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76D9478F" w14:textId="77777777" w:rsidR="0049190C" w:rsidRPr="002C772A" w:rsidRDefault="0049190C" w:rsidP="0049190C">
      <w:pPr>
        <w:pStyle w:val="ae"/>
      </w:pPr>
      <w:r w:rsidRPr="002C772A">
        <w:t>题目：</w:t>
      </w:r>
      <w:r w:rsidRPr="00B1445A">
        <w:rPr>
          <w:rFonts w:hint="eastAsia"/>
        </w:rPr>
        <w:t>“</w:t>
      </w:r>
      <w:r w:rsidRPr="00B1445A">
        <w:t>FAST”</w:t>
      </w:r>
      <w:r w:rsidRPr="00B1445A">
        <w:t>主动反射面的形状调节</w:t>
      </w:r>
    </w:p>
    <w:p w14:paraId="089B1F15" w14:textId="77777777" w:rsidR="0049190C" w:rsidRPr="004360A0" w:rsidRDefault="0049190C" w:rsidP="0049190C">
      <w:pPr>
        <w:spacing w:beforeLines="50" w:before="156" w:afterLines="50" w:after="156"/>
        <w:jc w:val="center"/>
        <w:rPr>
          <w:rFonts w:ascii="Times New Roman" w:eastAsia="黑体" w:hAnsi="Times New Roman" w:cs="Times New Roman"/>
          <w:b/>
          <w:sz w:val="30"/>
          <w:szCs w:val="30"/>
        </w:rPr>
      </w:pPr>
      <w:r w:rsidRPr="00990D59">
        <w:rPr>
          <w:rFonts w:ascii="Times New Roman" w:eastAsia="黑体" w:hAnsi="Times New Roman" w:cs="Times New Roman"/>
          <w:b/>
          <w:sz w:val="30"/>
          <w:szCs w:val="30"/>
        </w:rPr>
        <w:t>摘</w:t>
      </w:r>
      <w:r w:rsidRPr="00990D59">
        <w:rPr>
          <w:rFonts w:ascii="Times New Roman" w:eastAsia="黑体" w:hAnsi="Times New Roman" w:cs="Times New Roman"/>
          <w:b/>
          <w:sz w:val="30"/>
          <w:szCs w:val="30"/>
        </w:rPr>
        <w:t xml:space="preserve"> </w:t>
      </w:r>
      <w:r w:rsidRPr="00990D59">
        <w:rPr>
          <w:rFonts w:ascii="Times New Roman" w:eastAsia="黑体" w:hAnsi="Times New Roman" w:cs="Times New Roman"/>
          <w:b/>
          <w:sz w:val="30"/>
          <w:szCs w:val="30"/>
        </w:rPr>
        <w:t>要</w:t>
      </w:r>
    </w:p>
    <w:p w14:paraId="42040BEC" w14:textId="77777777" w:rsidR="0049190C" w:rsidRPr="007E13AF" w:rsidRDefault="0049190C" w:rsidP="0049190C">
      <w:pPr>
        <w:pStyle w:val="ZW-125"/>
        <w:ind w:firstLine="480"/>
      </w:pPr>
      <w:r>
        <w:t>FAST500</w:t>
      </w:r>
      <w:r>
        <w:t>米口径射电望远镜的建成，受到了社会广泛关注，其背后的主动反射面调节技术对观测精度至关重要。本文根据主动</w:t>
      </w:r>
      <w:proofErr w:type="gramStart"/>
      <w:r>
        <w:t>反射面索网结构</w:t>
      </w:r>
      <w:proofErr w:type="gramEnd"/>
      <w:r>
        <w:t>的抛物面变位理论，对支承结构和反</w:t>
      </w:r>
      <w:r w:rsidRPr="007E13AF">
        <w:t>射面系统进行分析建模，建立了不同方向观测时理想抛物面确定、馈源舱信号接收比计算等模型，探讨了抛物面形状调节的方案。</w:t>
      </w:r>
    </w:p>
    <w:p w14:paraId="304A256B" w14:textId="77777777" w:rsidR="0049190C" w:rsidRPr="00D1682C" w:rsidRDefault="0049190C" w:rsidP="0049190C">
      <w:pPr>
        <w:pStyle w:val="ZW-125"/>
        <w:ind w:firstLine="482"/>
        <w:rPr>
          <w:color w:val="FF0000"/>
        </w:rPr>
      </w:pPr>
      <w:r w:rsidRPr="007E13AF">
        <w:rPr>
          <w:b/>
          <w:bCs/>
        </w:rPr>
        <w:t>针对问题</w:t>
      </w:r>
      <w:proofErr w:type="gramStart"/>
      <w:r w:rsidRPr="007E13AF">
        <w:rPr>
          <w:b/>
          <w:bCs/>
        </w:rPr>
        <w:t>一</w:t>
      </w:r>
      <w:proofErr w:type="gramEnd"/>
      <w:r w:rsidRPr="007E13AF">
        <w:rPr>
          <w:b/>
          <w:bCs/>
        </w:rPr>
        <w:t>，</w:t>
      </w:r>
      <w:r w:rsidRPr="007E13AF">
        <w:t>根据</w:t>
      </w:r>
      <w:r w:rsidRPr="007E13AF">
        <w:t>FAST</w:t>
      </w:r>
      <w:r w:rsidRPr="007E13AF">
        <w:t>结构的对称性</w:t>
      </w:r>
      <w:r w:rsidRPr="00360484">
        <w:t>，</w:t>
      </w:r>
      <w:r w:rsidRPr="00360484">
        <w:rPr>
          <w:rFonts w:hint="eastAsia"/>
        </w:rPr>
        <w:t>本文</w:t>
      </w:r>
      <w:r w:rsidRPr="00360484">
        <w:t>通</w:t>
      </w:r>
      <w:r w:rsidRPr="007E13AF">
        <w:t>过将基准球面用圆弧替代，</w:t>
      </w:r>
      <w:r w:rsidRPr="007E13AF">
        <w:rPr>
          <w:rFonts w:hint="eastAsia"/>
        </w:rPr>
        <w:t>并</w:t>
      </w:r>
      <w:r w:rsidRPr="007E13AF">
        <w:t>结合极坐标系的构建，将三维抛物面选取问题转化为二维抛物线问题；以抛物面到基准球面的总距离最小、最大距离值最小为目标，促动器伸缩量、焦点变化范围和边缘调节量为约束条件，综合考虑</w:t>
      </w:r>
      <w:r w:rsidRPr="007E13AF">
        <w:t>I-V</w:t>
      </w:r>
      <w:r w:rsidRPr="007E13AF">
        <w:t>型不同优化目标的抛物线，建立</w:t>
      </w:r>
      <w:r w:rsidRPr="00036876">
        <w:rPr>
          <w:b/>
          <w:bCs/>
        </w:rPr>
        <w:t>理想抛物面优选模型</w:t>
      </w:r>
      <w:r w:rsidRPr="007E13AF">
        <w:t>。结合单纯形搜索算法，对模型进行求解</w:t>
      </w:r>
      <w:r w:rsidRPr="007E13AF">
        <w:rPr>
          <w:rFonts w:hint="eastAsia"/>
        </w:rPr>
        <w:t>。</w:t>
      </w:r>
      <w:r>
        <w:rPr>
          <w:rFonts w:hint="eastAsia"/>
        </w:rPr>
        <w:t>最终得到结果：五种</w:t>
      </w:r>
      <w:r w:rsidRPr="007E13AF">
        <w:t>抛物线的焦准距分别为</w:t>
      </w:r>
      <w:r w:rsidRPr="007E13AF">
        <w:t>-279.667</w:t>
      </w:r>
      <w:r>
        <w:rPr>
          <w:rFonts w:hint="eastAsia"/>
        </w:rPr>
        <w:t>、</w:t>
      </w:r>
      <w:r w:rsidRPr="007E13AF">
        <w:t>-281.560</w:t>
      </w:r>
      <w:r w:rsidRPr="007E13AF">
        <w:t>、</w:t>
      </w:r>
      <w:r w:rsidRPr="007E13AF">
        <w:t>-280.225</w:t>
      </w:r>
      <w:r w:rsidRPr="007E13AF">
        <w:t>、</w:t>
      </w:r>
      <w:r w:rsidRPr="007E13AF">
        <w:t>-279.667</w:t>
      </w:r>
      <w:r w:rsidRPr="007E13AF">
        <w:t>和</w:t>
      </w:r>
      <w:r w:rsidRPr="007E13AF">
        <w:t>-278.657</w:t>
      </w:r>
      <w:r w:rsidRPr="007E13AF">
        <w:rPr>
          <w:rFonts w:hint="eastAsia"/>
        </w:rPr>
        <w:t>。</w:t>
      </w:r>
      <w:r w:rsidRPr="00360484">
        <w:t>在未放宽焦点变化范围的情况下</w:t>
      </w:r>
      <w:r w:rsidRPr="00360484">
        <w:t>Ⅱ</w:t>
      </w:r>
      <w:r w:rsidRPr="00360484">
        <w:t>型和</w:t>
      </w:r>
      <w:r w:rsidRPr="00360484">
        <w:t>Ⅲ</w:t>
      </w:r>
      <w:r w:rsidRPr="00360484">
        <w:t>型抛物线最为理想，而结合工程中的实际情况</w:t>
      </w:r>
      <w:r w:rsidRPr="00360484">
        <w:rPr>
          <w:rFonts w:hint="eastAsia"/>
        </w:rPr>
        <w:t>时</w:t>
      </w:r>
      <w:r w:rsidRPr="00360484">
        <w:t>，放宽约束条件</w:t>
      </w:r>
      <w:r w:rsidRPr="00360484">
        <w:rPr>
          <w:rFonts w:hint="eastAsia"/>
        </w:rPr>
        <w:t>下</w:t>
      </w:r>
      <w:r w:rsidRPr="00360484">
        <w:t>Ⅴ</w:t>
      </w:r>
      <w:r w:rsidRPr="00360484">
        <w:t>型最为理想。</w:t>
      </w:r>
    </w:p>
    <w:p w14:paraId="278A34B1" w14:textId="77777777" w:rsidR="0049190C" w:rsidRPr="007E13AF" w:rsidRDefault="0049190C" w:rsidP="0049190C">
      <w:pPr>
        <w:pStyle w:val="ZW-125"/>
        <w:ind w:firstLine="482"/>
      </w:pPr>
      <w:r w:rsidRPr="007E13AF">
        <w:rPr>
          <w:b/>
          <w:bCs/>
        </w:rPr>
        <w:t>针对问题二，</w:t>
      </w:r>
      <w:r w:rsidRPr="007E13AF">
        <w:t>在上述模型基础上，通过坐标系旋转，得到理想抛物面在原坐标系的表达式；确定需要调节的主索</w:t>
      </w:r>
      <w:r w:rsidRPr="007E13AF">
        <w:rPr>
          <w:rFonts w:hint="eastAsia"/>
        </w:rPr>
        <w:t>节</w:t>
      </w:r>
      <w:r w:rsidRPr="007E13AF">
        <w:t>点编号及其坐标，以反射面与理想抛物面间的空隙最小为目标，</w:t>
      </w:r>
      <w:r w:rsidRPr="007E13AF">
        <w:rPr>
          <w:rFonts w:hint="eastAsia"/>
        </w:rPr>
        <w:t>以</w:t>
      </w:r>
      <w:r w:rsidRPr="007E13AF">
        <w:t>伸缩量限制和主索</w:t>
      </w:r>
      <w:r w:rsidRPr="007E13AF">
        <w:rPr>
          <w:rFonts w:hint="eastAsia"/>
        </w:rPr>
        <w:t>节点变化幅度界限</w:t>
      </w:r>
      <w:r w:rsidRPr="007E13AF">
        <w:t>为约束条件，建立</w:t>
      </w:r>
      <w:r w:rsidRPr="00036876">
        <w:rPr>
          <w:rFonts w:hint="eastAsia"/>
          <w:b/>
          <w:bCs/>
        </w:rPr>
        <w:t>基于多点贴近的</w:t>
      </w:r>
      <w:r w:rsidRPr="00036876">
        <w:rPr>
          <w:b/>
          <w:bCs/>
        </w:rPr>
        <w:t>反射面调节模型</w:t>
      </w:r>
      <w:r w:rsidRPr="007E13AF">
        <w:t>；为了简化计算，实际中用三个主</w:t>
      </w:r>
      <w:proofErr w:type="gramStart"/>
      <w:r w:rsidRPr="007E13AF">
        <w:t>节索点</w:t>
      </w:r>
      <w:proofErr w:type="gramEnd"/>
      <w:r w:rsidRPr="007E13AF">
        <w:rPr>
          <w:rFonts w:hint="eastAsia"/>
        </w:rPr>
        <w:t>与</w:t>
      </w:r>
      <w:r w:rsidRPr="007E13AF">
        <w:t>三角反射面的中点</w:t>
      </w:r>
      <w:r>
        <w:rPr>
          <w:rFonts w:hint="eastAsia"/>
        </w:rPr>
        <w:t>，共四个点</w:t>
      </w:r>
      <w:r w:rsidRPr="007E13AF">
        <w:t>到理想抛物面的距离之和作为两者空隙的度量</w:t>
      </w:r>
      <w:r w:rsidRPr="007E13AF">
        <w:rPr>
          <w:rFonts w:hint="eastAsia"/>
        </w:rPr>
        <w:t>。结合</w:t>
      </w:r>
      <w:r w:rsidRPr="007E13AF">
        <w:t>遗传算法</w:t>
      </w:r>
      <w:r w:rsidRPr="007E13AF">
        <w:rPr>
          <w:rFonts w:hint="eastAsia"/>
        </w:rPr>
        <w:t>，对</w:t>
      </w:r>
      <w:r w:rsidRPr="007E13AF">
        <w:t>主索</w:t>
      </w:r>
      <w:r w:rsidRPr="007E13AF">
        <w:rPr>
          <w:rFonts w:hint="eastAsia"/>
        </w:rPr>
        <w:t>节</w:t>
      </w:r>
      <w:r w:rsidRPr="007E13AF">
        <w:t>点伸缩量</w:t>
      </w:r>
      <w:r w:rsidRPr="007E13AF">
        <w:rPr>
          <w:rFonts w:hint="eastAsia"/>
        </w:rPr>
        <w:t>进行求解。结果发现：</w:t>
      </w:r>
      <w:r>
        <w:rPr>
          <w:rFonts w:hint="eastAsia"/>
        </w:rPr>
        <w:t>最优抛物面顶点坐标为</w:t>
      </w:r>
      <w:r>
        <w:rPr>
          <w:rFonts w:hint="eastAsia"/>
        </w:rPr>
        <w:t>(</w:t>
      </w:r>
      <w:r>
        <w:t>-49.320,-36.889,-294.018)</w:t>
      </w:r>
      <w:r>
        <w:rPr>
          <w:rFonts w:hint="eastAsia"/>
        </w:rPr>
        <w:t>；</w:t>
      </w:r>
      <w:r w:rsidRPr="007E13AF">
        <w:t>抛物面的伸缩量呈现边缘与中心处缩短，其余部分伸长的特征。</w:t>
      </w:r>
    </w:p>
    <w:p w14:paraId="7C143454" w14:textId="77777777" w:rsidR="0049190C" w:rsidRDefault="0049190C" w:rsidP="0049190C">
      <w:pPr>
        <w:pStyle w:val="ZW-125"/>
        <w:ind w:firstLine="482"/>
      </w:pPr>
      <w:r w:rsidRPr="007E13AF">
        <w:rPr>
          <w:b/>
          <w:bCs/>
        </w:rPr>
        <w:t>针对问题三，</w:t>
      </w:r>
      <w:r w:rsidRPr="007E13AF">
        <w:t>根据</w:t>
      </w:r>
      <w:r w:rsidRPr="00036876">
        <w:rPr>
          <w:b/>
          <w:bCs/>
        </w:rPr>
        <w:t>磁通量理论，</w:t>
      </w:r>
      <w:r w:rsidRPr="007E13AF">
        <w:t>通过计算入射信号的能流密度与反射面板面积的乘积，来衡量每个反射面板反射的信号能量大小；基于</w:t>
      </w:r>
      <w:r w:rsidRPr="00036876">
        <w:rPr>
          <w:b/>
          <w:bCs/>
        </w:rPr>
        <w:t>菲涅尔反射定律</w:t>
      </w:r>
      <w:r w:rsidRPr="007E13AF">
        <w:t>，</w:t>
      </w:r>
      <w:r w:rsidRPr="007E13AF">
        <w:rPr>
          <w:rFonts w:hint="eastAsia"/>
        </w:rPr>
        <w:t>对</w:t>
      </w:r>
      <w:r w:rsidRPr="007E13AF">
        <w:t>反射信号</w:t>
      </w:r>
      <w:r w:rsidRPr="007E13AF">
        <w:rPr>
          <w:rFonts w:hint="eastAsia"/>
        </w:rPr>
        <w:t>进行推导</w:t>
      </w:r>
      <w:r w:rsidRPr="007E13AF">
        <w:t>并投影至馈源舱平面</w:t>
      </w:r>
      <w:r w:rsidRPr="007E13AF">
        <w:rPr>
          <w:rFonts w:hint="eastAsia"/>
        </w:rPr>
        <w:t>，将</w:t>
      </w:r>
      <w:r w:rsidRPr="007E13AF">
        <w:t>接收比量化为馈源舱接收到能量和经反射面板反射的总能量之比。考虑到计算的简化，将面积离散化，</w:t>
      </w:r>
      <w:r w:rsidRPr="007E13AF">
        <w:rPr>
          <w:rFonts w:hint="eastAsia"/>
        </w:rPr>
        <w:t>在确定反射面板内的坐标点时引入</w:t>
      </w:r>
      <w:r w:rsidRPr="00036876">
        <w:rPr>
          <w:rFonts w:hint="eastAsia"/>
          <w:b/>
          <w:bCs/>
        </w:rPr>
        <w:t>蒙特卡罗</w:t>
      </w:r>
      <w:r>
        <w:rPr>
          <w:rFonts w:hint="eastAsia"/>
          <w:b/>
          <w:bCs/>
        </w:rPr>
        <w:t>模拟随机面取点</w:t>
      </w:r>
      <w:r w:rsidRPr="007E13AF">
        <w:t>，得到位于馈源区域的散点比例</w:t>
      </w:r>
      <w:r w:rsidRPr="007E13AF">
        <w:rPr>
          <w:rFonts w:hint="eastAsia"/>
        </w:rPr>
        <w:t>，以</w:t>
      </w:r>
      <w:r w:rsidRPr="007E13AF">
        <w:t>近似接收比。</w:t>
      </w:r>
      <w:r w:rsidRPr="007E13AF">
        <w:rPr>
          <w:rFonts w:hint="eastAsia"/>
        </w:rPr>
        <w:t>结果表明：</w:t>
      </w:r>
      <w:r w:rsidRPr="007E13AF">
        <w:t>工作态下的接收比为</w:t>
      </w:r>
      <w:r>
        <w:t>1.27%</w:t>
      </w:r>
      <w:r w:rsidRPr="007E13AF">
        <w:t>，相比</w:t>
      </w:r>
      <w:r>
        <w:rPr>
          <w:rFonts w:hint="eastAsia"/>
        </w:rPr>
        <w:t>基准态</w:t>
      </w:r>
      <w:r w:rsidRPr="007E13AF">
        <w:t>，调节后的反射面信号接收比提高了</w:t>
      </w:r>
      <w:r>
        <w:rPr>
          <w:rFonts w:hint="eastAsia"/>
        </w:rPr>
        <w:t>约</w:t>
      </w:r>
      <w:r>
        <w:t>3</w:t>
      </w:r>
      <w:r w:rsidRPr="007E13AF">
        <w:t>%</w:t>
      </w:r>
      <w:r w:rsidRPr="007E13AF">
        <w:t>。</w:t>
      </w:r>
    </w:p>
    <w:p w14:paraId="2E28660A" w14:textId="77777777" w:rsidR="0049190C" w:rsidRDefault="0049190C" w:rsidP="0049190C">
      <w:pPr>
        <w:pStyle w:val="ZW-125"/>
        <w:ind w:firstLine="480"/>
      </w:pPr>
    </w:p>
    <w:p w14:paraId="5EDF5A48" w14:textId="77777777" w:rsidR="0049190C" w:rsidRPr="00D721CF" w:rsidRDefault="0049190C" w:rsidP="0049190C">
      <w:pPr>
        <w:pStyle w:val="ZW-125"/>
        <w:ind w:firstLine="482"/>
      </w:pPr>
      <w:r w:rsidRPr="00036876">
        <w:rPr>
          <w:b/>
          <w:bCs/>
        </w:rPr>
        <w:t>关键词：</w:t>
      </w:r>
      <w:r>
        <w:t>反射面板调节模型</w:t>
      </w:r>
      <w:r>
        <w:t> </w:t>
      </w:r>
      <w:r>
        <w:t>馈源舱接收比模型</w:t>
      </w:r>
      <w:r>
        <w:t> </w:t>
      </w:r>
      <w:r>
        <w:t>单纯形搜索</w:t>
      </w:r>
      <w:r>
        <w:t> </w:t>
      </w:r>
      <w:r>
        <w:t>遗传算法</w:t>
      </w:r>
    </w:p>
    <w:p w14:paraId="39977564" w14:textId="77777777" w:rsidR="0049190C" w:rsidRPr="00360484" w:rsidRDefault="0049190C" w:rsidP="0049190C">
      <w:pPr>
        <w:pStyle w:val="ZW-125"/>
        <w:ind w:firstLineChars="0" w:firstLine="0"/>
        <w:rPr>
          <w:b/>
        </w:rPr>
      </w:pPr>
    </w:p>
    <w:p w14:paraId="027F5320" w14:textId="77777777" w:rsidR="0049190C" w:rsidRPr="0017682D" w:rsidRDefault="0049190C" w:rsidP="0049190C">
      <w:pPr>
        <w:pStyle w:val="ZW-125"/>
        <w:ind w:firstLineChars="0" w:firstLine="0"/>
      </w:pPr>
    </w:p>
    <w:p w14:paraId="69A4A546" w14:textId="77777777" w:rsidR="0049190C" w:rsidRPr="00990D59" w:rsidRDefault="0049190C" w:rsidP="0049190C">
      <w:pPr>
        <w:pStyle w:val="1"/>
        <w:spacing w:before="156" w:after="156"/>
      </w:pPr>
      <w:r w:rsidRPr="00990D59">
        <w:lastRenderedPageBreak/>
        <w:t>一、问题重述</w:t>
      </w:r>
    </w:p>
    <w:p w14:paraId="6C65668A" w14:textId="77777777" w:rsidR="0049190C" w:rsidRDefault="0049190C" w:rsidP="0049190C">
      <w:pPr>
        <w:pStyle w:val="ZW-125"/>
        <w:ind w:firstLine="480"/>
        <w:rPr>
          <w:shd w:val="clear" w:color="auto" w:fill="FFFFFF"/>
        </w:rPr>
      </w:pPr>
      <w:r>
        <w:rPr>
          <w:rFonts w:hint="eastAsia"/>
          <w:shd w:val="clear" w:color="auto" w:fill="FFFFFF"/>
        </w:rPr>
        <w:t>历经几十年的规划与建设，中国天眼，即</w:t>
      </w:r>
      <w:r>
        <w:rPr>
          <w:rFonts w:hint="eastAsia"/>
          <w:shd w:val="clear" w:color="auto" w:fill="FFFFFF"/>
        </w:rPr>
        <w:t>F</w:t>
      </w:r>
      <w:r>
        <w:rPr>
          <w:shd w:val="clear" w:color="auto" w:fill="FFFFFF"/>
        </w:rPr>
        <w:t>AST</w:t>
      </w:r>
      <w:r>
        <w:rPr>
          <w:rFonts w:hint="eastAsia"/>
          <w:shd w:val="clear" w:color="auto" w:fill="FFFFFF"/>
        </w:rPr>
        <w:t>于去年正式开放运行。其刷新了世界上已有的巨型望远镜的规模，成为全球口径最大、灵敏度最高的单天线射电望远镜，将在天文系、大尺度物理学、远距离动态测量等多领域起到至关重要的作用。</w:t>
      </w:r>
    </w:p>
    <w:p w14:paraId="091BB37F" w14:textId="77777777" w:rsidR="0049190C" w:rsidRDefault="0049190C" w:rsidP="0049190C">
      <w:pPr>
        <w:pStyle w:val="ZW-125"/>
        <w:ind w:firstLine="480"/>
        <w:rPr>
          <w:shd w:val="clear" w:color="auto" w:fill="FFFFFF"/>
        </w:rPr>
      </w:pPr>
      <w:r>
        <w:rPr>
          <w:rFonts w:hint="eastAsia"/>
          <w:shd w:val="clear" w:color="auto" w:fill="FFFFFF"/>
        </w:rPr>
        <w:t>F</w:t>
      </w:r>
      <w:r>
        <w:rPr>
          <w:shd w:val="clear" w:color="auto" w:fill="FFFFFF"/>
        </w:rPr>
        <w:t>AST</w:t>
      </w:r>
      <w:r>
        <w:rPr>
          <w:rFonts w:hint="eastAsia"/>
          <w:shd w:val="clear" w:color="auto" w:fill="FFFFFF"/>
        </w:rPr>
        <w:t>的基本组成主要为主动反射面系统、馈源</w:t>
      </w:r>
      <w:proofErr w:type="gramStart"/>
      <w:r>
        <w:rPr>
          <w:rFonts w:hint="eastAsia"/>
          <w:shd w:val="clear" w:color="auto" w:fill="FFFFFF"/>
        </w:rPr>
        <w:t>舱以及</w:t>
      </w:r>
      <w:proofErr w:type="gramEnd"/>
      <w:r>
        <w:rPr>
          <w:rFonts w:hint="eastAsia"/>
          <w:shd w:val="clear" w:color="auto" w:fill="FFFFFF"/>
        </w:rPr>
        <w:t>其余支撑、测量与观测结构。其中主动反射面系统主要由反射面单元、促动器系统、主体支承结构，</w:t>
      </w:r>
      <w:proofErr w:type="gramStart"/>
      <w:r>
        <w:rPr>
          <w:rFonts w:hint="eastAsia"/>
          <w:shd w:val="clear" w:color="auto" w:fill="FFFFFF"/>
        </w:rPr>
        <w:t>如索网等</w:t>
      </w:r>
      <w:proofErr w:type="gramEnd"/>
      <w:r>
        <w:rPr>
          <w:rFonts w:hint="eastAsia"/>
          <w:shd w:val="clear" w:color="auto" w:fill="FFFFFF"/>
        </w:rPr>
        <w:t>组成。主动反射面技术的高低直接决定</w:t>
      </w:r>
      <w:r>
        <w:rPr>
          <w:rFonts w:hint="eastAsia"/>
          <w:shd w:val="clear" w:color="auto" w:fill="FFFFFF"/>
        </w:rPr>
        <w:t>F</w:t>
      </w:r>
      <w:r>
        <w:rPr>
          <w:shd w:val="clear" w:color="auto" w:fill="FFFFFF"/>
        </w:rPr>
        <w:t>AST</w:t>
      </w:r>
      <w:r>
        <w:rPr>
          <w:rFonts w:hint="eastAsia"/>
          <w:shd w:val="clear" w:color="auto" w:fill="FFFFFF"/>
        </w:rPr>
        <w:t>是否能</w:t>
      </w:r>
      <w:r>
        <w:rPr>
          <w:rFonts w:hint="eastAsia"/>
        </w:rPr>
        <w:t>将来自目标</w:t>
      </w:r>
      <w:r w:rsidRPr="00703A6F">
        <w:rPr>
          <w:rFonts w:hint="eastAsia"/>
          <w:shd w:val="clear" w:color="auto" w:fill="FFFFFF"/>
        </w:rPr>
        <w:t>天体的平行电磁波反射到馈源</w:t>
      </w:r>
      <w:proofErr w:type="gramStart"/>
      <w:r w:rsidRPr="00703A6F">
        <w:rPr>
          <w:rFonts w:hint="eastAsia"/>
          <w:shd w:val="clear" w:color="auto" w:fill="FFFFFF"/>
        </w:rPr>
        <w:t>舱</w:t>
      </w:r>
      <w:r>
        <w:rPr>
          <w:rFonts w:hint="eastAsia"/>
          <w:shd w:val="clear" w:color="auto" w:fill="FFFFFF"/>
        </w:rPr>
        <w:t>能够</w:t>
      </w:r>
      <w:proofErr w:type="gramEnd"/>
      <w:r>
        <w:rPr>
          <w:rFonts w:hint="eastAsia"/>
          <w:shd w:val="clear" w:color="auto" w:fill="FFFFFF"/>
        </w:rPr>
        <w:t>接收信号</w:t>
      </w:r>
      <w:r w:rsidRPr="00703A6F">
        <w:rPr>
          <w:rFonts w:hint="eastAsia"/>
          <w:shd w:val="clear" w:color="auto" w:fill="FFFFFF"/>
        </w:rPr>
        <w:t>的有效区域</w:t>
      </w:r>
      <w:r>
        <w:rPr>
          <w:rFonts w:hint="eastAsia"/>
          <w:shd w:val="clear" w:color="auto" w:fill="FFFFFF"/>
        </w:rPr>
        <w:t>，实现对天体的自动跟踪观测。而主动反射面技术的核心点是通过</w:t>
      </w:r>
      <w:proofErr w:type="gramStart"/>
      <w:r>
        <w:rPr>
          <w:rFonts w:hint="eastAsia"/>
          <w:shd w:val="clear" w:color="auto" w:fill="FFFFFF"/>
        </w:rPr>
        <w:t>对索网结构</w:t>
      </w:r>
      <w:proofErr w:type="gramEnd"/>
      <w:r>
        <w:rPr>
          <w:rFonts w:hint="eastAsia"/>
          <w:shd w:val="clear" w:color="auto" w:fill="FFFFFF"/>
        </w:rPr>
        <w:t>和</w:t>
      </w:r>
      <w:proofErr w:type="gramStart"/>
      <w:r>
        <w:rPr>
          <w:rFonts w:hint="eastAsia"/>
          <w:shd w:val="clear" w:color="auto" w:fill="FFFFFF"/>
        </w:rPr>
        <w:t>促动</w:t>
      </w:r>
      <w:proofErr w:type="gramEnd"/>
      <w:r>
        <w:rPr>
          <w:rFonts w:hint="eastAsia"/>
          <w:shd w:val="clear" w:color="auto" w:fill="FFFFFF"/>
        </w:rPr>
        <w:t>器等的调节，使得反射面尽可能呈现为理想抛物面，以达到望远镜最好的接收效果。</w:t>
      </w:r>
    </w:p>
    <w:p w14:paraId="06C1D041" w14:textId="77777777" w:rsidR="0049190C" w:rsidRPr="00990D59" w:rsidRDefault="0049190C" w:rsidP="0049190C">
      <w:pPr>
        <w:pStyle w:val="ZW-125"/>
        <w:ind w:firstLine="480"/>
      </w:pPr>
      <w:r>
        <w:rPr>
          <w:rFonts w:hint="eastAsia"/>
        </w:rPr>
        <w:t>已知</w:t>
      </w:r>
      <w:r>
        <w:rPr>
          <w:rFonts w:hint="eastAsia"/>
        </w:rPr>
        <w:t>F</w:t>
      </w:r>
      <w:r>
        <w:t>AST</w:t>
      </w:r>
      <w:r>
        <w:rPr>
          <w:rFonts w:hint="eastAsia"/>
        </w:rPr>
        <w:t>的基本构造，</w:t>
      </w:r>
      <w:r w:rsidRPr="00990D59">
        <w:t>本文根据附件中给出的信息和数据，</w:t>
      </w:r>
      <w:r w:rsidRPr="00B52C1D">
        <w:rPr>
          <w:rFonts w:hint="eastAsia"/>
          <w:szCs w:val="24"/>
        </w:rPr>
        <w:t>建立数学模型以解决下列问题：</w:t>
      </w:r>
      <w:r>
        <w:t xml:space="preserve"> </w:t>
      </w:r>
    </w:p>
    <w:p w14:paraId="545EFB2B" w14:textId="77777777" w:rsidR="0049190C" w:rsidRPr="00990D59" w:rsidRDefault="0049190C" w:rsidP="0049190C">
      <w:pPr>
        <w:pStyle w:val="list-1"/>
      </w:pPr>
      <w:r>
        <w:rPr>
          <w:rFonts w:hint="eastAsia"/>
        </w:rPr>
        <w:t>假设目标天体位于基准球面，在反射面板调节的约束下，确定理想抛物面；</w:t>
      </w:r>
    </w:p>
    <w:p w14:paraId="5AD68B3E" w14:textId="77777777" w:rsidR="0049190C" w:rsidRPr="00990D59" w:rsidRDefault="0049190C" w:rsidP="0049190C">
      <w:pPr>
        <w:pStyle w:val="list-1"/>
        <w:rPr>
          <w:szCs w:val="24"/>
        </w:rPr>
      </w:pPr>
      <w:r>
        <w:rPr>
          <w:rFonts w:hint="eastAsia"/>
          <w:szCs w:val="24"/>
        </w:rPr>
        <w:t>调整目标天体的位置于方位角</w:t>
      </w:r>
      <w:r w:rsidRPr="003C5DF4">
        <w:rPr>
          <w:position w:val="-6"/>
          <w:szCs w:val="24"/>
        </w:rPr>
        <w:object w:dxaOrig="1140" w:dyaOrig="279" w14:anchorId="5A28D7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34" type="#_x0000_t75" style="width:57.5pt;height:14pt" o:ole="">
            <v:imagedata r:id="rId8" o:title=""/>
          </v:shape>
          <o:OLEObject Type="Embed" ProgID="Equation.DSMT4" ShapeID="_x0000_i1234" DrawAspect="Content" ObjectID="_1692986274" r:id="rId9"/>
        </w:object>
      </w:r>
      <w:r>
        <w:rPr>
          <w:rFonts w:hint="eastAsia"/>
        </w:rPr>
        <w:t>，仰角</w:t>
      </w:r>
      <w:r w:rsidRPr="006B5D7B">
        <w:rPr>
          <w:position w:val="-10"/>
        </w:rPr>
        <w:object w:dxaOrig="1140" w:dyaOrig="320" w14:anchorId="6BCEC7F1">
          <v:shape id="_x0000_i1235" type="#_x0000_t75" style="width:57.5pt;height:16pt" o:ole="">
            <v:imagedata r:id="rId10" o:title=""/>
          </v:shape>
          <o:OLEObject Type="Embed" ProgID="Equation.DSMT4" ShapeID="_x0000_i1235" DrawAspect="Content" ObjectID="_1692986275" r:id="rId11"/>
        </w:object>
      </w:r>
      <w:r>
        <w:rPr>
          <w:rFonts w:hint="eastAsia"/>
          <w:szCs w:val="24"/>
        </w:rPr>
        <w:t>，重新确定理想抛物面。在反射面与理想抛物面尽可能贴合的条件下，调节促动器，建立反射面板调节模型，并给出理想抛物面的顶点坐标、主索节点编号、位置坐标</w:t>
      </w:r>
      <w:proofErr w:type="gramStart"/>
      <w:r>
        <w:rPr>
          <w:rFonts w:hint="eastAsia"/>
          <w:szCs w:val="24"/>
        </w:rPr>
        <w:t>以及各促动</w:t>
      </w:r>
      <w:proofErr w:type="gramEnd"/>
      <w:r>
        <w:rPr>
          <w:rFonts w:hint="eastAsia"/>
          <w:szCs w:val="24"/>
        </w:rPr>
        <w:t>器的伸缩量等；</w:t>
      </w:r>
    </w:p>
    <w:p w14:paraId="73A8B591" w14:textId="77777777" w:rsidR="0049190C" w:rsidRPr="006B5D7B" w:rsidRDefault="0049190C" w:rsidP="0049190C">
      <w:pPr>
        <w:pStyle w:val="list-1"/>
      </w:pPr>
      <w:proofErr w:type="gramStart"/>
      <w:r>
        <w:rPr>
          <w:rFonts w:hint="eastAsia"/>
        </w:rPr>
        <w:t>基于问题</w:t>
      </w:r>
      <w:proofErr w:type="gramEnd"/>
      <w:r>
        <w:rPr>
          <w:rFonts w:hint="eastAsia"/>
        </w:rPr>
        <w:t>二的模型，计算馈源舱的接收比，并将其与基准球面的接收比做比较分析。</w:t>
      </w:r>
    </w:p>
    <w:p w14:paraId="2A4A7908" w14:textId="77777777" w:rsidR="0049190C" w:rsidRPr="00990D59" w:rsidRDefault="0049190C" w:rsidP="0049190C">
      <w:pPr>
        <w:pStyle w:val="1"/>
        <w:spacing w:before="156" w:after="156"/>
      </w:pPr>
      <w:r w:rsidRPr="00990D59">
        <w:t>二、问题分析</w:t>
      </w:r>
    </w:p>
    <w:p w14:paraId="0611FD67" w14:textId="77777777" w:rsidR="0049190C" w:rsidRDefault="0049190C" w:rsidP="0049190C">
      <w:pPr>
        <w:pStyle w:val="ZW-125"/>
        <w:ind w:firstLine="480"/>
      </w:pPr>
      <w:r>
        <w:t>针对问题</w:t>
      </w:r>
      <w:proofErr w:type="gramStart"/>
      <w:r>
        <w:t>一</w:t>
      </w:r>
      <w:proofErr w:type="gramEnd"/>
      <w:r>
        <w:t>，题目要求给出在给定的角度和面板调节约束下的理想抛物面。首先根据主动反射面系统的对称性将问题降至二维平面以简化分析。从信号的有效接收范围的角度出发，生成的抛物线的焦点和馈源舱之间应尽可能接近，得到最理想</w:t>
      </w:r>
      <w:proofErr w:type="gramStart"/>
      <w:r>
        <w:t>的解即焦点</w:t>
      </w:r>
      <w:proofErr w:type="gramEnd"/>
      <w:r>
        <w:t>和馈源</w:t>
      </w:r>
      <w:proofErr w:type="gramStart"/>
      <w:r>
        <w:t>舱中心</w:t>
      </w:r>
      <w:proofErr w:type="gramEnd"/>
      <w:r>
        <w:t>重合。将最</w:t>
      </w:r>
      <w:proofErr w:type="gramStart"/>
      <w:r>
        <w:t>理想解作为</w:t>
      </w:r>
      <w:proofErr w:type="gramEnd"/>
      <w:r>
        <w:t>初始解，以幅值最小、总行程最小为不同目标函数，以反射面板的活动界限和信号有效接受范围因素、边缘调节量约束条件，建立理想抛物面优选模型。在馈源</w:t>
      </w:r>
      <w:proofErr w:type="gramStart"/>
      <w:r>
        <w:t>舱中心</w:t>
      </w:r>
      <w:proofErr w:type="gramEnd"/>
      <w:r>
        <w:t>附近搜索满足约束的最优焦点，进而确定最佳理想抛物面。</w:t>
      </w:r>
    </w:p>
    <w:p w14:paraId="7B33158E" w14:textId="77777777" w:rsidR="0049190C" w:rsidRDefault="0049190C" w:rsidP="0049190C">
      <w:pPr>
        <w:pStyle w:val="ZW-125"/>
        <w:ind w:firstLine="480"/>
      </w:pPr>
      <w:r>
        <w:t>针对问题二，题目要求改变目标位置重新确定最佳抛物面，并对反射面板进行调节以尽可能贴合最佳抛物面。首先坐标系转换，两次旋转得到抛物面在原始坐标系下的方程。利用附件信息计算各个主索节</w:t>
      </w:r>
      <w:proofErr w:type="gramStart"/>
      <w:r>
        <w:t>点得到</w:t>
      </w:r>
      <w:proofErr w:type="gramEnd"/>
      <w:r>
        <w:t>圆心的直线方程，联立理想抛物面方程，得到对应交点的坐标。根据实际情况，考虑衡量实际面靠近理想抛物面的程度。先计算主索节点要尽可能接近，通过三点逼近抛物面，接着对其进行改进，通过所给数据，在反射面板上定多个点，通过多点逼近抛物面。计算实际面和理想面对应点距离。在满足升程和临近点约束的情况下，以总距离最小为优化目标，建立反射面板调节模型，并通过启发式算法求解。</w:t>
      </w:r>
    </w:p>
    <w:p w14:paraId="71CEF12D" w14:textId="77777777" w:rsidR="0049190C" w:rsidRDefault="0049190C" w:rsidP="0049190C">
      <w:pPr>
        <w:pStyle w:val="ZW-125"/>
        <w:ind w:firstLine="480"/>
        <w:rPr>
          <w:noProof/>
          <w:szCs w:val="24"/>
        </w:rPr>
      </w:pPr>
      <w:r>
        <w:lastRenderedPageBreak/>
        <w:t>针对问题三，题目要求</w:t>
      </w:r>
      <w:proofErr w:type="gramStart"/>
      <w:r>
        <w:t>基于问题</w:t>
      </w:r>
      <w:proofErr w:type="gramEnd"/>
      <w:r>
        <w:t>二模型计算接受信号的接受比，比较调节后和基准球面效果。考虑量化信号接受能力，</w:t>
      </w:r>
      <w:proofErr w:type="gramStart"/>
      <w:r>
        <w:t>假设总</w:t>
      </w:r>
      <w:proofErr w:type="gramEnd"/>
      <w:r>
        <w:t>的射入口径</w:t>
      </w:r>
      <w:r>
        <w:t>300</w:t>
      </w:r>
      <w:r>
        <w:t>米的区域的能量为固定值，光线照射到各面板的能量和角度有关，光线通过反射面板反射到馈源舱平面。计算投影在平面三角区域和馈源舱相交面积，得到最后的接收能量。实际计算下，这里的面积通过蒙特卡罗模拟散点，计算落在馈源</w:t>
      </w:r>
      <w:proofErr w:type="gramStart"/>
      <w:r>
        <w:t>舱圆里</w:t>
      </w:r>
      <w:proofErr w:type="gramEnd"/>
      <w:r>
        <w:t>的散点个数。最后将能量累加得到接受比，计算馈源舱信号接收模型，比较调节后和基准球面区别，探讨调节工作面的作用。</w:t>
      </w:r>
    </w:p>
    <w:p w14:paraId="2B0750A6" w14:textId="77777777" w:rsidR="0049190C" w:rsidRPr="00990D59" w:rsidRDefault="0049190C" w:rsidP="0049190C">
      <w:pPr>
        <w:pStyle w:val="ZW-125"/>
        <w:ind w:firstLineChars="0" w:firstLine="0"/>
        <w:jc w:val="center"/>
        <w:rPr>
          <w:szCs w:val="24"/>
        </w:rPr>
      </w:pPr>
      <w:r>
        <w:rPr>
          <w:noProof/>
          <w:szCs w:val="24"/>
        </w:rPr>
        <w:drawing>
          <wp:inline distT="0" distB="0" distL="0" distR="0" wp14:anchorId="6B3FF804" wp14:editId="101A9509">
            <wp:extent cx="5495290" cy="2010689"/>
            <wp:effectExtent l="0" t="0" r="0" b="889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522438" cy="2020622"/>
                    </a:xfrm>
                    <a:prstGeom prst="rect">
                      <a:avLst/>
                    </a:prstGeom>
                    <a:noFill/>
                  </pic:spPr>
                </pic:pic>
              </a:graphicData>
            </a:graphic>
          </wp:inline>
        </w:drawing>
      </w:r>
    </w:p>
    <w:p w14:paraId="52ADA92D" w14:textId="77777777" w:rsidR="0049190C" w:rsidRPr="00990D59" w:rsidRDefault="0049190C" w:rsidP="0049190C">
      <w:pPr>
        <w:pStyle w:val="af0"/>
        <w:spacing w:after="156"/>
      </w:pPr>
      <w:r w:rsidRPr="00990D59">
        <w:t>图</w:t>
      </w:r>
      <w:r w:rsidRPr="00990D59">
        <w:t xml:space="preserve">1   </w:t>
      </w:r>
      <w:r w:rsidRPr="00990D59">
        <w:t>技术路线图</w:t>
      </w:r>
    </w:p>
    <w:p w14:paraId="0FC17CD9" w14:textId="77777777" w:rsidR="000D16EC" w:rsidRPr="00990D59" w:rsidRDefault="000D16EC" w:rsidP="000F1323">
      <w:pPr>
        <w:pStyle w:val="1"/>
        <w:spacing w:before="156" w:after="156"/>
      </w:pPr>
      <w:r w:rsidRPr="00990D59">
        <w:t>三、模型假设</w:t>
      </w:r>
    </w:p>
    <w:p w14:paraId="42754443" w14:textId="77777777" w:rsidR="00A92D09" w:rsidRDefault="00A92D09" w:rsidP="00A92D09">
      <w:pPr>
        <w:pStyle w:val="ZW-125"/>
        <w:ind w:firstLine="480"/>
      </w:pPr>
      <w:r w:rsidRPr="00A92D09">
        <w:rPr>
          <w:rFonts w:hint="eastAsia"/>
        </w:rPr>
        <w:t>为简化所建立的模型，本文做出如下假设：</w:t>
      </w:r>
    </w:p>
    <w:p w14:paraId="4A437605" w14:textId="1766F87F" w:rsidR="00A92D09" w:rsidRDefault="00B06412" w:rsidP="00A92D09">
      <w:pPr>
        <w:pStyle w:val="ZW-125"/>
        <w:numPr>
          <w:ilvl w:val="0"/>
          <w:numId w:val="16"/>
        </w:numPr>
        <w:ind w:firstLineChars="0"/>
      </w:pPr>
      <w:r>
        <w:rPr>
          <w:rFonts w:hint="eastAsia"/>
        </w:rPr>
        <w:t>不考虑风力、重力与温度等对</w:t>
      </w:r>
      <w:r>
        <w:rPr>
          <w:rFonts w:hint="eastAsia"/>
        </w:rPr>
        <w:t>F</w:t>
      </w:r>
      <w:r>
        <w:t>AST</w:t>
      </w:r>
      <w:r>
        <w:rPr>
          <w:rFonts w:hint="eastAsia"/>
        </w:rPr>
        <w:t>的影响；</w:t>
      </w:r>
    </w:p>
    <w:p w14:paraId="177EDF06" w14:textId="3B481CBB" w:rsidR="00F51321" w:rsidRDefault="00B06412" w:rsidP="00A92D09">
      <w:pPr>
        <w:pStyle w:val="ZW-125"/>
        <w:numPr>
          <w:ilvl w:val="0"/>
          <w:numId w:val="16"/>
        </w:numPr>
        <w:ind w:firstLineChars="0"/>
      </w:pPr>
      <w:r>
        <w:rPr>
          <w:rFonts w:hint="eastAsia"/>
        </w:rPr>
        <w:t>由于将主索节点作为反射面板的顶点坐标，因此忽略背架的厚度；</w:t>
      </w:r>
    </w:p>
    <w:p w14:paraId="5882F78A" w14:textId="7414DE90" w:rsidR="00B06412" w:rsidRDefault="00B06412" w:rsidP="00A92D09">
      <w:pPr>
        <w:pStyle w:val="ZW-125"/>
        <w:numPr>
          <w:ilvl w:val="0"/>
          <w:numId w:val="16"/>
        </w:numPr>
        <w:ind w:firstLineChars="0"/>
      </w:pPr>
      <w:r>
        <w:rPr>
          <w:rFonts w:hint="eastAsia"/>
        </w:rPr>
        <w:t>不考虑反射面单元在被下拉索作用时的微小变形；</w:t>
      </w:r>
    </w:p>
    <w:p w14:paraId="5FAB3D49" w14:textId="6DCE14AF" w:rsidR="00117740" w:rsidRDefault="00117740" w:rsidP="00A92D09">
      <w:pPr>
        <w:pStyle w:val="ZW-125"/>
        <w:numPr>
          <w:ilvl w:val="0"/>
          <w:numId w:val="16"/>
        </w:numPr>
        <w:ind w:firstLineChars="0"/>
      </w:pPr>
      <w:r>
        <w:rPr>
          <w:rFonts w:hint="eastAsia"/>
        </w:rPr>
        <w:t>忽略反射过程中的能量损耗；</w:t>
      </w:r>
    </w:p>
    <w:p w14:paraId="15FC63C8" w14:textId="5CA4B4DC" w:rsidR="00117740" w:rsidRDefault="00117740" w:rsidP="00A92D09">
      <w:pPr>
        <w:pStyle w:val="ZW-125"/>
        <w:numPr>
          <w:ilvl w:val="0"/>
          <w:numId w:val="16"/>
        </w:numPr>
        <w:ind w:firstLineChars="0"/>
      </w:pPr>
      <w:r>
        <w:rPr>
          <w:rFonts w:hint="eastAsia"/>
        </w:rPr>
        <w:t>假设反射面板产生的反射是镜面反射；</w:t>
      </w:r>
    </w:p>
    <w:p w14:paraId="53E6A581" w14:textId="317AFD0D" w:rsidR="00117740" w:rsidRDefault="00117740" w:rsidP="00A92D09">
      <w:pPr>
        <w:pStyle w:val="ZW-125"/>
        <w:numPr>
          <w:ilvl w:val="0"/>
          <w:numId w:val="16"/>
        </w:numPr>
        <w:ind w:firstLineChars="0"/>
      </w:pPr>
      <w:r>
        <w:rPr>
          <w:rFonts w:hint="eastAsia"/>
        </w:rPr>
        <w:t>忽略面板上渗透雨水小孔对电磁波反射的影响，假设面板无孔；</w:t>
      </w:r>
    </w:p>
    <w:p w14:paraId="49410E14" w14:textId="3229DB95" w:rsidR="00117740" w:rsidRDefault="00117740" w:rsidP="00117740">
      <w:pPr>
        <w:pStyle w:val="ZW-125"/>
        <w:numPr>
          <w:ilvl w:val="0"/>
          <w:numId w:val="16"/>
        </w:numPr>
        <w:ind w:firstLineChars="0"/>
      </w:pPr>
      <w:r>
        <w:rPr>
          <w:rFonts w:hint="eastAsia"/>
        </w:rPr>
        <w:t>目标物体发射出的电磁波信号以及反射面板的反射信号均沿直线传播，由于目标物体离天眼距离很远，</w:t>
      </w:r>
      <w:r w:rsidRPr="00CE7CD1">
        <w:rPr>
          <w:rFonts w:hint="eastAsia"/>
        </w:rPr>
        <w:t>因此将信号视为互相平行；</w:t>
      </w:r>
    </w:p>
    <w:p w14:paraId="0AD9AF7C" w14:textId="115248C9" w:rsidR="008A0A9F" w:rsidRDefault="008A0A9F" w:rsidP="00117740">
      <w:pPr>
        <w:pStyle w:val="ZW-125"/>
        <w:numPr>
          <w:ilvl w:val="0"/>
          <w:numId w:val="16"/>
        </w:numPr>
        <w:ind w:firstLineChars="0"/>
      </w:pPr>
      <w:r>
        <w:rPr>
          <w:rFonts w:hint="eastAsia"/>
        </w:rPr>
        <w:t>每条信号携带能量相等；</w:t>
      </w:r>
    </w:p>
    <w:p w14:paraId="793EB0E2" w14:textId="77777777" w:rsidR="000D16EC" w:rsidRPr="00990D59" w:rsidRDefault="000D16EC" w:rsidP="00B52C1D">
      <w:pPr>
        <w:pStyle w:val="1"/>
        <w:spacing w:before="156" w:after="156"/>
      </w:pPr>
      <w:r w:rsidRPr="00990D59">
        <w:t>四、符号说明</w:t>
      </w:r>
    </w:p>
    <w:tbl>
      <w:tblPr>
        <w:tblStyle w:val="aa"/>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5045"/>
      </w:tblGrid>
      <w:tr w:rsidR="000868D4" w:rsidRPr="0072097A" w14:paraId="17BE21B5" w14:textId="77777777" w:rsidTr="00BD7E61">
        <w:trPr>
          <w:trHeight w:hRule="exact" w:val="510"/>
          <w:jc w:val="center"/>
        </w:trPr>
        <w:tc>
          <w:tcPr>
            <w:tcW w:w="2410" w:type="dxa"/>
            <w:tcBorders>
              <w:top w:val="single" w:sz="12" w:space="0" w:color="auto"/>
              <w:bottom w:val="single" w:sz="8" w:space="0" w:color="auto"/>
            </w:tcBorders>
            <w:vAlign w:val="center"/>
          </w:tcPr>
          <w:p w14:paraId="7514C7C8" w14:textId="77777777" w:rsidR="000868D4" w:rsidRPr="0072097A" w:rsidRDefault="000868D4" w:rsidP="00A92D09">
            <w:pPr>
              <w:pStyle w:val="Figtable"/>
              <w:rPr>
                <w:rFonts w:ascii="宋体" w:hAnsi="宋体"/>
                <w:sz w:val="24"/>
                <w:szCs w:val="24"/>
              </w:rPr>
            </w:pPr>
            <w:r w:rsidRPr="0072097A">
              <w:rPr>
                <w:rFonts w:ascii="宋体" w:hAnsi="宋体"/>
                <w:sz w:val="24"/>
                <w:szCs w:val="24"/>
              </w:rPr>
              <w:t>符号</w:t>
            </w:r>
          </w:p>
        </w:tc>
        <w:tc>
          <w:tcPr>
            <w:tcW w:w="5045" w:type="dxa"/>
            <w:tcBorders>
              <w:top w:val="single" w:sz="12" w:space="0" w:color="auto"/>
              <w:bottom w:val="single" w:sz="8" w:space="0" w:color="auto"/>
            </w:tcBorders>
            <w:vAlign w:val="center"/>
          </w:tcPr>
          <w:p w14:paraId="39414343" w14:textId="77777777" w:rsidR="000868D4" w:rsidRPr="0072097A" w:rsidRDefault="000868D4" w:rsidP="00A92D09">
            <w:pPr>
              <w:pStyle w:val="Figtable"/>
              <w:rPr>
                <w:rFonts w:ascii="宋体" w:hAnsi="宋体"/>
                <w:sz w:val="24"/>
                <w:szCs w:val="24"/>
              </w:rPr>
            </w:pPr>
            <w:r w:rsidRPr="0072097A">
              <w:rPr>
                <w:rFonts w:ascii="宋体" w:hAnsi="宋体"/>
                <w:sz w:val="24"/>
                <w:szCs w:val="24"/>
              </w:rPr>
              <w:t>符号说明</w:t>
            </w:r>
          </w:p>
        </w:tc>
      </w:tr>
      <w:tr w:rsidR="000868D4" w:rsidRPr="0072097A" w14:paraId="78AFCEA1" w14:textId="77777777" w:rsidTr="00BD7E61">
        <w:trPr>
          <w:trHeight w:hRule="exact" w:val="510"/>
          <w:jc w:val="center"/>
        </w:trPr>
        <w:tc>
          <w:tcPr>
            <w:tcW w:w="2410" w:type="dxa"/>
            <w:tcBorders>
              <w:top w:val="single" w:sz="8" w:space="0" w:color="auto"/>
            </w:tcBorders>
            <w:vAlign w:val="center"/>
          </w:tcPr>
          <w:p w14:paraId="741FD15A" w14:textId="4C273246" w:rsidR="000868D4" w:rsidRPr="0072097A" w:rsidRDefault="0072097A" w:rsidP="00A92D09">
            <w:pPr>
              <w:spacing w:line="300" w:lineRule="auto"/>
              <w:jc w:val="center"/>
              <w:rPr>
                <w:rFonts w:ascii="宋体" w:eastAsia="宋体" w:hAnsi="宋体" w:cs="Times New Roman"/>
                <w:sz w:val="24"/>
                <w:szCs w:val="28"/>
              </w:rPr>
            </w:pPr>
            <w:r w:rsidRPr="0072097A">
              <w:rPr>
                <w:rFonts w:ascii="宋体" w:eastAsia="宋体" w:hAnsi="宋体" w:cs="Times New Roman"/>
                <w:position w:val="-12"/>
                <w:sz w:val="24"/>
                <w:szCs w:val="28"/>
              </w:rPr>
              <w:object w:dxaOrig="300" w:dyaOrig="360" w14:anchorId="06D2482A">
                <v:shape id="_x0000_i1027" type="#_x0000_t75" style="width:15.5pt;height:18pt" o:ole="">
                  <v:imagedata r:id="rId13" o:title=""/>
                </v:shape>
                <o:OLEObject Type="Embed" ProgID="Equation.DSMT4" ShapeID="_x0000_i1027" DrawAspect="Content" ObjectID="_1692986276" r:id="rId14"/>
              </w:object>
            </w:r>
          </w:p>
        </w:tc>
        <w:tc>
          <w:tcPr>
            <w:tcW w:w="5045" w:type="dxa"/>
            <w:tcBorders>
              <w:top w:val="single" w:sz="8" w:space="0" w:color="auto"/>
            </w:tcBorders>
            <w:vAlign w:val="center"/>
          </w:tcPr>
          <w:p w14:paraId="03AF572B" w14:textId="6FED73AD" w:rsidR="000868D4" w:rsidRPr="0072097A" w:rsidRDefault="0072097A" w:rsidP="00A92D09">
            <w:pPr>
              <w:spacing w:line="300" w:lineRule="auto"/>
              <w:ind w:firstLineChars="250" w:firstLine="600"/>
              <w:jc w:val="center"/>
              <w:rPr>
                <w:rFonts w:ascii="宋体" w:eastAsia="宋体" w:hAnsi="宋体" w:cs="Times New Roman"/>
                <w:sz w:val="24"/>
                <w:szCs w:val="28"/>
              </w:rPr>
            </w:pPr>
            <w:r w:rsidRPr="0072097A">
              <w:rPr>
                <w:rFonts w:ascii="宋体" w:eastAsia="宋体" w:hAnsi="宋体" w:cs="Times New Roman"/>
                <w:sz w:val="24"/>
                <w:szCs w:val="28"/>
              </w:rPr>
              <w:t>基准球面的</w:t>
            </w:r>
            <w:r w:rsidRPr="00A60616">
              <w:rPr>
                <w:rFonts w:ascii="宋体" w:eastAsia="宋体" w:hAnsi="宋体" w:cs="Times New Roman"/>
                <w:sz w:val="24"/>
                <w:szCs w:val="28"/>
              </w:rPr>
              <w:t>口径</w:t>
            </w:r>
            <w:r w:rsidR="005B299F" w:rsidRPr="00A60616">
              <w:rPr>
                <w:rFonts w:ascii="宋体" w:eastAsia="宋体" w:hAnsi="宋体" w:cs="Times New Roman" w:hint="eastAsia"/>
                <w:sz w:val="24"/>
                <w:szCs w:val="28"/>
              </w:rPr>
              <w:t>值</w:t>
            </w:r>
            <w:r w:rsidRPr="00A60616">
              <w:rPr>
                <w:rFonts w:ascii="宋体" w:eastAsia="宋体" w:hAnsi="宋体" w:cs="Times New Roman"/>
                <w:sz w:val="24"/>
                <w:szCs w:val="28"/>
              </w:rPr>
              <w:t>的一半</w:t>
            </w:r>
          </w:p>
        </w:tc>
      </w:tr>
      <w:tr w:rsidR="000868D4" w:rsidRPr="0072097A" w14:paraId="001F4B6E" w14:textId="77777777" w:rsidTr="00BD7E61">
        <w:trPr>
          <w:trHeight w:hRule="exact" w:val="510"/>
          <w:jc w:val="center"/>
        </w:trPr>
        <w:tc>
          <w:tcPr>
            <w:tcW w:w="2410" w:type="dxa"/>
            <w:vAlign w:val="center"/>
          </w:tcPr>
          <w:p w14:paraId="0B96F7AB" w14:textId="4FDBAB46" w:rsidR="000868D4" w:rsidRPr="0072097A" w:rsidRDefault="0072097A" w:rsidP="00A92D09">
            <w:pPr>
              <w:spacing w:line="300" w:lineRule="auto"/>
              <w:jc w:val="center"/>
              <w:rPr>
                <w:rFonts w:ascii="宋体" w:eastAsia="宋体" w:hAnsi="宋体" w:cs="Times New Roman"/>
                <w:sz w:val="24"/>
                <w:szCs w:val="28"/>
              </w:rPr>
            </w:pPr>
            <w:r w:rsidRPr="0072097A">
              <w:rPr>
                <w:rFonts w:ascii="宋体" w:eastAsia="宋体" w:hAnsi="宋体" w:cs="Times New Roman"/>
                <w:position w:val="-6"/>
                <w:sz w:val="24"/>
                <w:szCs w:val="28"/>
              </w:rPr>
              <w:object w:dxaOrig="220" w:dyaOrig="279" w14:anchorId="46B4C9B7">
                <v:shape id="_x0000_i1028" type="#_x0000_t75" style="width:10.5pt;height:14pt" o:ole="">
                  <v:imagedata r:id="rId15" o:title=""/>
                </v:shape>
                <o:OLEObject Type="Embed" ProgID="Equation.DSMT4" ShapeID="_x0000_i1028" DrawAspect="Content" ObjectID="_1692986277" r:id="rId16"/>
              </w:object>
            </w:r>
          </w:p>
        </w:tc>
        <w:tc>
          <w:tcPr>
            <w:tcW w:w="5045" w:type="dxa"/>
            <w:vAlign w:val="center"/>
          </w:tcPr>
          <w:p w14:paraId="39A8144B" w14:textId="5F5F24CC" w:rsidR="000868D4" w:rsidRPr="0072097A" w:rsidRDefault="0072097A" w:rsidP="00A92D09">
            <w:pPr>
              <w:spacing w:line="300" w:lineRule="auto"/>
              <w:ind w:firstLineChars="250" w:firstLine="600"/>
              <w:jc w:val="center"/>
              <w:rPr>
                <w:rFonts w:ascii="宋体" w:eastAsia="宋体" w:hAnsi="宋体" w:cs="Times New Roman"/>
                <w:sz w:val="24"/>
                <w:szCs w:val="28"/>
              </w:rPr>
            </w:pPr>
            <w:r w:rsidRPr="0072097A">
              <w:rPr>
                <w:rFonts w:ascii="宋体" w:eastAsia="宋体" w:hAnsi="宋体" w:cs="Times New Roman" w:hint="eastAsia"/>
                <w:sz w:val="24"/>
                <w:szCs w:val="28"/>
              </w:rPr>
              <w:t>促动器伸缩量</w:t>
            </w:r>
          </w:p>
        </w:tc>
      </w:tr>
      <w:tr w:rsidR="000868D4" w:rsidRPr="0072097A" w14:paraId="3FC7C70A" w14:textId="77777777" w:rsidTr="00BD7E61">
        <w:trPr>
          <w:trHeight w:hRule="exact" w:val="510"/>
          <w:jc w:val="center"/>
        </w:trPr>
        <w:tc>
          <w:tcPr>
            <w:tcW w:w="2410" w:type="dxa"/>
            <w:vAlign w:val="center"/>
          </w:tcPr>
          <w:p w14:paraId="4B9D67B1" w14:textId="17EF68FD" w:rsidR="000868D4" w:rsidRPr="0072097A" w:rsidRDefault="0072097A" w:rsidP="00A92D09">
            <w:pPr>
              <w:spacing w:line="300" w:lineRule="auto"/>
              <w:jc w:val="center"/>
              <w:rPr>
                <w:rFonts w:ascii="宋体" w:eastAsia="宋体" w:hAnsi="宋体" w:cs="Times New Roman"/>
                <w:sz w:val="24"/>
                <w:szCs w:val="28"/>
              </w:rPr>
            </w:pPr>
            <w:r w:rsidRPr="0072097A">
              <w:rPr>
                <w:rFonts w:ascii="宋体" w:eastAsia="宋体" w:hAnsi="宋体" w:cs="Times New Roman"/>
                <w:position w:val="-12"/>
                <w:sz w:val="24"/>
                <w:szCs w:val="28"/>
              </w:rPr>
              <w:object w:dxaOrig="460" w:dyaOrig="360" w14:anchorId="51064D15">
                <v:shape id="_x0000_i1029" type="#_x0000_t75" style="width:22.5pt;height:18pt" o:ole="">
                  <v:imagedata r:id="rId17" o:title=""/>
                </v:shape>
                <o:OLEObject Type="Embed" ProgID="Equation.DSMT4" ShapeID="_x0000_i1029" DrawAspect="Content" ObjectID="_1692986278" r:id="rId18"/>
              </w:object>
            </w:r>
          </w:p>
        </w:tc>
        <w:tc>
          <w:tcPr>
            <w:tcW w:w="5045" w:type="dxa"/>
            <w:vAlign w:val="center"/>
          </w:tcPr>
          <w:p w14:paraId="709FDBFF" w14:textId="32C55F1E" w:rsidR="000868D4" w:rsidRPr="0072097A" w:rsidRDefault="0072097A" w:rsidP="00A92D09">
            <w:pPr>
              <w:spacing w:line="300" w:lineRule="auto"/>
              <w:ind w:firstLineChars="250" w:firstLine="600"/>
              <w:jc w:val="center"/>
              <w:rPr>
                <w:rFonts w:ascii="宋体" w:eastAsia="宋体" w:hAnsi="宋体" w:cs="Times New Roman"/>
                <w:sz w:val="24"/>
                <w:szCs w:val="28"/>
              </w:rPr>
            </w:pPr>
            <w:r w:rsidRPr="0072097A">
              <w:rPr>
                <w:rFonts w:ascii="宋体" w:eastAsia="宋体" w:hAnsi="宋体" w:cs="Times New Roman" w:hint="eastAsia"/>
                <w:sz w:val="24"/>
                <w:szCs w:val="28"/>
              </w:rPr>
              <w:t>促动器最大伸缩量</w:t>
            </w:r>
          </w:p>
        </w:tc>
      </w:tr>
      <w:tr w:rsidR="000868D4" w:rsidRPr="0072097A" w14:paraId="6EE47E15" w14:textId="77777777" w:rsidTr="00BD7E61">
        <w:trPr>
          <w:trHeight w:hRule="exact" w:val="510"/>
          <w:jc w:val="center"/>
        </w:trPr>
        <w:tc>
          <w:tcPr>
            <w:tcW w:w="2410" w:type="dxa"/>
            <w:vAlign w:val="center"/>
          </w:tcPr>
          <w:p w14:paraId="6E2B98C8" w14:textId="3FC1E304" w:rsidR="000868D4" w:rsidRPr="0072097A" w:rsidRDefault="0072097A" w:rsidP="00A92D09">
            <w:pPr>
              <w:spacing w:line="300" w:lineRule="auto"/>
              <w:jc w:val="center"/>
              <w:rPr>
                <w:rFonts w:ascii="宋体" w:eastAsia="宋体" w:hAnsi="宋体" w:cs="Times New Roman"/>
                <w:sz w:val="24"/>
                <w:szCs w:val="28"/>
              </w:rPr>
            </w:pPr>
            <w:r w:rsidRPr="0072097A">
              <w:rPr>
                <w:rFonts w:ascii="宋体" w:eastAsia="宋体" w:hAnsi="宋体"/>
                <w:position w:val="-4"/>
              </w:rPr>
              <w:object w:dxaOrig="180" w:dyaOrig="200" w14:anchorId="6721551F">
                <v:shape id="_x0000_i1030" type="#_x0000_t75" style="width:9.5pt;height:10pt" o:ole="">
                  <v:imagedata r:id="rId19" o:title=""/>
                </v:shape>
                <o:OLEObject Type="Embed" ProgID="Equation.DSMT4" ShapeID="_x0000_i1030" DrawAspect="Content" ObjectID="_1692986279" r:id="rId20"/>
              </w:object>
            </w:r>
            <w:r w:rsidRPr="0072097A">
              <w:rPr>
                <w:rFonts w:ascii="宋体" w:eastAsia="宋体" w:hAnsi="宋体" w:cs="Times New Roman"/>
                <w:sz w:val="24"/>
                <w:szCs w:val="28"/>
              </w:rPr>
              <w:t xml:space="preserve"> </w:t>
            </w:r>
          </w:p>
        </w:tc>
        <w:tc>
          <w:tcPr>
            <w:tcW w:w="5045" w:type="dxa"/>
            <w:vAlign w:val="center"/>
          </w:tcPr>
          <w:p w14:paraId="19911BCE" w14:textId="0C2ED5C4" w:rsidR="000868D4" w:rsidRPr="0072097A" w:rsidRDefault="0072097A" w:rsidP="00A92D09">
            <w:pPr>
              <w:spacing w:line="300" w:lineRule="auto"/>
              <w:ind w:firstLineChars="250" w:firstLine="600"/>
              <w:jc w:val="center"/>
              <w:rPr>
                <w:rFonts w:ascii="宋体" w:eastAsia="宋体" w:hAnsi="宋体" w:cs="Times New Roman"/>
                <w:sz w:val="24"/>
                <w:szCs w:val="28"/>
              </w:rPr>
            </w:pPr>
            <w:r w:rsidRPr="0072097A">
              <w:rPr>
                <w:rFonts w:ascii="宋体" w:eastAsia="宋体" w:hAnsi="宋体" w:hint="eastAsia"/>
                <w:sz w:val="24"/>
                <w:szCs w:val="28"/>
              </w:rPr>
              <w:t>为馈源舱的半径</w:t>
            </w:r>
          </w:p>
        </w:tc>
      </w:tr>
      <w:tr w:rsidR="000868D4" w:rsidRPr="0072097A" w14:paraId="5417AFC4" w14:textId="77777777" w:rsidTr="00BD7E61">
        <w:trPr>
          <w:trHeight w:hRule="exact" w:val="510"/>
          <w:jc w:val="center"/>
        </w:trPr>
        <w:tc>
          <w:tcPr>
            <w:tcW w:w="2410" w:type="dxa"/>
            <w:vAlign w:val="center"/>
          </w:tcPr>
          <w:p w14:paraId="4EC5DA13" w14:textId="3FDF1F61" w:rsidR="000868D4" w:rsidRPr="0072097A" w:rsidRDefault="0072097A" w:rsidP="00A92D09">
            <w:pPr>
              <w:spacing w:line="300" w:lineRule="auto"/>
              <w:jc w:val="center"/>
              <w:rPr>
                <w:rFonts w:ascii="宋体" w:eastAsia="宋体" w:hAnsi="宋体" w:cs="Times New Roman"/>
                <w:sz w:val="24"/>
                <w:szCs w:val="28"/>
              </w:rPr>
            </w:pPr>
            <w:r w:rsidRPr="0072097A">
              <w:rPr>
                <w:rFonts w:ascii="宋体" w:eastAsia="宋体" w:hAnsi="宋体" w:cs="Times New Roman"/>
                <w:position w:val="-10"/>
                <w:sz w:val="24"/>
                <w:szCs w:val="28"/>
              </w:rPr>
              <w:object w:dxaOrig="240" w:dyaOrig="260" w14:anchorId="0C6C1BB6">
                <v:shape id="_x0000_i1031" type="#_x0000_t75" style="width:12pt;height:12.5pt" o:ole="">
                  <v:imagedata r:id="rId21" o:title=""/>
                </v:shape>
                <o:OLEObject Type="Embed" ProgID="Equation.DSMT4" ShapeID="_x0000_i1031" DrawAspect="Content" ObjectID="_1692986280" r:id="rId22"/>
              </w:object>
            </w:r>
          </w:p>
        </w:tc>
        <w:tc>
          <w:tcPr>
            <w:tcW w:w="5045" w:type="dxa"/>
            <w:vAlign w:val="center"/>
          </w:tcPr>
          <w:p w14:paraId="174BDADB" w14:textId="04E9C8E6" w:rsidR="000868D4" w:rsidRPr="0072097A" w:rsidRDefault="0072097A" w:rsidP="00A92D09">
            <w:pPr>
              <w:spacing w:line="300" w:lineRule="auto"/>
              <w:ind w:firstLineChars="250" w:firstLine="600"/>
              <w:jc w:val="center"/>
              <w:rPr>
                <w:rFonts w:ascii="宋体" w:eastAsia="宋体" w:hAnsi="宋体" w:cs="Times New Roman"/>
                <w:sz w:val="24"/>
                <w:szCs w:val="28"/>
              </w:rPr>
            </w:pPr>
            <w:r>
              <w:rPr>
                <w:rFonts w:ascii="宋体" w:eastAsia="宋体" w:hAnsi="宋体" w:cs="Times New Roman" w:hint="eastAsia"/>
                <w:sz w:val="24"/>
                <w:szCs w:val="28"/>
              </w:rPr>
              <w:t>抛物线焦准距</w:t>
            </w:r>
          </w:p>
        </w:tc>
      </w:tr>
      <w:tr w:rsidR="000868D4" w:rsidRPr="0072097A" w14:paraId="0A23731C" w14:textId="77777777" w:rsidTr="00BD7E61">
        <w:trPr>
          <w:trHeight w:hRule="exact" w:val="510"/>
          <w:jc w:val="center"/>
        </w:trPr>
        <w:tc>
          <w:tcPr>
            <w:tcW w:w="2410" w:type="dxa"/>
            <w:vAlign w:val="center"/>
          </w:tcPr>
          <w:p w14:paraId="2BBED27D" w14:textId="1C4B2E68" w:rsidR="000868D4" w:rsidRPr="0072097A" w:rsidRDefault="00BD7E61" w:rsidP="00A92D09">
            <w:pPr>
              <w:spacing w:line="300" w:lineRule="auto"/>
              <w:jc w:val="center"/>
              <w:rPr>
                <w:rFonts w:ascii="宋体" w:eastAsia="宋体" w:hAnsi="宋体" w:cs="Times New Roman"/>
                <w:sz w:val="24"/>
                <w:szCs w:val="28"/>
              </w:rPr>
            </w:pPr>
            <w:r w:rsidRPr="005F0DE4">
              <w:rPr>
                <w:position w:val="-14"/>
              </w:rPr>
              <w:object w:dxaOrig="300" w:dyaOrig="400" w14:anchorId="3FF45AC6">
                <v:shape id="_x0000_i1032" type="#_x0000_t75" style="width:15.5pt;height:20pt" o:ole="">
                  <v:imagedata r:id="rId23" o:title=""/>
                </v:shape>
                <o:OLEObject Type="Embed" ProgID="Equation.DSMT4" ShapeID="_x0000_i1032" DrawAspect="Content" ObjectID="_1692986281" r:id="rId24"/>
              </w:object>
            </w:r>
          </w:p>
        </w:tc>
        <w:tc>
          <w:tcPr>
            <w:tcW w:w="5045" w:type="dxa"/>
            <w:vAlign w:val="center"/>
          </w:tcPr>
          <w:p w14:paraId="529DC88C" w14:textId="55AC4C2D" w:rsidR="000868D4" w:rsidRPr="0072097A" w:rsidRDefault="00BD7E61" w:rsidP="00A92D09">
            <w:pPr>
              <w:spacing w:line="300" w:lineRule="auto"/>
              <w:ind w:firstLineChars="250" w:firstLine="600"/>
              <w:jc w:val="center"/>
              <w:rPr>
                <w:rFonts w:ascii="宋体" w:eastAsia="宋体" w:hAnsi="宋体" w:cs="Times New Roman"/>
                <w:sz w:val="24"/>
                <w:szCs w:val="28"/>
              </w:rPr>
            </w:pPr>
            <w:r>
              <w:rPr>
                <w:rFonts w:ascii="宋体" w:eastAsia="宋体" w:hAnsi="宋体" w:cs="Times New Roman" w:hint="eastAsia"/>
                <w:sz w:val="24"/>
                <w:szCs w:val="28"/>
              </w:rPr>
              <w:t>基态下</w:t>
            </w:r>
            <w:r w:rsidR="00690B53">
              <w:rPr>
                <w:rFonts w:ascii="宋体" w:eastAsia="宋体" w:hAnsi="宋体" w:cs="Times New Roman" w:hint="eastAsia"/>
                <w:sz w:val="24"/>
                <w:szCs w:val="28"/>
              </w:rPr>
              <w:t>中心</w:t>
            </w:r>
            <w:r>
              <w:rPr>
                <w:rFonts w:ascii="宋体" w:eastAsia="宋体" w:hAnsi="宋体" w:cs="Times New Roman" w:hint="eastAsia"/>
                <w:sz w:val="24"/>
                <w:szCs w:val="28"/>
              </w:rPr>
              <w:t>主索点与周围主索点的距离</w:t>
            </w:r>
          </w:p>
        </w:tc>
      </w:tr>
      <w:tr w:rsidR="000868D4" w:rsidRPr="0072097A" w14:paraId="47AB6924" w14:textId="77777777" w:rsidTr="00BD7E61">
        <w:trPr>
          <w:trHeight w:hRule="exact" w:val="510"/>
          <w:jc w:val="center"/>
        </w:trPr>
        <w:tc>
          <w:tcPr>
            <w:tcW w:w="2410" w:type="dxa"/>
            <w:vAlign w:val="center"/>
          </w:tcPr>
          <w:p w14:paraId="0D03C142" w14:textId="167A1D9E" w:rsidR="000868D4" w:rsidRPr="00690B53" w:rsidRDefault="00690B53" w:rsidP="00A92D09">
            <w:pPr>
              <w:spacing w:line="300" w:lineRule="auto"/>
              <w:jc w:val="center"/>
              <w:rPr>
                <w:rFonts w:ascii="宋体" w:eastAsia="宋体" w:hAnsi="宋体" w:cs="Times New Roman"/>
                <w:sz w:val="24"/>
                <w:szCs w:val="28"/>
              </w:rPr>
            </w:pPr>
            <w:r w:rsidRPr="005F0DE4">
              <w:rPr>
                <w:position w:val="-14"/>
              </w:rPr>
              <w:object w:dxaOrig="279" w:dyaOrig="380" w14:anchorId="0BCB6F51">
                <v:shape id="_x0000_i1033" type="#_x0000_t75" style="width:14pt;height:19.5pt" o:ole="">
                  <v:imagedata r:id="rId25" o:title=""/>
                </v:shape>
                <o:OLEObject Type="Embed" ProgID="Equation.DSMT4" ShapeID="_x0000_i1033" DrawAspect="Content" ObjectID="_1692986282" r:id="rId26"/>
              </w:object>
            </w:r>
          </w:p>
        </w:tc>
        <w:tc>
          <w:tcPr>
            <w:tcW w:w="5045" w:type="dxa"/>
            <w:vAlign w:val="center"/>
          </w:tcPr>
          <w:p w14:paraId="6419AA69" w14:textId="16522010" w:rsidR="000868D4" w:rsidRPr="0072097A" w:rsidRDefault="00690B53" w:rsidP="00A92D09">
            <w:pPr>
              <w:spacing w:line="300" w:lineRule="auto"/>
              <w:ind w:firstLineChars="250" w:firstLine="600"/>
              <w:jc w:val="center"/>
              <w:rPr>
                <w:rFonts w:ascii="宋体" w:eastAsia="宋体" w:hAnsi="宋体" w:cs="Times New Roman"/>
                <w:sz w:val="24"/>
                <w:szCs w:val="28"/>
              </w:rPr>
            </w:pPr>
            <w:r>
              <w:rPr>
                <w:rFonts w:ascii="宋体" w:eastAsia="宋体" w:hAnsi="宋体" w:cs="Times New Roman" w:hint="eastAsia"/>
                <w:sz w:val="24"/>
                <w:szCs w:val="28"/>
              </w:rPr>
              <w:t>调节后中心主索点与周围主索点的距离</w:t>
            </w:r>
          </w:p>
        </w:tc>
      </w:tr>
      <w:tr w:rsidR="000868D4" w:rsidRPr="0072097A" w14:paraId="613A91F4" w14:textId="77777777" w:rsidTr="00BD7E61">
        <w:trPr>
          <w:trHeight w:hRule="exact" w:val="510"/>
          <w:jc w:val="center"/>
        </w:trPr>
        <w:tc>
          <w:tcPr>
            <w:tcW w:w="2410" w:type="dxa"/>
            <w:vAlign w:val="center"/>
          </w:tcPr>
          <w:p w14:paraId="15ED729B" w14:textId="7711DB21" w:rsidR="000868D4" w:rsidRPr="0072097A" w:rsidRDefault="005B299F" w:rsidP="00A92D09">
            <w:pPr>
              <w:spacing w:line="300" w:lineRule="auto"/>
              <w:jc w:val="center"/>
              <w:rPr>
                <w:rFonts w:ascii="宋体" w:eastAsia="宋体" w:hAnsi="宋体" w:cs="Times New Roman"/>
                <w:sz w:val="24"/>
                <w:szCs w:val="28"/>
              </w:rPr>
            </w:pPr>
            <w:r w:rsidRPr="005F0DE4">
              <w:rPr>
                <w:position w:val="-12"/>
              </w:rPr>
              <w:object w:dxaOrig="320" w:dyaOrig="400" w14:anchorId="32656649">
                <v:shape id="_x0000_i1034" type="#_x0000_t75" style="width:16.5pt;height:20pt" o:ole="">
                  <v:imagedata r:id="rId27" o:title=""/>
                </v:shape>
                <o:OLEObject Type="Embed" ProgID="Equation.DSMT4" ShapeID="_x0000_i1034" DrawAspect="Content" ObjectID="_1692986283" r:id="rId28"/>
              </w:object>
            </w:r>
          </w:p>
        </w:tc>
        <w:tc>
          <w:tcPr>
            <w:tcW w:w="5045" w:type="dxa"/>
            <w:vAlign w:val="center"/>
          </w:tcPr>
          <w:p w14:paraId="515266B2" w14:textId="3CF98CAD" w:rsidR="000868D4" w:rsidRPr="0072097A" w:rsidRDefault="00690B53" w:rsidP="00A92D09">
            <w:pPr>
              <w:spacing w:line="300" w:lineRule="auto"/>
              <w:ind w:firstLineChars="250" w:firstLine="600"/>
              <w:jc w:val="center"/>
              <w:rPr>
                <w:rFonts w:ascii="宋体" w:eastAsia="宋体" w:hAnsi="宋体" w:cs="Times New Roman"/>
                <w:sz w:val="24"/>
                <w:szCs w:val="28"/>
              </w:rPr>
            </w:pPr>
            <w:r w:rsidRPr="00690B53">
              <w:rPr>
                <w:rFonts w:ascii="宋体" w:eastAsia="宋体" w:hAnsi="宋体" w:cs="Times New Roman" w:hint="eastAsia"/>
                <w:sz w:val="24"/>
                <w:szCs w:val="28"/>
              </w:rPr>
              <w:t>三角形面板入射信号的法线向量</w:t>
            </w:r>
          </w:p>
        </w:tc>
      </w:tr>
      <w:tr w:rsidR="000868D4" w:rsidRPr="0072097A" w14:paraId="0287433B" w14:textId="77777777" w:rsidTr="00BD7E61">
        <w:trPr>
          <w:trHeight w:hRule="exact" w:val="510"/>
          <w:jc w:val="center"/>
        </w:trPr>
        <w:tc>
          <w:tcPr>
            <w:tcW w:w="2410" w:type="dxa"/>
            <w:vAlign w:val="center"/>
          </w:tcPr>
          <w:p w14:paraId="1EFE2EEF" w14:textId="7D4376A2" w:rsidR="000868D4" w:rsidRPr="0072097A" w:rsidRDefault="00690B53" w:rsidP="00A92D09">
            <w:pPr>
              <w:spacing w:line="300" w:lineRule="auto"/>
              <w:jc w:val="center"/>
              <w:rPr>
                <w:rFonts w:ascii="宋体" w:eastAsia="宋体" w:hAnsi="宋体" w:cs="Times New Roman"/>
                <w:sz w:val="24"/>
                <w:szCs w:val="28"/>
              </w:rPr>
            </w:pPr>
            <w:r w:rsidRPr="005F0DE4">
              <w:rPr>
                <w:position w:val="-6"/>
              </w:rPr>
              <w:object w:dxaOrig="300" w:dyaOrig="380" w14:anchorId="798BA4F0">
                <v:shape id="_x0000_i1035" type="#_x0000_t75" style="width:15.5pt;height:19.5pt" o:ole="">
                  <v:imagedata r:id="rId29" o:title=""/>
                </v:shape>
                <o:OLEObject Type="Embed" ProgID="Equation.DSMT4" ShapeID="_x0000_i1035" DrawAspect="Content" ObjectID="_1692986284" r:id="rId30"/>
              </w:object>
            </w:r>
          </w:p>
        </w:tc>
        <w:tc>
          <w:tcPr>
            <w:tcW w:w="5045" w:type="dxa"/>
            <w:vAlign w:val="center"/>
          </w:tcPr>
          <w:p w14:paraId="185B52E1" w14:textId="235E8A04" w:rsidR="000868D4" w:rsidRPr="0072097A" w:rsidRDefault="00690B53" w:rsidP="00A92D09">
            <w:pPr>
              <w:spacing w:line="300" w:lineRule="auto"/>
              <w:ind w:firstLineChars="250" w:firstLine="600"/>
              <w:jc w:val="center"/>
              <w:rPr>
                <w:rFonts w:ascii="宋体" w:eastAsia="宋体" w:hAnsi="宋体" w:cs="Times New Roman"/>
                <w:sz w:val="24"/>
                <w:szCs w:val="28"/>
              </w:rPr>
            </w:pPr>
            <w:r>
              <w:rPr>
                <w:rFonts w:ascii="宋体" w:eastAsia="宋体" w:hAnsi="宋体" w:cs="Times New Roman" w:hint="eastAsia"/>
                <w:sz w:val="24"/>
                <w:szCs w:val="28"/>
              </w:rPr>
              <w:t>经反射信号方向矢量</w:t>
            </w:r>
          </w:p>
        </w:tc>
      </w:tr>
      <w:tr w:rsidR="00690B53" w:rsidRPr="0072097A" w14:paraId="781CCE8C" w14:textId="77777777" w:rsidTr="00BD7E61">
        <w:trPr>
          <w:trHeight w:hRule="exact" w:val="510"/>
          <w:jc w:val="center"/>
        </w:trPr>
        <w:tc>
          <w:tcPr>
            <w:tcW w:w="2410" w:type="dxa"/>
            <w:vAlign w:val="center"/>
          </w:tcPr>
          <w:p w14:paraId="01B6F52A" w14:textId="28DFDD69" w:rsidR="00690B53" w:rsidRDefault="00690B53" w:rsidP="00A92D09">
            <w:pPr>
              <w:spacing w:line="300" w:lineRule="auto"/>
              <w:jc w:val="center"/>
            </w:pPr>
            <w:r w:rsidRPr="005F0DE4">
              <w:rPr>
                <w:position w:val="-14"/>
              </w:rPr>
              <w:object w:dxaOrig="460" w:dyaOrig="380" w14:anchorId="4C5D0D9B">
                <v:shape id="_x0000_i1036" type="#_x0000_t75" style="width:22.5pt;height:19.5pt" o:ole="">
                  <v:imagedata r:id="rId31" o:title=""/>
                </v:shape>
                <o:OLEObject Type="Embed" ProgID="Equation.DSMT4" ShapeID="_x0000_i1036" DrawAspect="Content" ObjectID="_1692986285" r:id="rId32"/>
              </w:object>
            </w:r>
          </w:p>
        </w:tc>
        <w:tc>
          <w:tcPr>
            <w:tcW w:w="5045" w:type="dxa"/>
            <w:vAlign w:val="center"/>
          </w:tcPr>
          <w:p w14:paraId="62E7F7DD" w14:textId="6387FA57" w:rsidR="00690B53" w:rsidRDefault="00690B53" w:rsidP="00A92D09">
            <w:pPr>
              <w:spacing w:line="300" w:lineRule="auto"/>
              <w:ind w:firstLineChars="250" w:firstLine="600"/>
              <w:jc w:val="center"/>
              <w:rPr>
                <w:rFonts w:ascii="宋体" w:eastAsia="宋体" w:hAnsi="宋体" w:cs="Times New Roman"/>
                <w:sz w:val="24"/>
                <w:szCs w:val="28"/>
              </w:rPr>
            </w:pPr>
            <w:r w:rsidRPr="00690B53">
              <w:rPr>
                <w:rFonts w:ascii="宋体" w:eastAsia="宋体" w:hAnsi="宋体" w:cs="Times New Roman" w:hint="eastAsia"/>
                <w:sz w:val="24"/>
                <w:szCs w:val="28"/>
              </w:rPr>
              <w:t>馈源舱从第</w:t>
            </w:r>
            <w:r w:rsidRPr="00690B53">
              <w:rPr>
                <w:rFonts w:ascii="Times New Roman" w:eastAsia="宋体" w:hAnsi="Times New Roman" w:cs="Times New Roman"/>
                <w:i/>
                <w:iCs/>
                <w:sz w:val="24"/>
                <w:szCs w:val="28"/>
              </w:rPr>
              <w:t>i</w:t>
            </w:r>
            <w:r w:rsidRPr="00690B53">
              <w:rPr>
                <w:rFonts w:ascii="宋体" w:eastAsia="宋体" w:hAnsi="宋体" w:cs="Times New Roman" w:hint="eastAsia"/>
                <w:sz w:val="24"/>
                <w:szCs w:val="28"/>
              </w:rPr>
              <w:t>个面板</w:t>
            </w:r>
            <w:r>
              <w:rPr>
                <w:rFonts w:ascii="宋体" w:eastAsia="宋体" w:hAnsi="宋体" w:cs="Times New Roman" w:hint="eastAsia"/>
                <w:sz w:val="24"/>
                <w:szCs w:val="28"/>
              </w:rPr>
              <w:t>所获</w:t>
            </w:r>
            <w:r w:rsidRPr="00690B53">
              <w:rPr>
                <w:rFonts w:ascii="宋体" w:eastAsia="宋体" w:hAnsi="宋体" w:cs="Times New Roman" w:hint="eastAsia"/>
                <w:sz w:val="24"/>
                <w:szCs w:val="28"/>
              </w:rPr>
              <w:t>能量</w:t>
            </w:r>
          </w:p>
        </w:tc>
      </w:tr>
      <w:tr w:rsidR="005B299F" w:rsidRPr="0072097A" w14:paraId="379FAD91" w14:textId="77777777" w:rsidTr="00BD7E61">
        <w:trPr>
          <w:trHeight w:hRule="exact" w:val="510"/>
          <w:jc w:val="center"/>
        </w:trPr>
        <w:tc>
          <w:tcPr>
            <w:tcW w:w="2410" w:type="dxa"/>
            <w:vAlign w:val="center"/>
          </w:tcPr>
          <w:p w14:paraId="66497ABF" w14:textId="1BD34638" w:rsidR="005B299F" w:rsidRDefault="005B299F" w:rsidP="00A92D09">
            <w:pPr>
              <w:spacing w:line="300" w:lineRule="auto"/>
              <w:jc w:val="center"/>
            </w:pPr>
            <w:r w:rsidRPr="005F0DE4">
              <w:rPr>
                <w:position w:val="-10"/>
              </w:rPr>
              <w:object w:dxaOrig="200" w:dyaOrig="260" w14:anchorId="3FE06E3A">
                <v:shape id="_x0000_i1037" type="#_x0000_t75" style="width:10pt;height:14pt" o:ole="">
                  <v:imagedata r:id="rId33" o:title=""/>
                </v:shape>
                <o:OLEObject Type="Embed" ProgID="Equation.DSMT4" ShapeID="_x0000_i1037" DrawAspect="Content" ObjectID="_1692986286" r:id="rId34"/>
              </w:object>
            </w:r>
          </w:p>
        </w:tc>
        <w:tc>
          <w:tcPr>
            <w:tcW w:w="5045" w:type="dxa"/>
            <w:vAlign w:val="center"/>
          </w:tcPr>
          <w:p w14:paraId="2BF6D6EB" w14:textId="7A53CA4B" w:rsidR="005B299F" w:rsidRPr="00690B53" w:rsidRDefault="005B299F" w:rsidP="00A92D09">
            <w:pPr>
              <w:spacing w:line="300" w:lineRule="auto"/>
              <w:ind w:firstLineChars="250" w:firstLine="600"/>
              <w:jc w:val="center"/>
              <w:rPr>
                <w:rFonts w:ascii="宋体" w:eastAsia="宋体" w:hAnsi="宋体" w:cs="Times New Roman"/>
                <w:sz w:val="24"/>
                <w:szCs w:val="28"/>
              </w:rPr>
            </w:pPr>
            <w:r>
              <w:rPr>
                <w:rFonts w:ascii="宋体" w:eastAsia="宋体" w:hAnsi="宋体" w:cs="Times New Roman" w:hint="eastAsia"/>
                <w:sz w:val="24"/>
                <w:szCs w:val="28"/>
              </w:rPr>
              <w:t>馈源舱接收比</w:t>
            </w:r>
          </w:p>
        </w:tc>
      </w:tr>
    </w:tbl>
    <w:p w14:paraId="7B630142" w14:textId="2401C425" w:rsidR="00BC0B8F" w:rsidRPr="00990D59" w:rsidRDefault="00BC0B8F" w:rsidP="00BC0B8F">
      <w:pPr>
        <w:pStyle w:val="1"/>
        <w:spacing w:before="156" w:after="156"/>
      </w:pPr>
      <w:r w:rsidRPr="00990D59">
        <w:t>五、问题</w:t>
      </w:r>
      <w:proofErr w:type="gramStart"/>
      <w:r w:rsidRPr="00990D59">
        <w:t>一</w:t>
      </w:r>
      <w:proofErr w:type="gramEnd"/>
      <w:r>
        <w:rPr>
          <w:rFonts w:hint="eastAsia"/>
        </w:rPr>
        <w:t>：</w:t>
      </w:r>
      <w:r w:rsidR="004B05D0">
        <w:rPr>
          <w:rFonts w:hint="eastAsia"/>
        </w:rPr>
        <w:t>理想抛物面优选模型</w:t>
      </w:r>
    </w:p>
    <w:p w14:paraId="203430FF" w14:textId="1E25E4C6" w:rsidR="00BC0B8F" w:rsidRPr="00990D59" w:rsidRDefault="00733268" w:rsidP="00BC0B8F">
      <w:pPr>
        <w:pStyle w:val="ZW-125"/>
        <w:ind w:firstLine="480"/>
      </w:pPr>
      <w:r>
        <w:rPr>
          <w:rFonts w:hint="eastAsia"/>
        </w:rPr>
        <w:t>根据主动反射面系统的对称性将问题降至二维平面以简化分析。从反射面板的活动界限、信号有效接收范围等面板调节因素出发，确定</w:t>
      </w:r>
      <w:r w:rsidR="00944565">
        <w:rPr>
          <w:rFonts w:hint="eastAsia"/>
        </w:rPr>
        <w:t>约束条件。</w:t>
      </w:r>
      <w:r>
        <w:rPr>
          <w:rFonts w:hint="eastAsia"/>
        </w:rPr>
        <w:t>结合抛物面与基准球面之间的距离关系，</w:t>
      </w:r>
      <w:r w:rsidR="00944565">
        <w:rPr>
          <w:rFonts w:hint="eastAsia"/>
        </w:rPr>
        <w:t>转化坐标系以确立目标函数，综合考虑各种抛物线形态和求解指标，选取最为理想的抛物线类型。</w:t>
      </w:r>
    </w:p>
    <w:p w14:paraId="2EE6377B" w14:textId="6AD3D999" w:rsidR="00BC0B8F" w:rsidRPr="002C772A" w:rsidRDefault="00BC0B8F" w:rsidP="004B05D0">
      <w:pPr>
        <w:pStyle w:val="T2"/>
        <w:spacing w:before="156" w:after="156"/>
      </w:pPr>
      <w:r w:rsidRPr="005F290F">
        <w:t xml:space="preserve">5.1 </w:t>
      </w:r>
      <w:r>
        <w:rPr>
          <w:rFonts w:hint="eastAsia"/>
        </w:rPr>
        <w:t>模型维数与坐标建立</w:t>
      </w:r>
    </w:p>
    <w:p w14:paraId="50EB2F97" w14:textId="4F86A5BF" w:rsidR="00BC0B8F" w:rsidRPr="00361337" w:rsidRDefault="00BC0B8F" w:rsidP="003A2C30">
      <w:pPr>
        <w:pStyle w:val="ZW-125"/>
        <w:spacing w:line="400" w:lineRule="exact"/>
        <w:ind w:firstLine="480"/>
      </w:pPr>
      <w:r>
        <w:rPr>
          <w:rFonts w:hint="eastAsia"/>
        </w:rPr>
        <w:t>实际中的主动反射面是呈球冠状的三维立体模型，但由于反射面系统的基准态为球面，工作态为近似旋转抛物面，几何形态</w:t>
      </w:r>
      <w:r w:rsidR="007E62B2">
        <w:rPr>
          <w:rFonts w:hint="eastAsia"/>
        </w:rPr>
        <w:t>关于中心结点</w:t>
      </w:r>
      <w:r>
        <w:rPr>
          <w:rFonts w:hint="eastAsia"/>
        </w:rPr>
        <w:t>具有一定对称性</w:t>
      </w:r>
      <w:r w:rsidR="00001614">
        <w:rPr>
          <w:rFonts w:hint="eastAsia"/>
        </w:rPr>
        <w:t>。</w:t>
      </w:r>
      <w:r>
        <w:rPr>
          <w:rFonts w:hint="eastAsia"/>
        </w:rPr>
        <w:t>因此为了简化分析，我们以球冠状反射面的直径为剖线，对横截面进行二维分析。即将对三维抛物面模型的研究降维至对二维抛物线模型的研究。</w:t>
      </w:r>
    </w:p>
    <w:p w14:paraId="698D9FC0" w14:textId="7BED5390" w:rsidR="00BC0B8F" w:rsidRDefault="00BC0B8F" w:rsidP="00BC0B8F">
      <w:pPr>
        <w:pStyle w:val="ZW-125"/>
        <w:spacing w:line="400" w:lineRule="exact"/>
        <w:ind w:firstLine="480"/>
      </w:pPr>
      <w:r>
        <w:rPr>
          <w:rFonts w:hint="eastAsia"/>
        </w:rPr>
        <w:t>以基准球面的球心为原点坐标，基态时的口径方向为</w:t>
      </w:r>
      <w:r w:rsidRPr="00DF6C2A">
        <w:rPr>
          <w:position w:val="-6"/>
        </w:rPr>
        <w:object w:dxaOrig="200" w:dyaOrig="220" w14:anchorId="3A0C0929">
          <v:shape id="_x0000_i1038" type="#_x0000_t75" style="width:10pt;height:10.5pt" o:ole="">
            <v:imagedata r:id="rId35" o:title=""/>
          </v:shape>
          <o:OLEObject Type="Embed" ProgID="Equation.DSMT4" ShapeID="_x0000_i1038" DrawAspect="Content" ObjectID="_1692986287" r:id="rId36"/>
        </w:object>
      </w:r>
      <w:r>
        <w:rPr>
          <w:rFonts w:hint="eastAsia"/>
        </w:rPr>
        <w:t>轴建立如图</w:t>
      </w:r>
      <w:r w:rsidR="001A3D9F">
        <w:t>2</w:t>
      </w:r>
      <w:r>
        <w:rPr>
          <w:rFonts w:hint="eastAsia"/>
        </w:rPr>
        <w:t>所示的平面直角坐标系。由此可得，基准态的圆的方程为：</w:t>
      </w:r>
    </w:p>
    <w:p w14:paraId="7936782A" w14:textId="6DBC2B5C" w:rsidR="00BC0B8F" w:rsidRDefault="00BC0B8F" w:rsidP="0070135B">
      <w:pPr>
        <w:pStyle w:val="ZW-125"/>
        <w:spacing w:line="400" w:lineRule="exact"/>
        <w:ind w:firstLineChars="0" w:firstLine="0"/>
        <w:jc w:val="right"/>
      </w:pPr>
      <w:r w:rsidRPr="000B6C30">
        <w:rPr>
          <w:position w:val="-14"/>
        </w:rPr>
        <w:object w:dxaOrig="1880" w:dyaOrig="460" w14:anchorId="7AC82E4D">
          <v:shape id="_x0000_i1039" type="#_x0000_t75" style="width:94pt;height:22.5pt" o:ole="">
            <v:imagedata r:id="rId37" o:title=""/>
          </v:shape>
          <o:OLEObject Type="Embed" ProgID="Equation.DSMT4" ShapeID="_x0000_i1039" DrawAspect="Content" ObjectID="_1692986288" r:id="rId38"/>
        </w:object>
      </w:r>
      <w:r w:rsidR="0070135B">
        <w:t xml:space="preserve">                           (1)</w:t>
      </w:r>
    </w:p>
    <w:p w14:paraId="39ACE748" w14:textId="1919054F" w:rsidR="00BC0B8F" w:rsidRDefault="00BC0B8F" w:rsidP="00BC0B8F">
      <w:pPr>
        <w:pStyle w:val="ZW-125"/>
        <w:spacing w:line="400" w:lineRule="exact"/>
        <w:ind w:firstLineChars="0" w:firstLine="0"/>
      </w:pPr>
      <w:r>
        <w:rPr>
          <w:rFonts w:hint="eastAsia"/>
        </w:rPr>
        <w:t>其中</w:t>
      </w:r>
      <w:r w:rsidRPr="000B6C30">
        <w:rPr>
          <w:position w:val="-12"/>
        </w:rPr>
        <w:object w:dxaOrig="300" w:dyaOrig="360" w14:anchorId="6CA539F4">
          <v:shape id="_x0000_i1040" type="#_x0000_t75" style="width:15.5pt;height:18pt" o:ole="">
            <v:imagedata r:id="rId39" o:title=""/>
          </v:shape>
          <o:OLEObject Type="Embed" ProgID="Equation.DSMT4" ShapeID="_x0000_i1040" DrawAspect="Content" ObjectID="_1692986289" r:id="rId40"/>
        </w:object>
      </w:r>
      <w:r>
        <w:rPr>
          <w:rFonts w:hint="eastAsia"/>
        </w:rPr>
        <w:t>为基准球面的</w:t>
      </w:r>
      <w:r w:rsidRPr="005B299F">
        <w:rPr>
          <w:rFonts w:hint="eastAsia"/>
        </w:rPr>
        <w:t>口径</w:t>
      </w:r>
      <w:r w:rsidR="005B299F" w:rsidRPr="005B299F">
        <w:rPr>
          <w:rFonts w:hint="eastAsia"/>
        </w:rPr>
        <w:t>值</w:t>
      </w:r>
      <w:r w:rsidRPr="005B299F">
        <w:rPr>
          <w:rFonts w:hint="eastAsia"/>
        </w:rPr>
        <w:t>的一半。</w:t>
      </w:r>
    </w:p>
    <w:p w14:paraId="39319118" w14:textId="2F79E769" w:rsidR="00BC0B8F" w:rsidRPr="00361337" w:rsidRDefault="005F75E8" w:rsidP="00BC0B8F">
      <w:pPr>
        <w:pStyle w:val="ZW-125"/>
        <w:ind w:firstLineChars="0" w:firstLine="0"/>
        <w:jc w:val="center"/>
      </w:pPr>
      <w:r>
        <w:rPr>
          <w:noProof/>
        </w:rPr>
        <w:drawing>
          <wp:inline distT="0" distB="0" distL="0" distR="0" wp14:anchorId="432CAB69" wp14:editId="7CA5A35F">
            <wp:extent cx="2857500" cy="1870514"/>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873167" cy="1880769"/>
                    </a:xfrm>
                    <a:prstGeom prst="rect">
                      <a:avLst/>
                    </a:prstGeom>
                    <a:noFill/>
                  </pic:spPr>
                </pic:pic>
              </a:graphicData>
            </a:graphic>
          </wp:inline>
        </w:drawing>
      </w:r>
    </w:p>
    <w:p w14:paraId="3D981AB0" w14:textId="0DDA3AAE" w:rsidR="00BC0B8F" w:rsidRDefault="00BC0B8F" w:rsidP="00BC0B8F">
      <w:pPr>
        <w:pStyle w:val="af0"/>
        <w:spacing w:after="156"/>
      </w:pPr>
      <w:r w:rsidRPr="00990D59">
        <w:t>图</w:t>
      </w:r>
      <w:r w:rsidR="001A3D9F">
        <w:t>2</w:t>
      </w:r>
      <w:r>
        <w:t xml:space="preserve"> </w:t>
      </w:r>
      <w:r>
        <w:rPr>
          <w:rFonts w:hint="eastAsia"/>
        </w:rPr>
        <w:t>反射面系统剖面坐标示意图</w:t>
      </w:r>
    </w:p>
    <w:p w14:paraId="0F44AB08" w14:textId="00E640C5" w:rsidR="00BC0B8F" w:rsidRDefault="00BC0B8F" w:rsidP="00BC0B8F">
      <w:pPr>
        <w:pStyle w:val="ZW-125"/>
        <w:ind w:firstLine="480"/>
      </w:pPr>
      <w:r>
        <w:rPr>
          <w:rFonts w:hint="eastAsia"/>
        </w:rPr>
        <w:lastRenderedPageBreak/>
        <w:t>根据目标天体所处的</w:t>
      </w:r>
      <w:r w:rsidR="003A2C30">
        <w:rPr>
          <w:rFonts w:hint="eastAsia"/>
        </w:rPr>
        <w:t>不同</w:t>
      </w:r>
      <w:r>
        <w:rPr>
          <w:rFonts w:hint="eastAsia"/>
        </w:rPr>
        <w:t>空间位置，下拉索配合促动器的伸缩调节每一块反射面元的倾斜角度，使得照明区域所处的抛物面尽可能正对馈源舱，</w:t>
      </w:r>
      <w:r w:rsidR="003A2C30">
        <w:rPr>
          <w:rFonts w:hint="eastAsia"/>
        </w:rPr>
        <w:t>以</w:t>
      </w:r>
      <w:r>
        <w:rPr>
          <w:rFonts w:hint="eastAsia"/>
        </w:rPr>
        <w:t>将信号反射到馈源舱的有效区域内。在此过程中</w:t>
      </w:r>
      <w:r w:rsidRPr="00AC589B">
        <w:rPr>
          <w:rFonts w:hint="eastAsia"/>
          <w:vertAlign w:val="superscript"/>
        </w:rPr>
        <w:t>[</w:t>
      </w:r>
      <w:r w:rsidRPr="00AC589B">
        <w:rPr>
          <w:vertAlign w:val="superscript"/>
        </w:rPr>
        <w:t>1]</w:t>
      </w:r>
      <w:r>
        <w:rPr>
          <w:rFonts w:hint="eastAsia"/>
        </w:rPr>
        <w:t>，会出现抛物线顶点即抛物面中心与球面最低点的连线</w:t>
      </w:r>
      <w:r w:rsidR="003A2C30">
        <w:rPr>
          <w:rFonts w:hint="eastAsia"/>
        </w:rPr>
        <w:t>正好</w:t>
      </w:r>
      <w:r>
        <w:rPr>
          <w:rFonts w:hint="eastAsia"/>
        </w:rPr>
        <w:t>位于竖直轴和偏离竖直轴的两种不同情况（如图</w:t>
      </w:r>
      <w:r w:rsidR="001A3D9F">
        <w:t>3</w:t>
      </w:r>
      <w:r>
        <w:rPr>
          <w:rFonts w:hint="eastAsia"/>
        </w:rPr>
        <w:t>）。图中</w:t>
      </w:r>
      <w:r>
        <w:rPr>
          <w:rFonts w:hint="eastAsia"/>
        </w:rPr>
        <w:t>A</w:t>
      </w:r>
      <w:r>
        <w:rPr>
          <w:rFonts w:hint="eastAsia"/>
        </w:rPr>
        <w:t>、</w:t>
      </w:r>
      <w:r>
        <w:rPr>
          <w:rFonts w:hint="eastAsia"/>
        </w:rPr>
        <w:t>B</w:t>
      </w:r>
      <w:r>
        <w:rPr>
          <w:rFonts w:hint="eastAsia"/>
        </w:rPr>
        <w:t>、</w:t>
      </w:r>
      <w:r>
        <w:rPr>
          <w:rFonts w:hint="eastAsia"/>
        </w:rPr>
        <w:t>C</w:t>
      </w:r>
      <w:r>
        <w:rPr>
          <w:rFonts w:hint="eastAsia"/>
        </w:rPr>
        <w:t>三点分别表示三个抛物线顶点，</w:t>
      </w:r>
      <w:r>
        <w:rPr>
          <w:rFonts w:hint="eastAsia"/>
        </w:rPr>
        <w:t>D</w:t>
      </w:r>
      <w:r>
        <w:rPr>
          <w:rFonts w:hint="eastAsia"/>
        </w:rPr>
        <w:t>点表示球面最低点。</w:t>
      </w:r>
    </w:p>
    <w:p w14:paraId="58620442" w14:textId="77777777" w:rsidR="00BC0B8F" w:rsidRDefault="00BC0B8F" w:rsidP="00BC0B8F">
      <w:pPr>
        <w:pStyle w:val="ZW-125"/>
        <w:ind w:firstLineChars="0" w:firstLine="0"/>
        <w:jc w:val="center"/>
      </w:pPr>
      <w:r>
        <w:rPr>
          <w:noProof/>
        </w:rPr>
        <w:drawing>
          <wp:inline distT="0" distB="0" distL="0" distR="0" wp14:anchorId="3638AC21" wp14:editId="37303D0A">
            <wp:extent cx="2195961" cy="1494692"/>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220005" cy="1511058"/>
                    </a:xfrm>
                    <a:prstGeom prst="rect">
                      <a:avLst/>
                    </a:prstGeom>
                    <a:noFill/>
                  </pic:spPr>
                </pic:pic>
              </a:graphicData>
            </a:graphic>
          </wp:inline>
        </w:drawing>
      </w:r>
    </w:p>
    <w:p w14:paraId="434A3437" w14:textId="3A78B026" w:rsidR="00BC0B8F" w:rsidRDefault="00BC0B8F" w:rsidP="00BC0B8F">
      <w:pPr>
        <w:pStyle w:val="af0"/>
        <w:spacing w:after="156"/>
      </w:pPr>
      <w:r>
        <w:rPr>
          <w:rFonts w:hint="eastAsia"/>
        </w:rPr>
        <w:t>图</w:t>
      </w:r>
      <w:r w:rsidR="001A3D9F">
        <w:t>3</w:t>
      </w:r>
      <w:r>
        <w:t xml:space="preserve"> </w:t>
      </w:r>
      <w:r w:rsidR="002B1A1A">
        <w:rPr>
          <w:rFonts w:hint="eastAsia"/>
        </w:rPr>
        <w:t>抛物线顶点位置示意图</w:t>
      </w:r>
    </w:p>
    <w:p w14:paraId="10C1EC76" w14:textId="5C4FB5F8" w:rsidR="00BC0B8F" w:rsidRDefault="00BC0B8F" w:rsidP="00BC0B8F">
      <w:pPr>
        <w:pStyle w:val="ZW-125"/>
        <w:ind w:firstLine="480"/>
      </w:pPr>
      <w:r>
        <w:rPr>
          <w:rFonts w:hint="eastAsia"/>
        </w:rPr>
        <w:t>本问题中，目标物体中心与点</w:t>
      </w:r>
      <w:r>
        <w:rPr>
          <w:rFonts w:hint="eastAsia"/>
        </w:rPr>
        <w:t>D</w:t>
      </w:r>
      <w:r w:rsidR="003A2C30">
        <w:rPr>
          <w:rFonts w:hint="eastAsia"/>
        </w:rPr>
        <w:t>的连线和</w:t>
      </w:r>
      <w:r w:rsidRPr="00A4577C">
        <w:rPr>
          <w:rFonts w:hint="eastAsia"/>
          <w:i/>
          <w:iCs/>
        </w:rPr>
        <w:t>z</w:t>
      </w:r>
      <w:r>
        <w:rPr>
          <w:rFonts w:hint="eastAsia"/>
        </w:rPr>
        <w:t>轴重合，物体所发射的电磁波信号会沿直线传播竖直射入主动反射面。由于馈源舱接收平面的中心点与</w:t>
      </w:r>
      <w:r w:rsidR="003A2C30">
        <w:rPr>
          <w:rFonts w:hint="eastAsia"/>
        </w:rPr>
        <w:t>目标</w:t>
      </w:r>
      <w:r>
        <w:rPr>
          <w:rFonts w:hint="eastAsia"/>
        </w:rPr>
        <w:t>物体共线，因此当物体位于</w:t>
      </w:r>
      <w:r>
        <w:rPr>
          <w:rFonts w:hint="eastAsia"/>
        </w:rPr>
        <w:t>D</w:t>
      </w:r>
      <w:r>
        <w:rPr>
          <w:rFonts w:hint="eastAsia"/>
        </w:rPr>
        <w:t>点正上方时，馈源舱平面与</w:t>
      </w:r>
      <w:r w:rsidRPr="005F75E8">
        <w:rPr>
          <w:rFonts w:hint="eastAsia"/>
          <w:i/>
          <w:iCs/>
        </w:rPr>
        <w:t>z</w:t>
      </w:r>
      <w:r>
        <w:rPr>
          <w:rFonts w:hint="eastAsia"/>
        </w:rPr>
        <w:t>轴</w:t>
      </w:r>
      <w:r w:rsidR="003A2C30">
        <w:rPr>
          <w:rFonts w:hint="eastAsia"/>
        </w:rPr>
        <w:t>相互</w:t>
      </w:r>
      <w:r>
        <w:rPr>
          <w:rFonts w:hint="eastAsia"/>
        </w:rPr>
        <w:t>垂直。若抛物线顶点与</w:t>
      </w:r>
      <w:r w:rsidRPr="005F75E8">
        <w:rPr>
          <w:rFonts w:hint="eastAsia"/>
          <w:i/>
          <w:iCs/>
        </w:rPr>
        <w:t>z</w:t>
      </w:r>
      <w:proofErr w:type="gramStart"/>
      <w:r>
        <w:rPr>
          <w:rFonts w:hint="eastAsia"/>
        </w:rPr>
        <w:t>轴存在</w:t>
      </w:r>
      <w:proofErr w:type="gramEnd"/>
      <w:r>
        <w:rPr>
          <w:rFonts w:hint="eastAsia"/>
        </w:rPr>
        <w:t>一定倾斜角度，例如</w:t>
      </w:r>
      <w:r w:rsidR="003A2C30">
        <w:rPr>
          <w:rFonts w:hint="eastAsia"/>
        </w:rPr>
        <w:t>图中的</w:t>
      </w:r>
      <w:r>
        <w:rPr>
          <w:rFonts w:hint="eastAsia"/>
        </w:rPr>
        <w:t>点</w:t>
      </w:r>
      <w:r>
        <w:rPr>
          <w:rFonts w:hint="eastAsia"/>
        </w:rPr>
        <w:t>A</w:t>
      </w:r>
      <w:r>
        <w:rPr>
          <w:rFonts w:hint="eastAsia"/>
        </w:rPr>
        <w:t>、</w:t>
      </w:r>
      <w:r>
        <w:rPr>
          <w:rFonts w:hint="eastAsia"/>
        </w:rPr>
        <w:t>C</w:t>
      </w:r>
      <w:r>
        <w:rPr>
          <w:rFonts w:hint="eastAsia"/>
        </w:rPr>
        <w:t>处，经抛物线边缘处反射的信号</w:t>
      </w:r>
      <w:r w:rsidR="0024040C">
        <w:rPr>
          <w:rFonts w:hint="eastAsia"/>
        </w:rPr>
        <w:t>有较大概率</w:t>
      </w:r>
      <w:r>
        <w:rPr>
          <w:rFonts w:hint="eastAsia"/>
        </w:rPr>
        <w:t>超出</w:t>
      </w:r>
      <w:r w:rsidR="0024040C">
        <w:rPr>
          <w:rFonts w:hint="eastAsia"/>
        </w:rPr>
        <w:t>信号接收</w:t>
      </w:r>
      <w:r>
        <w:rPr>
          <w:rFonts w:hint="eastAsia"/>
        </w:rPr>
        <w:t>的有效区域，降低信号接收的效率与效果。综上，将抛物线顶点调整到</w:t>
      </w:r>
      <w:r w:rsidRPr="005F75E8">
        <w:rPr>
          <w:rFonts w:hint="eastAsia"/>
          <w:i/>
          <w:iCs/>
        </w:rPr>
        <w:t>z</w:t>
      </w:r>
      <w:proofErr w:type="gramStart"/>
      <w:r>
        <w:rPr>
          <w:rFonts w:hint="eastAsia"/>
        </w:rPr>
        <w:t>轴所在</w:t>
      </w:r>
      <w:proofErr w:type="gramEnd"/>
      <w:r>
        <w:rPr>
          <w:rFonts w:hint="eastAsia"/>
        </w:rPr>
        <w:t>方向</w:t>
      </w:r>
      <w:r w:rsidR="00001614">
        <w:rPr>
          <w:rFonts w:hint="eastAsia"/>
        </w:rPr>
        <w:t>，即</w:t>
      </w:r>
      <w:r w:rsidR="0024040C">
        <w:rPr>
          <w:rFonts w:hint="eastAsia"/>
        </w:rPr>
        <w:t>图中</w:t>
      </w:r>
      <w:r w:rsidR="00001614">
        <w:rPr>
          <w:rFonts w:hint="eastAsia"/>
        </w:rPr>
        <w:t>点</w:t>
      </w:r>
      <w:r w:rsidR="00001614">
        <w:rPr>
          <w:rFonts w:hint="eastAsia"/>
        </w:rPr>
        <w:t>B</w:t>
      </w:r>
      <w:r w:rsidR="00001614">
        <w:rPr>
          <w:rFonts w:hint="eastAsia"/>
        </w:rPr>
        <w:t>的情况</w:t>
      </w:r>
      <w:r>
        <w:rPr>
          <w:rFonts w:hint="eastAsia"/>
        </w:rPr>
        <w:t>，可以将接收的信号最大化。</w:t>
      </w:r>
    </w:p>
    <w:p w14:paraId="7904E0CE" w14:textId="393CC038" w:rsidR="004B05D0" w:rsidRDefault="004B05D0" w:rsidP="004B05D0">
      <w:pPr>
        <w:pStyle w:val="T2"/>
        <w:spacing w:before="156" w:after="156"/>
      </w:pPr>
      <w:r>
        <w:rPr>
          <w:rFonts w:hint="eastAsia"/>
        </w:rPr>
        <w:t>5</w:t>
      </w:r>
      <w:r>
        <w:t xml:space="preserve">.2 </w:t>
      </w:r>
      <w:r w:rsidR="00917A4A">
        <w:rPr>
          <w:rFonts w:hint="eastAsia"/>
        </w:rPr>
        <w:t>抛物面</w:t>
      </w:r>
      <w:r>
        <w:rPr>
          <w:rFonts w:hint="eastAsia"/>
        </w:rPr>
        <w:t>优选模型</w:t>
      </w:r>
    </w:p>
    <w:p w14:paraId="359F92B0" w14:textId="239A60F0" w:rsidR="004B05D0" w:rsidRDefault="004B05D0" w:rsidP="004B05D0">
      <w:pPr>
        <w:pStyle w:val="T3"/>
        <w:spacing w:before="156" w:after="156"/>
      </w:pPr>
      <w:r>
        <w:rPr>
          <w:rFonts w:hint="eastAsia"/>
        </w:rPr>
        <w:t>5</w:t>
      </w:r>
      <w:r>
        <w:t xml:space="preserve">.2.1 </w:t>
      </w:r>
      <w:r>
        <w:rPr>
          <w:rFonts w:hint="eastAsia"/>
        </w:rPr>
        <w:t>约束条件</w:t>
      </w:r>
      <w:r w:rsidR="00917A4A">
        <w:rPr>
          <w:rFonts w:hint="eastAsia"/>
        </w:rPr>
        <w:t>的确定</w:t>
      </w:r>
    </w:p>
    <w:p w14:paraId="52EBD61A" w14:textId="77777777" w:rsidR="004B05D0" w:rsidRDefault="004B05D0" w:rsidP="004B05D0">
      <w:pPr>
        <w:pStyle w:val="T4"/>
      </w:pPr>
      <w:r>
        <w:rPr>
          <w:rFonts w:hint="eastAsia"/>
        </w:rPr>
        <w:t>抛物线的调节界限</w:t>
      </w:r>
    </w:p>
    <w:p w14:paraId="3C818620" w14:textId="77777777" w:rsidR="004B05D0" w:rsidRDefault="004B05D0" w:rsidP="004B05D0">
      <w:pPr>
        <w:pStyle w:val="ZW-125"/>
        <w:ind w:firstLine="480"/>
      </w:pPr>
      <w:r>
        <w:rPr>
          <w:rFonts w:hint="eastAsia"/>
        </w:rPr>
        <w:t>液压促动器的工作原理</w:t>
      </w:r>
      <w:r w:rsidRPr="00D0616A">
        <w:rPr>
          <w:rFonts w:hint="eastAsia"/>
          <w:vertAlign w:val="superscript"/>
        </w:rPr>
        <w:t>[</w:t>
      </w:r>
      <w:r w:rsidRPr="00D0616A">
        <w:rPr>
          <w:vertAlign w:val="superscript"/>
        </w:rPr>
        <w:t>2]</w:t>
      </w:r>
      <w:r>
        <w:rPr>
          <w:rFonts w:hint="eastAsia"/>
        </w:rPr>
        <w:t>是通过步进电机影响促动器的伸缩，改变进出液压缸的油液流量，可以进一步控制伸缩速度以及保护系统。因此，促动器的伸缩量</w:t>
      </w:r>
      <w:r w:rsidRPr="00710E1B">
        <w:rPr>
          <w:position w:val="-6"/>
        </w:rPr>
        <w:object w:dxaOrig="220" w:dyaOrig="279" w14:anchorId="47950C07">
          <v:shape id="_x0000_i1041" type="#_x0000_t75" style="width:10.5pt;height:14pt" o:ole="">
            <v:imagedata r:id="rId43" o:title=""/>
          </v:shape>
          <o:OLEObject Type="Embed" ProgID="Equation.DSMT4" ShapeID="_x0000_i1041" DrawAspect="Content" ObjectID="_1692986290" r:id="rId44"/>
        </w:object>
      </w:r>
      <w:r>
        <w:rPr>
          <w:rFonts w:hint="eastAsia"/>
        </w:rPr>
        <w:t>有固定的径向伸缩范围。以基准球面为伸缩量为零的初始面，规定高于基准球面时，伸缩量为正值，低于基准球面时，伸缩量为负值。伸缩量具体变化范围在</w:t>
      </w:r>
      <w:r>
        <w:t>-0.6</w:t>
      </w:r>
      <w:r w:rsidRPr="0024040C">
        <w:rPr>
          <w:rFonts w:hint="eastAsia"/>
          <w:i/>
          <w:iCs/>
        </w:rPr>
        <w:t>m</w:t>
      </w:r>
      <w:r>
        <w:rPr>
          <w:rFonts w:hint="eastAsia"/>
        </w:rPr>
        <w:t>~+</w:t>
      </w:r>
      <w:r>
        <w:t>0.6</w:t>
      </w:r>
      <w:r w:rsidRPr="0024040C">
        <w:rPr>
          <w:rFonts w:hint="eastAsia"/>
          <w:i/>
          <w:iCs/>
        </w:rPr>
        <w:t>m</w:t>
      </w:r>
      <w:r>
        <w:rPr>
          <w:rFonts w:hint="eastAsia"/>
        </w:rPr>
        <w:t>。由于促动器伸缩量的存在，一定程度上约束了反射面板的高度范围，即抛物线所的调节界限。设最大伸缩量为</w:t>
      </w:r>
      <w:r w:rsidRPr="000B6C30">
        <w:rPr>
          <w:position w:val="-12"/>
        </w:rPr>
        <w:object w:dxaOrig="460" w:dyaOrig="360" w14:anchorId="3BFB3BCA">
          <v:shape id="_x0000_i1042" type="#_x0000_t75" style="width:22.5pt;height:18pt" o:ole="">
            <v:imagedata r:id="rId45" o:title=""/>
          </v:shape>
          <o:OLEObject Type="Embed" ProgID="Equation.DSMT4" ShapeID="_x0000_i1042" DrawAspect="Content" ObjectID="_1692986291" r:id="rId46"/>
        </w:object>
      </w:r>
      <w:r>
        <w:rPr>
          <w:rFonts w:hint="eastAsia"/>
        </w:rPr>
        <w:t>，则可以得到反射面板形成的最小圆，即抛物线的上边界</w:t>
      </w:r>
      <w:r w:rsidRPr="00700AC8">
        <w:rPr>
          <w:position w:val="-12"/>
        </w:rPr>
        <w:object w:dxaOrig="240" w:dyaOrig="360" w14:anchorId="303186A8">
          <v:shape id="_x0000_i1043" type="#_x0000_t75" style="width:12pt;height:18pt" o:ole="">
            <v:imagedata r:id="rId47" o:title=""/>
          </v:shape>
          <o:OLEObject Type="Embed" ProgID="Equation.DSMT4" ShapeID="_x0000_i1043" DrawAspect="Content" ObjectID="_1692986292" r:id="rId48"/>
        </w:object>
      </w:r>
      <w:r>
        <w:rPr>
          <w:rFonts w:hint="eastAsia"/>
        </w:rPr>
        <w:t>和最大圆，即下边界</w:t>
      </w:r>
      <w:r w:rsidRPr="00700AC8">
        <w:rPr>
          <w:position w:val="-12"/>
        </w:rPr>
        <w:object w:dxaOrig="260" w:dyaOrig="360" w14:anchorId="77079F70">
          <v:shape id="_x0000_i1044" type="#_x0000_t75" style="width:12.5pt;height:18pt" o:ole="">
            <v:imagedata r:id="rId49" o:title=""/>
          </v:shape>
          <o:OLEObject Type="Embed" ProgID="Equation.DSMT4" ShapeID="_x0000_i1044" DrawAspect="Content" ObjectID="_1692986293" r:id="rId50"/>
        </w:object>
      </w:r>
      <w:r>
        <w:rPr>
          <w:rFonts w:hint="eastAsia"/>
        </w:rPr>
        <w:t>，分别为：</w:t>
      </w:r>
    </w:p>
    <w:p w14:paraId="50035BEE" w14:textId="2FDD9AA2" w:rsidR="004B05D0" w:rsidRDefault="004B05D0" w:rsidP="0070135B">
      <w:pPr>
        <w:pStyle w:val="ZW-125"/>
        <w:ind w:firstLineChars="0" w:firstLine="0"/>
        <w:jc w:val="right"/>
      </w:pPr>
      <w:r w:rsidRPr="000B6C30">
        <w:rPr>
          <w:position w:val="-16"/>
        </w:rPr>
        <w:object w:dxaOrig="2380" w:dyaOrig="520" w14:anchorId="7A7C85AB">
          <v:shape id="_x0000_i1045" type="#_x0000_t75" style="width:119.5pt;height:26.5pt" o:ole="">
            <v:imagedata r:id="rId51" o:title=""/>
          </v:shape>
          <o:OLEObject Type="Embed" ProgID="Equation.DSMT4" ShapeID="_x0000_i1045" DrawAspect="Content" ObjectID="_1692986294" r:id="rId52"/>
        </w:object>
      </w:r>
      <w:r w:rsidR="0070135B">
        <w:t xml:space="preserve">                         (2)</w:t>
      </w:r>
    </w:p>
    <w:p w14:paraId="2BEA9F4A" w14:textId="242BACD0" w:rsidR="004B05D0" w:rsidRDefault="004B05D0" w:rsidP="0070135B">
      <w:pPr>
        <w:pStyle w:val="ZW-125"/>
        <w:ind w:firstLineChars="0" w:firstLine="0"/>
        <w:jc w:val="right"/>
      </w:pPr>
      <w:r w:rsidRPr="000B6C30">
        <w:rPr>
          <w:position w:val="-16"/>
        </w:rPr>
        <w:object w:dxaOrig="2340" w:dyaOrig="520" w14:anchorId="1620E63D">
          <v:shape id="_x0000_i1046" type="#_x0000_t75" style="width:117.5pt;height:26.5pt" o:ole="">
            <v:imagedata r:id="rId53" o:title=""/>
          </v:shape>
          <o:OLEObject Type="Embed" ProgID="Equation.DSMT4" ShapeID="_x0000_i1046" DrawAspect="Content" ObjectID="_1692986295" r:id="rId54"/>
        </w:object>
      </w:r>
      <w:r w:rsidR="0070135B">
        <w:t xml:space="preserve">                         (3)</w:t>
      </w:r>
    </w:p>
    <w:p w14:paraId="62EDADF3" w14:textId="77777777" w:rsidR="004B05D0" w:rsidRPr="00700AC8" w:rsidRDefault="004B05D0" w:rsidP="004B05D0">
      <w:pPr>
        <w:pStyle w:val="ZW-125"/>
        <w:ind w:firstLine="480"/>
      </w:pPr>
      <w:r>
        <w:rPr>
          <w:rFonts w:hint="eastAsia"/>
        </w:rPr>
        <w:t>设抛物线方程为：</w:t>
      </w:r>
    </w:p>
    <w:p w14:paraId="53373BD6" w14:textId="109E7E64" w:rsidR="004B05D0" w:rsidRDefault="005F75E8" w:rsidP="0070135B">
      <w:pPr>
        <w:pStyle w:val="ZW-125"/>
        <w:ind w:firstLineChars="0" w:firstLine="0"/>
        <w:jc w:val="right"/>
      </w:pPr>
      <w:r w:rsidRPr="005F75E8">
        <w:rPr>
          <w:position w:val="-10"/>
        </w:rPr>
        <w:object w:dxaOrig="1660" w:dyaOrig="360" w14:anchorId="072D620B">
          <v:shape id="_x0000_i1205" type="#_x0000_t75" style="width:83.5pt;height:18.5pt" o:ole="">
            <v:imagedata r:id="rId55" o:title=""/>
          </v:shape>
          <o:OLEObject Type="Embed" ProgID="Equation.DSMT4" ShapeID="_x0000_i1205" DrawAspect="Content" ObjectID="_1692986296" r:id="rId56"/>
        </w:object>
      </w:r>
      <w:r w:rsidR="0070135B">
        <w:t xml:space="preserve">                </w:t>
      </w:r>
      <w:r>
        <w:t xml:space="preserve"> </w:t>
      </w:r>
      <w:r w:rsidR="0070135B">
        <w:t xml:space="preserve">           (4)</w:t>
      </w:r>
    </w:p>
    <w:p w14:paraId="3CEF196B" w14:textId="6A7296E3" w:rsidR="004B05D0" w:rsidRDefault="004B05D0" w:rsidP="0070135B">
      <w:pPr>
        <w:pStyle w:val="ZW-125"/>
        <w:ind w:firstLine="480"/>
      </w:pPr>
      <w:r>
        <w:rPr>
          <w:rFonts w:hint="eastAsia"/>
        </w:rPr>
        <w:lastRenderedPageBreak/>
        <w:t>因此得到抛物线的高度范围为：</w:t>
      </w:r>
    </w:p>
    <w:p w14:paraId="01649E12" w14:textId="35C89115" w:rsidR="0070135B" w:rsidRPr="0070135B" w:rsidRDefault="0070135B" w:rsidP="0070135B">
      <w:pPr>
        <w:pStyle w:val="ZW-125"/>
        <w:ind w:firstLineChars="0" w:firstLine="0"/>
        <w:jc w:val="right"/>
      </w:pPr>
      <w:r w:rsidRPr="0070135B">
        <w:rPr>
          <w:position w:val="-12"/>
        </w:rPr>
        <w:object w:dxaOrig="1120" w:dyaOrig="380" w14:anchorId="0F470777">
          <v:shape id="_x0000_i1048" type="#_x0000_t75" style="width:55.5pt;height:19pt" o:ole="">
            <v:imagedata r:id="rId57" o:title=""/>
          </v:shape>
          <o:OLEObject Type="Embed" ProgID="Equation.DSMT4" ShapeID="_x0000_i1048" DrawAspect="Content" ObjectID="_1692986297" r:id="rId58"/>
        </w:object>
      </w:r>
      <w:r>
        <w:t xml:space="preserve">                               (5)</w:t>
      </w:r>
    </w:p>
    <w:p w14:paraId="698C83AD" w14:textId="0829699C" w:rsidR="002B1A1A" w:rsidRPr="002B1A1A" w:rsidRDefault="00BC0B8F" w:rsidP="00B64F8C">
      <w:pPr>
        <w:pStyle w:val="T4"/>
      </w:pPr>
      <w:r>
        <w:rPr>
          <w:rFonts w:hint="eastAsia"/>
        </w:rPr>
        <w:t>信号的有效接收范围</w:t>
      </w:r>
    </w:p>
    <w:p w14:paraId="7AB3C104" w14:textId="23E5BB82" w:rsidR="00BC0B8F" w:rsidRPr="009131E6" w:rsidRDefault="00BC0B8F" w:rsidP="007E62B2">
      <w:pPr>
        <w:pStyle w:val="ZW-125"/>
        <w:ind w:firstLine="480"/>
      </w:pPr>
      <w:r>
        <w:rPr>
          <w:rFonts w:hint="eastAsia"/>
        </w:rPr>
        <w:t>如图</w:t>
      </w:r>
      <w:r w:rsidR="001A3D9F">
        <w:t>4</w:t>
      </w:r>
      <w:r>
        <w:rPr>
          <w:rFonts w:hint="eastAsia"/>
        </w:rPr>
        <w:t>所示，抛物线焦点的落点</w:t>
      </w:r>
      <w:r w:rsidR="00DB4BE7">
        <w:rPr>
          <w:rFonts w:hint="eastAsia"/>
        </w:rPr>
        <w:t>与馈源舱的位置关系</w:t>
      </w:r>
      <w:r>
        <w:rPr>
          <w:rFonts w:hint="eastAsia"/>
        </w:rPr>
        <w:t>分三种情况：正好落在馈源舱接收平面内、位于</w:t>
      </w:r>
      <w:r w:rsidR="00DB4BE7">
        <w:rPr>
          <w:rFonts w:hint="eastAsia"/>
        </w:rPr>
        <w:t>其</w:t>
      </w:r>
      <w:r>
        <w:rPr>
          <w:rFonts w:hint="eastAsia"/>
        </w:rPr>
        <w:t>上方以及</w:t>
      </w:r>
      <w:r w:rsidR="00DB4BE7">
        <w:rPr>
          <w:rFonts w:hint="eastAsia"/>
        </w:rPr>
        <w:t>位于其</w:t>
      </w:r>
      <w:r>
        <w:rPr>
          <w:rFonts w:hint="eastAsia"/>
        </w:rPr>
        <w:t>下方。因此，焦点存在一定的高度变化范围，这直接决定了电磁波信号经反射后的有效接收量。</w:t>
      </w:r>
      <w:r w:rsidRPr="009131E6">
        <w:rPr>
          <w:rFonts w:hint="eastAsia"/>
        </w:rPr>
        <w:t>以抛物线左端点为例，当左端点反射的信号经过馈源舱左端点</w:t>
      </w:r>
      <w:r w:rsidR="00B64F8C" w:rsidRPr="009131E6">
        <w:t>P</w:t>
      </w:r>
      <w:r w:rsidRPr="009131E6">
        <w:rPr>
          <w:rFonts w:hint="eastAsia"/>
        </w:rPr>
        <w:t>时，与</w:t>
      </w:r>
      <w:r w:rsidRPr="009131E6">
        <w:rPr>
          <w:rFonts w:hint="eastAsia"/>
        </w:rPr>
        <w:t>z</w:t>
      </w:r>
      <w:r w:rsidRPr="009131E6">
        <w:rPr>
          <w:rFonts w:hint="eastAsia"/>
        </w:rPr>
        <w:t>轴的交点为抛物线焦点的最高值；当左端点反射的信号经过馈源舱右端点</w:t>
      </w:r>
      <w:r w:rsidR="00B64F8C" w:rsidRPr="009131E6">
        <w:t>Q</w:t>
      </w:r>
      <w:r w:rsidRPr="009131E6">
        <w:rPr>
          <w:rFonts w:hint="eastAsia"/>
        </w:rPr>
        <w:t>时，与</w:t>
      </w:r>
      <w:r w:rsidRPr="009131E6">
        <w:rPr>
          <w:rFonts w:hint="eastAsia"/>
        </w:rPr>
        <w:t>z</w:t>
      </w:r>
      <w:r w:rsidRPr="009131E6">
        <w:rPr>
          <w:rFonts w:hint="eastAsia"/>
        </w:rPr>
        <w:t>轴的交点为抛物线焦点的最低值。右端点由对称性同理。</w:t>
      </w:r>
    </w:p>
    <w:p w14:paraId="273095D2" w14:textId="1238D46A" w:rsidR="00B64F8C" w:rsidRDefault="00F9523F" w:rsidP="00B64F8C">
      <w:pPr>
        <w:pStyle w:val="ZW-125"/>
        <w:ind w:firstLineChars="0" w:firstLine="0"/>
        <w:jc w:val="center"/>
      </w:pPr>
      <w:r>
        <w:rPr>
          <w:noProof/>
        </w:rPr>
        <w:drawing>
          <wp:inline distT="0" distB="0" distL="0" distR="0" wp14:anchorId="3487E8AE" wp14:editId="199DE837">
            <wp:extent cx="2368550" cy="1519587"/>
            <wp:effectExtent l="0" t="0" r="0" b="444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384240" cy="1529653"/>
                    </a:xfrm>
                    <a:prstGeom prst="rect">
                      <a:avLst/>
                    </a:prstGeom>
                    <a:noFill/>
                  </pic:spPr>
                </pic:pic>
              </a:graphicData>
            </a:graphic>
          </wp:inline>
        </w:drawing>
      </w:r>
    </w:p>
    <w:p w14:paraId="11EA4EEE" w14:textId="2E092202" w:rsidR="00B64F8C" w:rsidRDefault="00B64F8C" w:rsidP="00B64F8C">
      <w:pPr>
        <w:pStyle w:val="af0"/>
        <w:spacing w:after="156"/>
      </w:pPr>
      <w:r>
        <w:rPr>
          <w:rFonts w:hint="eastAsia"/>
        </w:rPr>
        <w:t>图</w:t>
      </w:r>
      <w:r w:rsidR="001A3D9F">
        <w:t>4</w:t>
      </w:r>
      <w:r w:rsidR="00F9523F">
        <w:t xml:space="preserve"> </w:t>
      </w:r>
      <w:r w:rsidR="00F9523F">
        <w:rPr>
          <w:rFonts w:hint="eastAsia"/>
        </w:rPr>
        <w:t>焦点变化示意图</w:t>
      </w:r>
    </w:p>
    <w:p w14:paraId="5D009E4D" w14:textId="2166B79B" w:rsidR="00BC0B8F" w:rsidRDefault="00BC0B8F" w:rsidP="00BC0B8F">
      <w:pPr>
        <w:pStyle w:val="ZW-125"/>
        <w:ind w:firstLine="480"/>
      </w:pPr>
      <w:r>
        <w:rPr>
          <w:rFonts w:hint="eastAsia"/>
        </w:rPr>
        <w:t>根据抛物面的口径值和基准球面半径，设左端点坐标为</w:t>
      </w:r>
      <w:r w:rsidRPr="00352AF8">
        <w:rPr>
          <w:position w:val="-10"/>
        </w:rPr>
        <w:object w:dxaOrig="540" w:dyaOrig="360" w14:anchorId="7651EBC2">
          <v:shape id="_x0000_i1049" type="#_x0000_t75" style="width:27.5pt;height:18pt" o:ole="">
            <v:imagedata r:id="rId60" o:title=""/>
          </v:shape>
          <o:OLEObject Type="Embed" ProgID="Equation.DSMT4" ShapeID="_x0000_i1049" DrawAspect="Content" ObjectID="_1692986298" r:id="rId61"/>
        </w:object>
      </w:r>
      <w:r>
        <w:rPr>
          <w:rFonts w:hint="eastAsia"/>
        </w:rPr>
        <w:t>，</w:t>
      </w:r>
      <w:r w:rsidR="002B1A1A">
        <w:t>P</w:t>
      </w:r>
      <w:r>
        <w:rPr>
          <w:rFonts w:hint="eastAsia"/>
        </w:rPr>
        <w:t>为</w:t>
      </w:r>
      <w:r w:rsidRPr="00352AF8">
        <w:rPr>
          <w:position w:val="-10"/>
        </w:rPr>
        <w:object w:dxaOrig="1780" w:dyaOrig="360" w14:anchorId="3FCE58CE">
          <v:shape id="_x0000_i1050" type="#_x0000_t75" style="width:88.5pt;height:18pt" o:ole="">
            <v:imagedata r:id="rId62" o:title=""/>
          </v:shape>
          <o:OLEObject Type="Embed" ProgID="Equation.DSMT4" ShapeID="_x0000_i1050" DrawAspect="Content" ObjectID="_1692986299" r:id="rId63"/>
        </w:object>
      </w:r>
      <w:r>
        <w:rPr>
          <w:rFonts w:hint="eastAsia"/>
        </w:rPr>
        <w:t>，</w:t>
      </w:r>
      <w:r w:rsidR="002B1A1A">
        <w:rPr>
          <w:rFonts w:hint="eastAsia"/>
        </w:rPr>
        <w:t>Q</w:t>
      </w:r>
      <w:r>
        <w:rPr>
          <w:rFonts w:hint="eastAsia"/>
        </w:rPr>
        <w:t>为</w:t>
      </w:r>
      <w:r w:rsidRPr="006D555C">
        <w:rPr>
          <w:position w:val="-10"/>
        </w:rPr>
        <w:object w:dxaOrig="1640" w:dyaOrig="360" w14:anchorId="6A319CE4">
          <v:shape id="_x0000_i1051" type="#_x0000_t75" style="width:82pt;height:18pt" o:ole="">
            <v:imagedata r:id="rId64" o:title=""/>
          </v:shape>
          <o:OLEObject Type="Embed" ProgID="Equation.DSMT4" ShapeID="_x0000_i1051" DrawAspect="Content" ObjectID="_1692986300" r:id="rId65"/>
        </w:object>
      </w:r>
      <w:r>
        <w:rPr>
          <w:rFonts w:hint="eastAsia"/>
        </w:rPr>
        <w:t>。其中</w:t>
      </w:r>
      <w:r w:rsidRPr="00352AF8">
        <w:rPr>
          <w:position w:val="-6"/>
        </w:rPr>
        <w:object w:dxaOrig="139" w:dyaOrig="279" w14:anchorId="0C5CD0AA">
          <v:shape id="_x0000_i1052" type="#_x0000_t75" style="width:7.5pt;height:14pt" o:ole="">
            <v:imagedata r:id="rId66" o:title=""/>
          </v:shape>
          <o:OLEObject Type="Embed" ProgID="Equation.DSMT4" ShapeID="_x0000_i1052" DrawAspect="Content" ObjectID="_1692986301" r:id="rId67"/>
        </w:object>
      </w:r>
      <w:r>
        <w:rPr>
          <w:rFonts w:hint="eastAsia"/>
        </w:rPr>
        <w:t>为左端点的横坐标，其绝对值为抛物面口径</w:t>
      </w:r>
      <w:r w:rsidR="007E62B2">
        <w:rPr>
          <w:rFonts w:hint="eastAsia"/>
        </w:rPr>
        <w:t>值</w:t>
      </w:r>
      <w:r>
        <w:rPr>
          <w:rFonts w:hint="eastAsia"/>
        </w:rPr>
        <w:t>的一半，</w:t>
      </w:r>
      <w:r w:rsidRPr="00352AF8">
        <w:rPr>
          <w:position w:val="-4"/>
        </w:rPr>
        <w:object w:dxaOrig="180" w:dyaOrig="200" w14:anchorId="5FBDCA92">
          <v:shape id="_x0000_i1053" type="#_x0000_t75" style="width:9.5pt;height:10pt" o:ole="">
            <v:imagedata r:id="rId19" o:title=""/>
          </v:shape>
          <o:OLEObject Type="Embed" ProgID="Equation.DSMT4" ShapeID="_x0000_i1053" DrawAspect="Content" ObjectID="_1692986302" r:id="rId68"/>
        </w:object>
      </w:r>
      <w:r>
        <w:rPr>
          <w:rFonts w:hint="eastAsia"/>
        </w:rPr>
        <w:t>为馈源舱的半径。因此可以得到射线</w:t>
      </w:r>
      <w:r>
        <w:rPr>
          <w:rFonts w:hint="eastAsia"/>
        </w:rPr>
        <w:t>L</w:t>
      </w:r>
      <w:r w:rsidR="002B1A1A">
        <w:t>P</w:t>
      </w:r>
      <w:r>
        <w:rPr>
          <w:rFonts w:hint="eastAsia"/>
        </w:rPr>
        <w:t>和</w:t>
      </w:r>
      <w:r>
        <w:rPr>
          <w:rFonts w:hint="eastAsia"/>
        </w:rPr>
        <w:t>L</w:t>
      </w:r>
      <w:r w:rsidR="002B1A1A">
        <w:t>Q</w:t>
      </w:r>
      <w:r>
        <w:rPr>
          <w:rFonts w:hint="eastAsia"/>
        </w:rPr>
        <w:t>的解析式分别为：</w:t>
      </w:r>
    </w:p>
    <w:p w14:paraId="7BC5E6E1" w14:textId="46A65CD4" w:rsidR="00BC0B8F" w:rsidRDefault="002B1A1A" w:rsidP="0070135B">
      <w:pPr>
        <w:pStyle w:val="ZW-125"/>
        <w:ind w:firstLineChars="0" w:firstLine="0"/>
        <w:jc w:val="right"/>
      </w:pPr>
      <w:r w:rsidRPr="00FC564B">
        <w:rPr>
          <w:position w:val="-24"/>
        </w:rPr>
        <w:object w:dxaOrig="2900" w:dyaOrig="639" w14:anchorId="0F112174">
          <v:shape id="_x0000_i1054" type="#_x0000_t75" style="width:144.5pt;height:32pt" o:ole="">
            <v:imagedata r:id="rId69" o:title=""/>
          </v:shape>
          <o:OLEObject Type="Embed" ProgID="Equation.DSMT4" ShapeID="_x0000_i1054" DrawAspect="Content" ObjectID="_1692986303" r:id="rId70"/>
        </w:object>
      </w:r>
      <w:r w:rsidR="0070135B">
        <w:t xml:space="preserve">                       (6)</w:t>
      </w:r>
    </w:p>
    <w:p w14:paraId="7237500E" w14:textId="4D26BDE4" w:rsidR="00BC0B8F" w:rsidRDefault="002B1A1A" w:rsidP="0070135B">
      <w:pPr>
        <w:pStyle w:val="ZW-125"/>
        <w:ind w:firstLineChars="0" w:firstLine="0"/>
        <w:jc w:val="right"/>
      </w:pPr>
      <w:r w:rsidRPr="00FC564B">
        <w:rPr>
          <w:position w:val="-24"/>
        </w:rPr>
        <w:object w:dxaOrig="2960" w:dyaOrig="639" w14:anchorId="1F3D0D86">
          <v:shape id="_x0000_i1055" type="#_x0000_t75" style="width:147.5pt;height:32pt" o:ole="">
            <v:imagedata r:id="rId71" o:title=""/>
          </v:shape>
          <o:OLEObject Type="Embed" ProgID="Equation.DSMT4" ShapeID="_x0000_i1055" DrawAspect="Content" ObjectID="_1692986304" r:id="rId72"/>
        </w:object>
      </w:r>
      <w:r w:rsidR="0070135B">
        <w:t xml:space="preserve">                       (7)</w:t>
      </w:r>
    </w:p>
    <w:p w14:paraId="4F070EEA" w14:textId="385F3203" w:rsidR="00BC0B8F" w:rsidRDefault="00BC0B8F" w:rsidP="00BC0B8F">
      <w:pPr>
        <w:pStyle w:val="ZW-125"/>
        <w:ind w:firstLine="480"/>
      </w:pPr>
      <w:r>
        <w:rPr>
          <w:rFonts w:hint="eastAsia"/>
        </w:rPr>
        <w:t>令</w:t>
      </w:r>
      <w:r w:rsidRPr="00FC564B">
        <w:rPr>
          <w:position w:val="-6"/>
        </w:rPr>
        <w:object w:dxaOrig="560" w:dyaOrig="279" w14:anchorId="043C91DE">
          <v:shape id="_x0000_i1056" type="#_x0000_t75" style="width:28pt;height:14pt" o:ole="">
            <v:imagedata r:id="rId73" o:title=""/>
          </v:shape>
          <o:OLEObject Type="Embed" ProgID="Equation.DSMT4" ShapeID="_x0000_i1056" DrawAspect="Content" ObjectID="_1692986305" r:id="rId74"/>
        </w:object>
      </w:r>
      <w:r>
        <w:rPr>
          <w:rFonts w:hint="eastAsia"/>
        </w:rPr>
        <w:t>得到两条射线在</w:t>
      </w:r>
      <w:r w:rsidRPr="00FC564B">
        <w:rPr>
          <w:position w:val="-4"/>
        </w:rPr>
        <w:object w:dxaOrig="200" w:dyaOrig="200" w14:anchorId="22B4B05E">
          <v:shape id="_x0000_i1057" type="#_x0000_t75" style="width:10pt;height:10pt" o:ole="">
            <v:imagedata r:id="rId75" o:title=""/>
          </v:shape>
          <o:OLEObject Type="Embed" ProgID="Equation.DSMT4" ShapeID="_x0000_i1057" DrawAspect="Content" ObjectID="_1692986306" r:id="rId76"/>
        </w:object>
      </w:r>
      <w:r>
        <w:rPr>
          <w:rFonts w:hint="eastAsia"/>
        </w:rPr>
        <w:t>轴上的截距，即：</w:t>
      </w:r>
    </w:p>
    <w:p w14:paraId="5CD3FB27" w14:textId="39B5F73B" w:rsidR="00BC0B8F" w:rsidRDefault="002B1A1A" w:rsidP="0070135B">
      <w:pPr>
        <w:pStyle w:val="ZW-125"/>
        <w:ind w:firstLineChars="0" w:firstLine="0"/>
        <w:jc w:val="right"/>
      </w:pPr>
      <w:r w:rsidRPr="00FC564B">
        <w:rPr>
          <w:position w:val="-24"/>
        </w:rPr>
        <w:object w:dxaOrig="1860" w:dyaOrig="639" w14:anchorId="08DEBAE7">
          <v:shape id="_x0000_i1058" type="#_x0000_t75" style="width:93.5pt;height:32pt" o:ole="">
            <v:imagedata r:id="rId77" o:title=""/>
          </v:shape>
          <o:OLEObject Type="Embed" ProgID="Equation.DSMT4" ShapeID="_x0000_i1058" DrawAspect="Content" ObjectID="_1692986307" r:id="rId78"/>
        </w:object>
      </w:r>
      <w:r w:rsidR="0070135B">
        <w:t xml:space="preserve">                            (8)</w:t>
      </w:r>
    </w:p>
    <w:p w14:paraId="4B56E055" w14:textId="50E42F7F" w:rsidR="00BC0B8F" w:rsidRDefault="002B1A1A" w:rsidP="0070135B">
      <w:pPr>
        <w:pStyle w:val="ZW-125"/>
        <w:ind w:firstLineChars="0" w:firstLine="0"/>
        <w:jc w:val="right"/>
      </w:pPr>
      <w:r w:rsidRPr="00FC564B">
        <w:rPr>
          <w:position w:val="-24"/>
        </w:rPr>
        <w:object w:dxaOrig="1860" w:dyaOrig="639" w14:anchorId="63B4DE99">
          <v:shape id="_x0000_i1059" type="#_x0000_t75" style="width:93.5pt;height:32pt" o:ole="">
            <v:imagedata r:id="rId79" o:title=""/>
          </v:shape>
          <o:OLEObject Type="Embed" ProgID="Equation.DSMT4" ShapeID="_x0000_i1059" DrawAspect="Content" ObjectID="_1692986308" r:id="rId80"/>
        </w:object>
      </w:r>
      <w:r w:rsidR="0070135B">
        <w:t xml:space="preserve">                            (9)</w:t>
      </w:r>
    </w:p>
    <w:p w14:paraId="5EE8FC90" w14:textId="036A9A3E" w:rsidR="00BC0B8F" w:rsidRDefault="00BC0B8F" w:rsidP="00BC0B8F">
      <w:pPr>
        <w:pStyle w:val="ZW-125"/>
        <w:ind w:firstLine="480"/>
      </w:pPr>
      <w:r>
        <w:rPr>
          <w:rFonts w:hint="eastAsia"/>
        </w:rPr>
        <w:t>由于焦点需要位于</w:t>
      </w:r>
      <w:r w:rsidR="002B1A1A">
        <w:rPr>
          <w:rFonts w:hint="eastAsia"/>
        </w:rPr>
        <w:t>两端交点限定的范围</w:t>
      </w:r>
      <w:r>
        <w:rPr>
          <w:rFonts w:hint="eastAsia"/>
        </w:rPr>
        <w:t>内，因此</w:t>
      </w:r>
      <w:r w:rsidR="002B1A1A">
        <w:rPr>
          <w:rFonts w:hint="eastAsia"/>
        </w:rPr>
        <w:t>焦点的纵坐标需要在两段截距的公共范围里，</w:t>
      </w:r>
      <w:r>
        <w:rPr>
          <w:rFonts w:hint="eastAsia"/>
        </w:rPr>
        <w:t>得到如下约束条件：</w:t>
      </w:r>
    </w:p>
    <w:p w14:paraId="2B2DF86E" w14:textId="7254792B" w:rsidR="00BC0B8F" w:rsidRDefault="00BC0B8F" w:rsidP="0070135B">
      <w:pPr>
        <w:pStyle w:val="ZW-125"/>
        <w:ind w:firstLineChars="0" w:firstLine="0"/>
        <w:jc w:val="right"/>
      </w:pPr>
      <w:r w:rsidRPr="00EA6B09">
        <w:rPr>
          <w:position w:val="-24"/>
        </w:rPr>
        <w:object w:dxaOrig="1520" w:dyaOrig="620" w14:anchorId="2CCC73A4">
          <v:shape id="_x0000_i1060" type="#_x0000_t75" style="width:76pt;height:31.5pt" o:ole="">
            <v:imagedata r:id="rId81" o:title=""/>
          </v:shape>
          <o:OLEObject Type="Embed" ProgID="Equation.DSMT4" ShapeID="_x0000_i1060" DrawAspect="Content" ObjectID="_1692986309" r:id="rId82"/>
        </w:object>
      </w:r>
      <w:r w:rsidR="0070135B">
        <w:t xml:space="preserve">                            (10)</w:t>
      </w:r>
    </w:p>
    <w:p w14:paraId="4427AB90" w14:textId="77777777" w:rsidR="004B05D0" w:rsidRDefault="004B05D0" w:rsidP="004B05D0">
      <w:pPr>
        <w:pStyle w:val="T4"/>
      </w:pPr>
      <w:r>
        <w:rPr>
          <w:rFonts w:hint="eastAsia"/>
        </w:rPr>
        <w:t>边缘调节量</w:t>
      </w:r>
    </w:p>
    <w:p w14:paraId="40ED7E64" w14:textId="274E107C" w:rsidR="004B05D0" w:rsidRDefault="004B05D0" w:rsidP="004B05D0">
      <w:pPr>
        <w:pStyle w:val="ZW-125"/>
        <w:ind w:firstLine="480"/>
      </w:pPr>
      <w:r>
        <w:rPr>
          <w:rFonts w:hint="eastAsia"/>
        </w:rPr>
        <w:t>为了简化分析，尽可能只考虑反射面内局部的抛物面的变化，其余部分仍视为基准球面。因此，令抛物线的左右端点与基准圆相交（如图</w:t>
      </w:r>
      <w:r w:rsidR="001A3D9F">
        <w:t>5</w:t>
      </w:r>
      <w:r>
        <w:rPr>
          <w:rFonts w:hint="eastAsia"/>
        </w:rPr>
        <w:t>），一方面抛物线端点与圆之间</w:t>
      </w:r>
      <w:r>
        <w:rPr>
          <w:rFonts w:hint="eastAsia"/>
        </w:rPr>
        <w:lastRenderedPageBreak/>
        <w:t>的距离越小，可以认为需要调节的面元越少，另一方面可以保证所求抛物线在反射面板的活动界限之内。</w:t>
      </w:r>
    </w:p>
    <w:p w14:paraId="78DB2EB3" w14:textId="74670172" w:rsidR="00EE2E26" w:rsidRPr="00EE2E26" w:rsidRDefault="00EE2E26" w:rsidP="00EE2E26">
      <w:pPr>
        <w:pStyle w:val="ZW-125"/>
        <w:ind w:firstLine="480"/>
        <w:rPr>
          <w:rFonts w:hint="eastAsia"/>
        </w:rPr>
      </w:pPr>
      <w:r>
        <w:rPr>
          <w:rFonts w:hint="eastAsia"/>
        </w:rPr>
        <w:t>以基准球面的球心为坐标原点，基态时的口径方向为</w:t>
      </w:r>
      <w:r w:rsidRPr="00DF6C2A">
        <w:rPr>
          <w:position w:val="-6"/>
        </w:rPr>
        <w:object w:dxaOrig="200" w:dyaOrig="220" w14:anchorId="2C51E1FB">
          <v:shape id="_x0000_i1207" type="#_x0000_t75" style="width:10pt;height:10.5pt" o:ole="">
            <v:imagedata r:id="rId35" o:title=""/>
          </v:shape>
          <o:OLEObject Type="Embed" ProgID="Equation.DSMT4" ShapeID="_x0000_i1207" DrawAspect="Content" ObjectID="_1692986310" r:id="rId83"/>
        </w:object>
      </w:r>
      <w:r>
        <w:rPr>
          <w:rFonts w:hint="eastAsia"/>
        </w:rPr>
        <w:t>轴建立如图</w:t>
      </w:r>
      <w:r>
        <w:t>5</w:t>
      </w:r>
      <w:r>
        <w:rPr>
          <w:rFonts w:hint="eastAsia"/>
        </w:rPr>
        <w:t>所示的极坐标系。此时将抛物线与基准圆的距离关系全部从竖直方向上转化到径向，方便后续运算。</w:t>
      </w:r>
    </w:p>
    <w:p w14:paraId="72169C50" w14:textId="77777777" w:rsidR="004B05D0" w:rsidRDefault="004B05D0" w:rsidP="004B05D0">
      <w:pPr>
        <w:pStyle w:val="ZW-125"/>
        <w:ind w:firstLine="480"/>
        <w:jc w:val="center"/>
      </w:pPr>
      <w:r>
        <w:rPr>
          <w:noProof/>
        </w:rPr>
        <w:drawing>
          <wp:inline distT="0" distB="0" distL="0" distR="0" wp14:anchorId="0B6E98A1" wp14:editId="17C09952">
            <wp:extent cx="2127574" cy="17208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141120" cy="1731806"/>
                    </a:xfrm>
                    <a:prstGeom prst="rect">
                      <a:avLst/>
                    </a:prstGeom>
                    <a:noFill/>
                  </pic:spPr>
                </pic:pic>
              </a:graphicData>
            </a:graphic>
          </wp:inline>
        </w:drawing>
      </w:r>
    </w:p>
    <w:p w14:paraId="6877AF08" w14:textId="10A60FC1" w:rsidR="004B05D0" w:rsidRDefault="004B05D0" w:rsidP="004B05D0">
      <w:pPr>
        <w:pStyle w:val="af0"/>
        <w:spacing w:after="156"/>
      </w:pPr>
      <w:r>
        <w:rPr>
          <w:rFonts w:hint="eastAsia"/>
        </w:rPr>
        <w:t>图</w:t>
      </w:r>
      <w:r w:rsidR="001A3D9F">
        <w:t>5</w:t>
      </w:r>
      <w:r>
        <w:t xml:space="preserve"> </w:t>
      </w:r>
      <w:r>
        <w:rPr>
          <w:rFonts w:hint="eastAsia"/>
        </w:rPr>
        <w:t>边缘调节量示意图</w:t>
      </w:r>
    </w:p>
    <w:p w14:paraId="5282BD6B" w14:textId="77777777" w:rsidR="004B05D0" w:rsidRDefault="004B05D0" w:rsidP="004B05D0">
      <w:pPr>
        <w:pStyle w:val="ZW-125"/>
        <w:ind w:firstLine="480"/>
      </w:pPr>
      <w:r>
        <w:rPr>
          <w:rFonts w:hint="eastAsia"/>
        </w:rPr>
        <w:t>根据前文分析得到的端点对应的极坐标角度，可以求得左右端点坐标，即可以确定两个端点处的</w:t>
      </w:r>
      <w:r w:rsidRPr="004115D6">
        <w:rPr>
          <w:position w:val="-10"/>
        </w:rPr>
        <w:object w:dxaOrig="240" w:dyaOrig="260" w14:anchorId="77EC197C">
          <v:shape id="_x0000_i1061" type="#_x0000_t75" style="width:12pt;height:12.5pt" o:ole="">
            <v:imagedata r:id="rId85" o:title=""/>
          </v:shape>
          <o:OLEObject Type="Embed" ProgID="Equation.DSMT4" ShapeID="_x0000_i1061" DrawAspect="Content" ObjectID="_1692986311" r:id="rId86"/>
        </w:object>
      </w:r>
      <w:r>
        <w:rPr>
          <w:rFonts w:hint="eastAsia"/>
        </w:rPr>
        <w:t>与</w:t>
      </w:r>
      <w:r w:rsidRPr="004115D6">
        <w:rPr>
          <w:position w:val="-6"/>
        </w:rPr>
        <w:object w:dxaOrig="200" w:dyaOrig="279" w14:anchorId="379A9499">
          <v:shape id="_x0000_i1062" type="#_x0000_t75" style="width:10pt;height:14pt" o:ole="">
            <v:imagedata r:id="rId87" o:title=""/>
          </v:shape>
          <o:OLEObject Type="Embed" ProgID="Equation.DSMT4" ShapeID="_x0000_i1062" DrawAspect="Content" ObjectID="_1692986312" r:id="rId88"/>
        </w:object>
      </w:r>
      <w:r>
        <w:rPr>
          <w:rFonts w:hint="eastAsia"/>
        </w:rPr>
        <w:t>的值，与圆方程联立得到如下方程组：</w:t>
      </w:r>
    </w:p>
    <w:p w14:paraId="7CA980D8" w14:textId="4C059B05" w:rsidR="004B05D0" w:rsidRDefault="004B05D0" w:rsidP="0070135B">
      <w:pPr>
        <w:pStyle w:val="ZW-125"/>
        <w:ind w:firstLineChars="0" w:firstLine="0"/>
        <w:jc w:val="right"/>
      </w:pPr>
      <w:r w:rsidRPr="004115D6">
        <w:rPr>
          <w:position w:val="-34"/>
        </w:rPr>
        <w:object w:dxaOrig="3760" w:dyaOrig="800" w14:anchorId="40437072">
          <v:shape id="_x0000_i1063" type="#_x0000_t75" style="width:188pt;height:40pt" o:ole="">
            <v:imagedata r:id="rId89" o:title=""/>
          </v:shape>
          <o:OLEObject Type="Embed" ProgID="Equation.DSMT4" ShapeID="_x0000_i1063" DrawAspect="Content" ObjectID="_1692986313" r:id="rId90"/>
        </w:object>
      </w:r>
      <w:r w:rsidR="0070135B">
        <w:t xml:space="preserve">                  (11)</w:t>
      </w:r>
    </w:p>
    <w:p w14:paraId="0DC0C98B" w14:textId="77777777" w:rsidR="004B05D0" w:rsidRDefault="004B05D0" w:rsidP="004B05D0">
      <w:pPr>
        <w:pStyle w:val="ZW-125"/>
        <w:ind w:firstLineChars="0" w:firstLine="0"/>
      </w:pPr>
      <w:r>
        <w:rPr>
          <w:rFonts w:hint="eastAsia"/>
        </w:rPr>
        <w:t>其中</w:t>
      </w:r>
      <w:r w:rsidRPr="004115D6">
        <w:rPr>
          <w:position w:val="-10"/>
        </w:rPr>
        <w:object w:dxaOrig="660" w:dyaOrig="320" w14:anchorId="763DAE76">
          <v:shape id="_x0000_i1064" type="#_x0000_t75" style="width:33pt;height:16.5pt" o:ole="">
            <v:imagedata r:id="rId91" o:title=""/>
          </v:shape>
          <o:OLEObject Type="Embed" ProgID="Equation.DSMT4" ShapeID="_x0000_i1064" DrawAspect="Content" ObjectID="_1692986314" r:id="rId92"/>
        </w:object>
      </w:r>
      <w:r>
        <w:rPr>
          <w:rFonts w:hint="eastAsia"/>
        </w:rPr>
        <w:t>分别表示左右端点的情况。因方程组只含变量</w:t>
      </w:r>
      <w:r w:rsidRPr="004115D6">
        <w:rPr>
          <w:position w:val="-6"/>
        </w:rPr>
        <w:object w:dxaOrig="180" w:dyaOrig="220" w14:anchorId="375AD808">
          <v:shape id="_x0000_i1065" type="#_x0000_t75" style="width:9.5pt;height:10.5pt" o:ole="">
            <v:imagedata r:id="rId93" o:title=""/>
          </v:shape>
          <o:OLEObject Type="Embed" ProgID="Equation.DSMT4" ShapeID="_x0000_i1065" DrawAspect="Content" ObjectID="_1692986315" r:id="rId94"/>
        </w:object>
      </w:r>
      <w:r>
        <w:rPr>
          <w:rFonts w:hint="eastAsia"/>
        </w:rPr>
        <w:t>和</w:t>
      </w:r>
      <w:r w:rsidRPr="004115D6">
        <w:rPr>
          <w:position w:val="-10"/>
        </w:rPr>
        <w:object w:dxaOrig="240" w:dyaOrig="260" w14:anchorId="331E8BCA">
          <v:shape id="_x0000_i1066" type="#_x0000_t75" style="width:12pt;height:12.5pt" o:ole="">
            <v:imagedata r:id="rId95" o:title=""/>
          </v:shape>
          <o:OLEObject Type="Embed" ProgID="Equation.DSMT4" ShapeID="_x0000_i1066" DrawAspect="Content" ObjectID="_1692986316" r:id="rId96"/>
        </w:object>
      </w:r>
      <w:r>
        <w:rPr>
          <w:rFonts w:hint="eastAsia"/>
        </w:rPr>
        <w:t>，故对二元一次方程直接进行求解，得到：</w:t>
      </w:r>
    </w:p>
    <w:p w14:paraId="419F10E9" w14:textId="7D8AEEAA" w:rsidR="004B05D0" w:rsidRPr="0070135B" w:rsidRDefault="004B05D0" w:rsidP="0070135B">
      <w:pPr>
        <w:pStyle w:val="ZW-125"/>
        <w:ind w:firstLineChars="0" w:firstLine="0"/>
        <w:jc w:val="right"/>
      </w:pPr>
      <w:r w:rsidRPr="00C1408E">
        <w:rPr>
          <w:position w:val="-12"/>
        </w:rPr>
        <w:object w:dxaOrig="960" w:dyaOrig="380" w14:anchorId="35E598E7">
          <v:shape id="_x0000_i1067" type="#_x0000_t75" style="width:48pt;height:19.5pt" o:ole="">
            <v:imagedata r:id="rId97" o:title=""/>
          </v:shape>
          <o:OLEObject Type="Embed" ProgID="Equation.DSMT4" ShapeID="_x0000_i1067" DrawAspect="Content" ObjectID="_1692986317" r:id="rId98"/>
        </w:object>
      </w:r>
      <w:r w:rsidR="0070135B">
        <w:t xml:space="preserve">                             (12)</w:t>
      </w:r>
    </w:p>
    <w:p w14:paraId="19476C32" w14:textId="44EE4D5B" w:rsidR="000E054C" w:rsidRDefault="000E054C" w:rsidP="000E054C">
      <w:pPr>
        <w:pStyle w:val="T3"/>
        <w:spacing w:before="156" w:after="156"/>
      </w:pPr>
      <w:r>
        <w:t xml:space="preserve">5.2.2 </w:t>
      </w:r>
      <w:r>
        <w:rPr>
          <w:rFonts w:hint="eastAsia"/>
        </w:rPr>
        <w:t>优化目标</w:t>
      </w:r>
      <w:r w:rsidR="00917A4A">
        <w:rPr>
          <w:rFonts w:hint="eastAsia"/>
        </w:rPr>
        <w:t>的确定</w:t>
      </w:r>
    </w:p>
    <w:p w14:paraId="640E6685" w14:textId="77777777" w:rsidR="000E054C" w:rsidRDefault="000E054C" w:rsidP="000E054C">
      <w:pPr>
        <w:pStyle w:val="T4"/>
        <w:numPr>
          <w:ilvl w:val="0"/>
          <w:numId w:val="18"/>
        </w:numPr>
      </w:pPr>
      <w:r>
        <w:rPr>
          <w:rFonts w:hint="eastAsia"/>
        </w:rPr>
        <w:t>幅值最小</w:t>
      </w:r>
    </w:p>
    <w:p w14:paraId="21556B07" w14:textId="55F2F5A7" w:rsidR="000E054C" w:rsidRPr="009131E6" w:rsidRDefault="000E054C" w:rsidP="0070135B">
      <w:pPr>
        <w:pStyle w:val="ZW-125"/>
        <w:ind w:firstLine="480"/>
      </w:pPr>
      <w:r>
        <w:rPr>
          <w:rFonts w:hint="eastAsia"/>
        </w:rPr>
        <w:t>调整基准球面上的反射面元，即基准圆上的点，若其与理想抛物线之间距离的最大值尽可能小，则可以视为更加贴合理想抛物线。得到基准圆与抛物线最大距离最小的幅值目标。</w:t>
      </w:r>
      <w:r>
        <w:rPr>
          <w:rFonts w:hint="eastAsia"/>
        </w:rPr>
        <w:t xml:space="preserve"> </w:t>
      </w:r>
    </w:p>
    <w:p w14:paraId="0F08E18A" w14:textId="77777777" w:rsidR="000E054C" w:rsidRDefault="000E054C" w:rsidP="000E054C">
      <w:pPr>
        <w:pStyle w:val="ZW-125"/>
        <w:ind w:firstLineChars="0" w:firstLine="0"/>
        <w:jc w:val="center"/>
      </w:pPr>
      <w:r>
        <w:rPr>
          <w:noProof/>
        </w:rPr>
        <w:drawing>
          <wp:inline distT="0" distB="0" distL="0" distR="0" wp14:anchorId="07BF94D0" wp14:editId="7063A17E">
            <wp:extent cx="2108200" cy="1714118"/>
            <wp:effectExtent l="0" t="0" r="0" b="63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132339" cy="1733745"/>
                    </a:xfrm>
                    <a:prstGeom prst="rect">
                      <a:avLst/>
                    </a:prstGeom>
                    <a:noFill/>
                  </pic:spPr>
                </pic:pic>
              </a:graphicData>
            </a:graphic>
          </wp:inline>
        </w:drawing>
      </w:r>
    </w:p>
    <w:p w14:paraId="62C111B8" w14:textId="06658468" w:rsidR="000E054C" w:rsidRPr="00B64F8C" w:rsidRDefault="000E054C" w:rsidP="000E054C">
      <w:pPr>
        <w:pStyle w:val="af0"/>
        <w:spacing w:after="156"/>
      </w:pPr>
      <w:r>
        <w:rPr>
          <w:rFonts w:hint="eastAsia"/>
        </w:rPr>
        <w:t>图</w:t>
      </w:r>
      <w:r w:rsidR="001A3D9F">
        <w:t>6</w:t>
      </w:r>
      <w:r>
        <w:t xml:space="preserve"> </w:t>
      </w:r>
      <w:r>
        <w:rPr>
          <w:rFonts w:hint="eastAsia"/>
        </w:rPr>
        <w:t>极坐标系下幅值示意图</w:t>
      </w:r>
    </w:p>
    <w:p w14:paraId="23D1AE97" w14:textId="77777777" w:rsidR="000E054C" w:rsidRDefault="000E054C" w:rsidP="000E054C">
      <w:pPr>
        <w:pStyle w:val="ZW-125"/>
        <w:ind w:firstLine="480"/>
      </w:pPr>
      <w:r>
        <w:rPr>
          <w:rFonts w:hint="eastAsia"/>
        </w:rPr>
        <w:t>可以得到抛物线</w:t>
      </w:r>
      <w:r w:rsidRPr="00004FF4">
        <w:rPr>
          <w:position w:val="-4"/>
        </w:rPr>
        <w:object w:dxaOrig="260" w:dyaOrig="300" w14:anchorId="04EAF1DA">
          <v:shape id="_x0000_i1069" type="#_x0000_t75" style="width:12.5pt;height:15.5pt" o:ole="">
            <v:imagedata r:id="rId100" o:title=""/>
          </v:shape>
          <o:OLEObject Type="Embed" ProgID="Equation.DSMT4" ShapeID="_x0000_i1069" DrawAspect="Content" ObjectID="_1692986318" r:id="rId101"/>
        </w:object>
      </w:r>
      <w:r>
        <w:rPr>
          <w:rFonts w:hint="eastAsia"/>
        </w:rPr>
        <w:t>在极坐标系下的表达式为：</w:t>
      </w:r>
    </w:p>
    <w:p w14:paraId="3E239C2A" w14:textId="50311FD2" w:rsidR="000E054C" w:rsidRDefault="000E054C" w:rsidP="0070135B">
      <w:pPr>
        <w:pStyle w:val="ZW-125"/>
        <w:ind w:firstLineChars="0" w:firstLine="0"/>
        <w:jc w:val="right"/>
      </w:pPr>
      <w:r w:rsidRPr="00004FF4">
        <w:rPr>
          <w:position w:val="-10"/>
        </w:rPr>
        <w:object w:dxaOrig="2760" w:dyaOrig="360" w14:anchorId="444CEC32">
          <v:shape id="_x0000_i1070" type="#_x0000_t75" style="width:137.5pt;height:18pt" o:ole="">
            <v:imagedata r:id="rId102" o:title=""/>
          </v:shape>
          <o:OLEObject Type="Embed" ProgID="Equation.DSMT4" ShapeID="_x0000_i1070" DrawAspect="Content" ObjectID="_1692986319" r:id="rId103"/>
        </w:object>
      </w:r>
      <w:r w:rsidR="0070135B">
        <w:t xml:space="preserve">                       (13)</w:t>
      </w:r>
    </w:p>
    <w:p w14:paraId="772AD1C5" w14:textId="77777777" w:rsidR="000E054C" w:rsidRDefault="000E054C" w:rsidP="000E054C">
      <w:pPr>
        <w:pStyle w:val="ZW-125"/>
        <w:ind w:firstLine="480"/>
      </w:pPr>
      <w:r>
        <w:rPr>
          <w:rFonts w:hint="eastAsia"/>
        </w:rPr>
        <w:t>根据韦达定理，求得每个</w:t>
      </w:r>
      <w:r w:rsidRPr="00584F38">
        <w:rPr>
          <w:position w:val="-6"/>
        </w:rPr>
        <w:object w:dxaOrig="200" w:dyaOrig="279" w14:anchorId="560E1640">
          <v:shape id="_x0000_i1071" type="#_x0000_t75" style="width:10pt;height:14pt" o:ole="">
            <v:imagedata r:id="rId104" o:title=""/>
          </v:shape>
          <o:OLEObject Type="Embed" ProgID="Equation.DSMT4" ShapeID="_x0000_i1071" DrawAspect="Content" ObjectID="_1692986320" r:id="rId105"/>
        </w:object>
      </w:r>
      <w:r>
        <w:rPr>
          <w:rFonts w:hint="eastAsia"/>
        </w:rPr>
        <w:t>下，原点到抛物线的距离</w:t>
      </w:r>
      <w:r w:rsidRPr="00584F38">
        <w:rPr>
          <w:position w:val="-14"/>
        </w:rPr>
        <w:object w:dxaOrig="380" w:dyaOrig="380" w14:anchorId="75787827">
          <v:shape id="_x0000_i1072" type="#_x0000_t75" style="width:19.5pt;height:19.5pt" o:ole="">
            <v:imagedata r:id="rId106" o:title=""/>
          </v:shape>
          <o:OLEObject Type="Embed" ProgID="Equation.DSMT4" ShapeID="_x0000_i1072" DrawAspect="Content" ObjectID="_1692986321" r:id="rId107"/>
        </w:object>
      </w:r>
      <w:r>
        <w:rPr>
          <w:rFonts w:hint="eastAsia"/>
        </w:rPr>
        <w:t>为：</w:t>
      </w:r>
    </w:p>
    <w:p w14:paraId="40BE5C97" w14:textId="3C822A2E" w:rsidR="000E054C" w:rsidRDefault="000E054C" w:rsidP="0070135B">
      <w:pPr>
        <w:pStyle w:val="ZW-125"/>
        <w:ind w:firstLineChars="0" w:firstLine="0"/>
        <w:jc w:val="right"/>
      </w:pPr>
      <w:r w:rsidRPr="00584F38">
        <w:rPr>
          <w:position w:val="-28"/>
        </w:rPr>
        <w:object w:dxaOrig="3320" w:dyaOrig="760" w14:anchorId="29A66761">
          <v:shape id="_x0000_i1073" type="#_x0000_t75" style="width:166pt;height:38pt" o:ole="">
            <v:imagedata r:id="rId108" o:title=""/>
          </v:shape>
          <o:OLEObject Type="Embed" ProgID="Equation.DSMT4" ShapeID="_x0000_i1073" DrawAspect="Content" ObjectID="_1692986322" r:id="rId109"/>
        </w:object>
      </w:r>
      <w:r w:rsidR="0070135B">
        <w:t xml:space="preserve">                     (14)</w:t>
      </w:r>
    </w:p>
    <w:p w14:paraId="61F2E798" w14:textId="77777777" w:rsidR="000E054C" w:rsidRDefault="000E054C" w:rsidP="000E054C">
      <w:pPr>
        <w:pStyle w:val="ZW-125"/>
        <w:ind w:firstLine="480"/>
      </w:pPr>
      <w:r>
        <w:rPr>
          <w:rFonts w:hint="eastAsia"/>
        </w:rPr>
        <w:t>基准圆在极坐标系下的表达式为：</w:t>
      </w:r>
    </w:p>
    <w:p w14:paraId="3EAB8AC9" w14:textId="206968A9" w:rsidR="000E054C" w:rsidRPr="00584F38" w:rsidRDefault="000E054C" w:rsidP="0070135B">
      <w:pPr>
        <w:pStyle w:val="ZW-125"/>
        <w:ind w:firstLineChars="0" w:firstLine="0"/>
        <w:jc w:val="right"/>
      </w:pPr>
      <w:r w:rsidRPr="00584F38">
        <w:rPr>
          <w:position w:val="-12"/>
        </w:rPr>
        <w:object w:dxaOrig="600" w:dyaOrig="360" w14:anchorId="6FD8CDC6">
          <v:shape id="_x0000_i1074" type="#_x0000_t75" style="width:30pt;height:18pt" o:ole="">
            <v:imagedata r:id="rId110" o:title=""/>
          </v:shape>
          <o:OLEObject Type="Embed" ProgID="Equation.DSMT4" ShapeID="_x0000_i1074" DrawAspect="Content" ObjectID="_1692986323" r:id="rId111"/>
        </w:object>
      </w:r>
      <w:r w:rsidR="0070135B">
        <w:t xml:space="preserve">                                (15)</w:t>
      </w:r>
    </w:p>
    <w:p w14:paraId="55F80F52" w14:textId="77777777" w:rsidR="000E054C" w:rsidRPr="00E508A5" w:rsidRDefault="000E054C" w:rsidP="000E054C">
      <w:pPr>
        <w:pStyle w:val="ZW-125"/>
        <w:ind w:firstLine="480"/>
      </w:pPr>
      <w:r>
        <w:rPr>
          <w:rFonts w:hint="eastAsia"/>
        </w:rPr>
        <w:t>则幅值目标函数为：</w:t>
      </w:r>
    </w:p>
    <w:p w14:paraId="28708F83" w14:textId="19D04961" w:rsidR="000E054C" w:rsidRDefault="000E054C" w:rsidP="0070135B">
      <w:pPr>
        <w:pStyle w:val="ZW-125"/>
        <w:ind w:firstLineChars="0" w:firstLine="0"/>
        <w:jc w:val="right"/>
      </w:pPr>
      <w:r w:rsidRPr="00584F38">
        <w:rPr>
          <w:position w:val="-16"/>
        </w:rPr>
        <w:object w:dxaOrig="1820" w:dyaOrig="420" w14:anchorId="6B5B2774">
          <v:shape id="_x0000_i1075" type="#_x0000_t75" style="width:91.5pt;height:21.5pt" o:ole="">
            <v:imagedata r:id="rId112" o:title=""/>
          </v:shape>
          <o:OLEObject Type="Embed" ProgID="Equation.DSMT4" ShapeID="_x0000_i1075" DrawAspect="Content" ObjectID="_1692986324" r:id="rId113"/>
        </w:object>
      </w:r>
      <w:r w:rsidR="0070135B">
        <w:t xml:space="preserve">                           (16)</w:t>
      </w:r>
    </w:p>
    <w:p w14:paraId="013E5C73" w14:textId="77777777" w:rsidR="000E054C" w:rsidRDefault="000E054C" w:rsidP="000E054C">
      <w:pPr>
        <w:pStyle w:val="T4"/>
        <w:numPr>
          <w:ilvl w:val="0"/>
          <w:numId w:val="18"/>
        </w:numPr>
      </w:pPr>
      <w:r>
        <w:rPr>
          <w:rFonts w:hint="eastAsia"/>
        </w:rPr>
        <w:t>总行程最小</w:t>
      </w:r>
    </w:p>
    <w:p w14:paraId="506D62AC" w14:textId="455E0234" w:rsidR="000E054C" w:rsidRPr="009D17E5" w:rsidRDefault="000E054C" w:rsidP="000E054C">
      <w:pPr>
        <w:pStyle w:val="ZW-125"/>
        <w:ind w:firstLine="480"/>
      </w:pPr>
      <w:r>
        <w:rPr>
          <w:rFonts w:hint="eastAsia"/>
        </w:rPr>
        <w:t>如图</w:t>
      </w:r>
      <w:r w:rsidR="001A3D9F">
        <w:t>7</w:t>
      </w:r>
      <w:r>
        <w:rPr>
          <w:rFonts w:hint="eastAsia"/>
        </w:rPr>
        <w:t>所示的</w:t>
      </w:r>
      <w:r>
        <w:rPr>
          <w:rFonts w:hint="eastAsia"/>
        </w:rPr>
        <w:t>F</w:t>
      </w:r>
      <w:r>
        <w:t>AST</w:t>
      </w:r>
      <w:r>
        <w:rPr>
          <w:rFonts w:hint="eastAsia"/>
        </w:rPr>
        <w:t>剖面示意图，射线</w:t>
      </w:r>
      <w:r>
        <w:rPr>
          <w:rFonts w:hint="eastAsia"/>
        </w:rPr>
        <w:t>O</w:t>
      </w:r>
      <w:r>
        <w:t>P</w:t>
      </w:r>
      <w:r>
        <w:rPr>
          <w:rFonts w:hint="eastAsia"/>
        </w:rPr>
        <w:t>所在直线与抛物线左右两端点的连线相垂直，再由半径和口径的关系可以推出抛物线端点与坐标原点的连线和</w:t>
      </w:r>
      <w:r w:rsidRPr="00DF55EC">
        <w:rPr>
          <w:position w:val="-4"/>
        </w:rPr>
        <w:object w:dxaOrig="200" w:dyaOrig="200" w14:anchorId="2305772B">
          <v:shape id="_x0000_i1076" type="#_x0000_t75" style="width:10pt;height:10pt" o:ole="">
            <v:imagedata r:id="rId114" o:title=""/>
          </v:shape>
          <o:OLEObject Type="Embed" ProgID="Equation.DSMT4" ShapeID="_x0000_i1076" DrawAspect="Content" ObjectID="_1692986325" r:id="rId115"/>
        </w:object>
      </w:r>
      <w:r>
        <w:rPr>
          <w:rFonts w:hint="eastAsia"/>
        </w:rPr>
        <w:t>轴形成的夹角</w:t>
      </w:r>
      <w:r w:rsidRPr="00DF55EC">
        <w:rPr>
          <w:position w:val="-10"/>
        </w:rPr>
        <w:object w:dxaOrig="220" w:dyaOrig="260" w14:anchorId="23B960FF">
          <v:shape id="_x0000_i1077" type="#_x0000_t75" style="width:10.5pt;height:12.5pt" o:ole="">
            <v:imagedata r:id="rId116" o:title=""/>
          </v:shape>
          <o:OLEObject Type="Embed" ProgID="Equation.DSMT4" ShapeID="_x0000_i1077" DrawAspect="Content" ObjectID="_1692986326" r:id="rId117"/>
        </w:object>
      </w:r>
      <w:r>
        <w:rPr>
          <w:rFonts w:hint="eastAsia"/>
        </w:rPr>
        <w:t>为</w:t>
      </w:r>
      <w:r>
        <w:rPr>
          <w:rFonts w:hint="eastAsia"/>
        </w:rPr>
        <w:t>3</w:t>
      </w:r>
      <w:r>
        <w:t>0</w:t>
      </w:r>
      <w:r>
        <w:rPr>
          <w:rFonts w:hint="eastAsia"/>
        </w:rPr>
        <w:t>°。</w:t>
      </w:r>
    </w:p>
    <w:p w14:paraId="0F6F317C" w14:textId="77777777" w:rsidR="000E054C" w:rsidRDefault="000E054C" w:rsidP="000E054C">
      <w:pPr>
        <w:widowControl/>
        <w:jc w:val="center"/>
        <w:rPr>
          <w:rFonts w:ascii="宋体" w:hAnsi="宋体" w:cs="宋体"/>
          <w:kern w:val="0"/>
          <w:sz w:val="24"/>
          <w:szCs w:val="24"/>
        </w:rPr>
      </w:pPr>
      <w:r>
        <w:rPr>
          <w:rFonts w:ascii="宋体" w:hAnsi="宋体" w:cs="宋体"/>
          <w:noProof/>
          <w:kern w:val="0"/>
          <w:sz w:val="24"/>
          <w:szCs w:val="24"/>
        </w:rPr>
        <w:drawing>
          <wp:inline distT="0" distB="0" distL="0" distR="0" wp14:anchorId="719BE7B6" wp14:editId="2B7BA54A">
            <wp:extent cx="1816100" cy="180033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834215" cy="1818293"/>
                    </a:xfrm>
                    <a:prstGeom prst="rect">
                      <a:avLst/>
                    </a:prstGeom>
                    <a:noFill/>
                  </pic:spPr>
                </pic:pic>
              </a:graphicData>
            </a:graphic>
          </wp:inline>
        </w:drawing>
      </w:r>
    </w:p>
    <w:p w14:paraId="37CA2E8D" w14:textId="5CE58DA4" w:rsidR="000E054C" w:rsidRDefault="000E054C" w:rsidP="000E054C">
      <w:pPr>
        <w:pStyle w:val="af0"/>
        <w:spacing w:after="156"/>
      </w:pPr>
      <w:r w:rsidRPr="002C30FB">
        <w:rPr>
          <w:rFonts w:hint="eastAsia"/>
        </w:rPr>
        <w:t>图</w:t>
      </w:r>
      <w:r w:rsidR="001A3D9F">
        <w:t>7</w:t>
      </w:r>
      <w:r w:rsidRPr="002C30FB">
        <w:t xml:space="preserve"> </w:t>
      </w:r>
      <w:r w:rsidRPr="002C30FB">
        <w:rPr>
          <w:rFonts w:hint="eastAsia"/>
        </w:rPr>
        <w:t>二维剖面示意图</w:t>
      </w:r>
    </w:p>
    <w:p w14:paraId="62689C28" w14:textId="77777777" w:rsidR="000E054C" w:rsidRDefault="000E054C" w:rsidP="000E054C">
      <w:pPr>
        <w:pStyle w:val="ZW-125"/>
        <w:ind w:firstLine="480"/>
      </w:pPr>
      <w:r>
        <w:rPr>
          <w:rFonts w:hint="eastAsia"/>
        </w:rPr>
        <w:t>若基准圆上的点到抛物线的距离总和最小，也可以视为更加贴近理想抛物线，将该目标用总行程刻画。</w:t>
      </w:r>
    </w:p>
    <w:p w14:paraId="623B8891" w14:textId="77777777" w:rsidR="000E054C" w:rsidRPr="00B62A5C" w:rsidRDefault="000E054C" w:rsidP="000E054C">
      <w:pPr>
        <w:pStyle w:val="ZW-125"/>
        <w:ind w:firstLine="480"/>
      </w:pPr>
      <w:r>
        <w:rPr>
          <w:rFonts w:hint="eastAsia"/>
        </w:rPr>
        <w:t>由上所述，抛物线顶点和右端点在极坐标系中对应的角度分别为</w:t>
      </w:r>
      <w:r>
        <w:rPr>
          <w:rFonts w:hint="eastAsia"/>
        </w:rPr>
        <w:t>2</w:t>
      </w:r>
      <w:r>
        <w:t>70</w:t>
      </w:r>
      <w:r>
        <w:rPr>
          <w:rFonts w:hint="eastAsia"/>
        </w:rPr>
        <w:t>°和</w:t>
      </w:r>
      <w:r>
        <w:rPr>
          <w:rFonts w:hint="eastAsia"/>
        </w:rPr>
        <w:t>3</w:t>
      </w:r>
      <w:r>
        <w:t>00</w:t>
      </w:r>
      <w:r>
        <w:rPr>
          <w:rFonts w:hint="eastAsia"/>
        </w:rPr>
        <w:t>°，则总行程目标函数为：</w:t>
      </w:r>
    </w:p>
    <w:p w14:paraId="66A8082C" w14:textId="552A22B3" w:rsidR="000E054C" w:rsidRPr="002C30FB" w:rsidRDefault="000E054C" w:rsidP="0070135B">
      <w:pPr>
        <w:widowControl/>
        <w:jc w:val="right"/>
        <w:rPr>
          <w:rFonts w:ascii="Times New Roman" w:hAnsi="Times New Roman" w:cs="Times New Roman"/>
          <w:kern w:val="0"/>
          <w:sz w:val="24"/>
          <w:szCs w:val="24"/>
        </w:rPr>
      </w:pPr>
      <w:r w:rsidRPr="00B62A5C">
        <w:rPr>
          <w:rFonts w:ascii="宋体" w:hAnsi="宋体" w:cs="宋体"/>
          <w:kern w:val="0"/>
          <w:position w:val="-30"/>
          <w:sz w:val="24"/>
          <w:szCs w:val="24"/>
        </w:rPr>
        <w:object w:dxaOrig="2320" w:dyaOrig="720" w14:anchorId="19CAEF34">
          <v:shape id="_x0000_i1078" type="#_x0000_t75" style="width:116pt;height:36.5pt" o:ole="">
            <v:imagedata r:id="rId119" o:title=""/>
          </v:shape>
          <o:OLEObject Type="Embed" ProgID="Equation.DSMT4" ShapeID="_x0000_i1078" DrawAspect="Content" ObjectID="_1692986327" r:id="rId120"/>
        </w:object>
      </w:r>
      <w:r w:rsidR="0070135B">
        <w:rPr>
          <w:rFonts w:ascii="宋体" w:hAnsi="宋体" w:cs="宋体"/>
          <w:kern w:val="0"/>
          <w:sz w:val="24"/>
          <w:szCs w:val="24"/>
        </w:rPr>
        <w:t xml:space="preserve">                        </w:t>
      </w:r>
      <w:r w:rsidR="0070135B" w:rsidRPr="002C30FB">
        <w:rPr>
          <w:rFonts w:ascii="Times New Roman" w:hAnsi="Times New Roman" w:cs="Times New Roman"/>
          <w:kern w:val="0"/>
          <w:sz w:val="24"/>
          <w:szCs w:val="24"/>
        </w:rPr>
        <w:t xml:space="preserve"> (17)</w:t>
      </w:r>
    </w:p>
    <w:p w14:paraId="099B9405" w14:textId="7F03E6FB" w:rsidR="00B733EF" w:rsidRDefault="00B733EF" w:rsidP="00B733EF">
      <w:pPr>
        <w:pStyle w:val="ZW-125"/>
        <w:ind w:firstLine="480"/>
      </w:pPr>
      <w:r>
        <w:rPr>
          <w:rFonts w:hint="eastAsia"/>
        </w:rPr>
        <w:t>根据上述目标函数和约束条件，选取不同的目标函数以及边缘调节量是否为</w:t>
      </w:r>
      <w:r>
        <w:rPr>
          <w:rFonts w:hint="eastAsia"/>
        </w:rPr>
        <w:t>0</w:t>
      </w:r>
      <w:r>
        <w:rPr>
          <w:rFonts w:hint="eastAsia"/>
        </w:rPr>
        <w:t>建立基于单目标规划的理想抛物面优选模型，得到以下五种抛物线型：</w:t>
      </w:r>
    </w:p>
    <w:p w14:paraId="4D2BA028" w14:textId="77777777" w:rsidR="008003FE" w:rsidRDefault="000E054C" w:rsidP="008003FE">
      <w:pPr>
        <w:pStyle w:val="ZW-125"/>
        <w:ind w:firstLineChars="0" w:firstLine="0"/>
        <w:rPr>
          <w:b/>
          <w:bCs/>
        </w:rPr>
      </w:pPr>
      <w:r w:rsidRPr="00EE444F">
        <w:rPr>
          <w:rFonts w:hint="eastAsia"/>
          <w:b/>
          <w:bCs/>
        </w:rPr>
        <w:t>Ⅰ型抛物线</w:t>
      </w:r>
      <w:r>
        <w:rPr>
          <w:rFonts w:hint="eastAsia"/>
          <w:b/>
          <w:bCs/>
        </w:rPr>
        <w:t>:</w:t>
      </w:r>
      <w:r w:rsidRPr="00B733EF">
        <w:rPr>
          <w:rFonts w:hint="eastAsia"/>
        </w:rPr>
        <w:t>无约束目标</w:t>
      </w:r>
      <w:r w:rsidR="00B733EF" w:rsidRPr="00B733EF">
        <w:rPr>
          <w:rFonts w:hint="eastAsia"/>
        </w:rPr>
        <w:t>函数</w:t>
      </w:r>
      <w:r w:rsidR="0070135B">
        <w:rPr>
          <w:rFonts w:hint="eastAsia"/>
        </w:rPr>
        <w:t>。</w:t>
      </w:r>
    </w:p>
    <w:p w14:paraId="5CCFEBB9" w14:textId="4B31B64E" w:rsidR="000E054C" w:rsidRPr="008003FE" w:rsidRDefault="000E054C" w:rsidP="00EE2E26">
      <w:pPr>
        <w:pStyle w:val="ZW-125"/>
        <w:ind w:firstLine="480"/>
        <w:rPr>
          <w:b/>
          <w:bCs/>
        </w:rPr>
      </w:pPr>
      <w:r>
        <w:rPr>
          <w:rFonts w:hint="eastAsia"/>
        </w:rPr>
        <w:t>应是基于自身就满足在反射面板的活动界限范围内以及其他约束限定，焦点正好位于馈源舱中心点处，即所有信号经抛物面反射后均通过焦点，即馈源舱中心点，使得信号均能汇聚至中心点处。得到如下无约束条件目标函数：</w:t>
      </w:r>
    </w:p>
    <w:p w14:paraId="6FA0BB0E" w14:textId="34AD016D" w:rsidR="000E054C" w:rsidRDefault="000E054C" w:rsidP="0070135B">
      <w:pPr>
        <w:pStyle w:val="ZW-125"/>
        <w:ind w:firstLineChars="0" w:firstLine="0"/>
        <w:jc w:val="right"/>
      </w:pPr>
      <w:r w:rsidRPr="00C1408E">
        <w:rPr>
          <w:position w:val="-24"/>
        </w:rPr>
        <w:object w:dxaOrig="1860" w:dyaOrig="620" w14:anchorId="18440FB4">
          <v:shape id="_x0000_i1079" type="#_x0000_t75" style="width:93.5pt;height:30.5pt" o:ole="">
            <v:imagedata r:id="rId121" o:title=""/>
          </v:shape>
          <o:OLEObject Type="Embed" ProgID="Equation.DSMT4" ShapeID="_x0000_i1079" DrawAspect="Content" ObjectID="_1692986328" r:id="rId122"/>
        </w:object>
      </w:r>
      <w:r w:rsidR="0070135B">
        <w:t xml:space="preserve">                           (18)</w:t>
      </w:r>
    </w:p>
    <w:p w14:paraId="1BB7458C" w14:textId="0F2206F3" w:rsidR="000E054C" w:rsidRPr="000E054C" w:rsidRDefault="000E054C" w:rsidP="000E054C">
      <w:pPr>
        <w:pStyle w:val="ZW-125"/>
        <w:ind w:firstLineChars="0" w:firstLine="0"/>
      </w:pPr>
      <w:r w:rsidRPr="000E054C">
        <w:rPr>
          <w:rFonts w:hint="eastAsia"/>
          <w:b/>
          <w:bCs/>
        </w:rPr>
        <w:t>Ⅱ型抛物线</w:t>
      </w:r>
      <w:r w:rsidRPr="000E054C">
        <w:rPr>
          <w:rFonts w:hint="eastAsia"/>
          <w:b/>
          <w:bCs/>
        </w:rPr>
        <w:t>:</w:t>
      </w:r>
      <w:r w:rsidRPr="000E054C">
        <w:rPr>
          <w:rFonts w:hint="eastAsia"/>
        </w:rPr>
        <w:t>不考虑边缘调节量时，以总行程最小为目标函数建立无约束优化模型</w:t>
      </w:r>
      <w:r w:rsidR="0070135B">
        <w:rPr>
          <w:rFonts w:hint="eastAsia"/>
        </w:rPr>
        <w:t>。</w:t>
      </w:r>
    </w:p>
    <w:p w14:paraId="74E406CC" w14:textId="0A15280D" w:rsidR="000E054C" w:rsidRPr="0070135B" w:rsidRDefault="000E054C" w:rsidP="0070135B">
      <w:pPr>
        <w:pStyle w:val="ZW-125"/>
        <w:ind w:firstLineChars="0" w:firstLine="0"/>
        <w:jc w:val="right"/>
        <w:rPr>
          <w:kern w:val="0"/>
          <w:szCs w:val="24"/>
        </w:rPr>
      </w:pPr>
      <w:r w:rsidRPr="0070135B">
        <w:rPr>
          <w:kern w:val="0"/>
          <w:position w:val="-30"/>
          <w:szCs w:val="24"/>
        </w:rPr>
        <w:object w:dxaOrig="2320" w:dyaOrig="720" w14:anchorId="172205D8">
          <v:shape id="_x0000_i1080" type="#_x0000_t75" style="width:116pt;height:36.5pt" o:ole="">
            <v:imagedata r:id="rId119" o:title=""/>
          </v:shape>
          <o:OLEObject Type="Embed" ProgID="Equation.DSMT4" ShapeID="_x0000_i1080" DrawAspect="Content" ObjectID="_1692986329" r:id="rId123"/>
        </w:object>
      </w:r>
      <w:r w:rsidR="0070135B">
        <w:rPr>
          <w:kern w:val="0"/>
          <w:szCs w:val="24"/>
        </w:rPr>
        <w:t xml:space="preserve">                        </w:t>
      </w:r>
      <w:r w:rsidR="0070135B" w:rsidRPr="0070135B">
        <w:rPr>
          <w:kern w:val="0"/>
          <w:szCs w:val="24"/>
        </w:rPr>
        <w:t>(19)</w:t>
      </w:r>
    </w:p>
    <w:p w14:paraId="5FFF9B70" w14:textId="24F4BE70" w:rsidR="000E054C" w:rsidRPr="0070135B" w:rsidRDefault="000E054C" w:rsidP="0070135B">
      <w:pPr>
        <w:pStyle w:val="ZW-125"/>
        <w:ind w:firstLineChars="0" w:firstLine="0"/>
        <w:jc w:val="right"/>
        <w:rPr>
          <w:kern w:val="0"/>
          <w:szCs w:val="24"/>
        </w:rPr>
      </w:pPr>
      <w:r w:rsidRPr="0070135B">
        <w:rPr>
          <w:position w:val="-46"/>
        </w:rPr>
        <w:object w:dxaOrig="1939" w:dyaOrig="1040" w14:anchorId="0828A753">
          <v:shape id="_x0000_i1081" type="#_x0000_t75" style="width:96.5pt;height:52pt" o:ole="">
            <v:imagedata r:id="rId124" o:title=""/>
          </v:shape>
          <o:OLEObject Type="Embed" ProgID="Equation.DSMT4" ShapeID="_x0000_i1081" DrawAspect="Content" ObjectID="_1692986330" r:id="rId125"/>
        </w:object>
      </w:r>
      <w:r w:rsidR="0070135B">
        <w:t xml:space="preserve">                          (20)</w:t>
      </w:r>
    </w:p>
    <w:p w14:paraId="0C1DC2A8" w14:textId="0C499120" w:rsidR="000E054C" w:rsidRDefault="000E054C" w:rsidP="000E054C">
      <w:pPr>
        <w:pStyle w:val="ZW-125"/>
        <w:ind w:firstLineChars="0" w:firstLine="0"/>
      </w:pPr>
      <w:r w:rsidRPr="000E054C">
        <w:rPr>
          <w:rFonts w:hint="eastAsia"/>
          <w:b/>
          <w:bCs/>
        </w:rPr>
        <w:t>Ⅲ型抛物线</w:t>
      </w:r>
      <w:r w:rsidRPr="000E054C">
        <w:rPr>
          <w:rFonts w:hint="eastAsia"/>
          <w:b/>
          <w:bCs/>
        </w:rPr>
        <w:t>:</w:t>
      </w:r>
      <w:r>
        <w:rPr>
          <w:rFonts w:hint="eastAsia"/>
        </w:rPr>
        <w:t>不考虑边缘调节量，幅值最小为目标函数</w:t>
      </w:r>
      <w:r w:rsidR="0070135B">
        <w:rPr>
          <w:rFonts w:hint="eastAsia"/>
        </w:rPr>
        <w:t>。</w:t>
      </w:r>
    </w:p>
    <w:p w14:paraId="25C00F78" w14:textId="26CB1326" w:rsidR="00B733EF" w:rsidRPr="00B733EF" w:rsidRDefault="00B733EF" w:rsidP="00B733EF">
      <w:pPr>
        <w:pStyle w:val="ZW-125"/>
        <w:ind w:firstLine="480"/>
      </w:pPr>
      <w:r>
        <w:rPr>
          <w:rFonts w:hint="eastAsia"/>
        </w:rPr>
        <w:t>理想抛物面应尽可能贴近基准圆弧，基准圆弧和理想抛物线之间距离为幅值，建立</w:t>
      </w:r>
      <w:r w:rsidRPr="00EE444F">
        <w:rPr>
          <w:rFonts w:hint="eastAsia"/>
        </w:rPr>
        <w:t>幅值最小</w:t>
      </w:r>
      <w:r w:rsidRPr="00AD1165">
        <w:rPr>
          <w:rFonts w:hint="eastAsia"/>
        </w:rPr>
        <w:t>Ⅲ型抛物线</w:t>
      </w:r>
      <w:r w:rsidRPr="00EE444F">
        <w:rPr>
          <w:rFonts w:hint="eastAsia"/>
        </w:rPr>
        <w:t>优化模型：</w:t>
      </w:r>
    </w:p>
    <w:p w14:paraId="6CC15D5A" w14:textId="65149250" w:rsidR="000E054C" w:rsidRDefault="000E054C" w:rsidP="0070135B">
      <w:pPr>
        <w:pStyle w:val="ZW-125"/>
        <w:ind w:firstLineChars="0" w:firstLine="0"/>
        <w:jc w:val="right"/>
      </w:pPr>
      <w:r w:rsidRPr="00584F38">
        <w:rPr>
          <w:position w:val="-16"/>
        </w:rPr>
        <w:object w:dxaOrig="1820" w:dyaOrig="420" w14:anchorId="0F46F2FC">
          <v:shape id="_x0000_i1082" type="#_x0000_t75" style="width:91.5pt;height:21.5pt" o:ole="">
            <v:imagedata r:id="rId112" o:title=""/>
          </v:shape>
          <o:OLEObject Type="Embed" ProgID="Equation.DSMT4" ShapeID="_x0000_i1082" DrawAspect="Content" ObjectID="_1692986331" r:id="rId126"/>
        </w:object>
      </w:r>
      <w:r w:rsidR="0070135B">
        <w:t xml:space="preserve">                          (21)</w:t>
      </w:r>
    </w:p>
    <w:p w14:paraId="66E1F6B3" w14:textId="2C61EC7F" w:rsidR="000E054C" w:rsidRDefault="000E054C" w:rsidP="0070135B">
      <w:pPr>
        <w:pStyle w:val="ZW-125"/>
        <w:ind w:firstLineChars="0" w:firstLine="0"/>
        <w:jc w:val="right"/>
      </w:pPr>
      <w:r w:rsidRPr="006E3C77">
        <w:rPr>
          <w:position w:val="-46"/>
        </w:rPr>
        <w:object w:dxaOrig="1939" w:dyaOrig="1040" w14:anchorId="72D3F8D0">
          <v:shape id="_x0000_i1083" type="#_x0000_t75" style="width:96.5pt;height:52pt" o:ole="">
            <v:imagedata r:id="rId127" o:title=""/>
          </v:shape>
          <o:OLEObject Type="Embed" ProgID="Equation.DSMT4" ShapeID="_x0000_i1083" DrawAspect="Content" ObjectID="_1692986332" r:id="rId128"/>
        </w:object>
      </w:r>
      <w:r w:rsidR="0070135B">
        <w:t xml:space="preserve">                          (22)</w:t>
      </w:r>
    </w:p>
    <w:p w14:paraId="56C0E548" w14:textId="342C3BDE" w:rsidR="00B733EF" w:rsidRDefault="000E054C" w:rsidP="00B733EF">
      <w:pPr>
        <w:pStyle w:val="ZW-125"/>
        <w:ind w:firstLineChars="0" w:firstLine="0"/>
      </w:pPr>
      <w:r w:rsidRPr="000E054C">
        <w:rPr>
          <w:rFonts w:hint="eastAsia"/>
          <w:b/>
          <w:bCs/>
        </w:rPr>
        <w:t>Ⅳ型抛物线</w:t>
      </w:r>
      <w:r w:rsidRPr="000E054C">
        <w:rPr>
          <w:rFonts w:hint="eastAsia"/>
          <w:b/>
          <w:bCs/>
        </w:rPr>
        <w:t>:</w:t>
      </w:r>
      <w:r w:rsidR="00B733EF" w:rsidRPr="00B733EF">
        <w:rPr>
          <w:rFonts w:hint="eastAsia"/>
        </w:rPr>
        <w:t>以</w:t>
      </w:r>
      <w:r w:rsidR="00B733EF">
        <w:rPr>
          <w:rFonts w:hint="eastAsia"/>
        </w:rPr>
        <w:t>边缘调节量为</w:t>
      </w:r>
      <w:r w:rsidR="00B733EF">
        <w:t>0</w:t>
      </w:r>
      <w:r w:rsidR="00B733EF">
        <w:rPr>
          <w:rFonts w:hint="eastAsia"/>
        </w:rPr>
        <w:t>为约束条件，</w:t>
      </w:r>
      <w:r>
        <w:rPr>
          <w:rFonts w:hint="eastAsia"/>
        </w:rPr>
        <w:t>总行程最小为目标函数</w:t>
      </w:r>
      <w:r w:rsidR="00B733EF">
        <w:rPr>
          <w:rFonts w:hint="eastAsia"/>
        </w:rPr>
        <w:t>，</w:t>
      </w:r>
      <w:r w:rsidR="00B733EF">
        <w:t>建立单目标优化模型</w:t>
      </w:r>
      <w:r w:rsidR="0070135B">
        <w:rPr>
          <w:rFonts w:hint="eastAsia"/>
        </w:rPr>
        <w:t>。</w:t>
      </w:r>
    </w:p>
    <w:p w14:paraId="4128D2F9" w14:textId="3A364347" w:rsidR="00B733EF" w:rsidRPr="0070135B" w:rsidRDefault="00B733EF" w:rsidP="0070135B">
      <w:pPr>
        <w:pStyle w:val="ZW-125"/>
        <w:ind w:firstLine="480"/>
        <w:jc w:val="right"/>
      </w:pPr>
      <w:r w:rsidRPr="0070135B">
        <w:rPr>
          <w:kern w:val="0"/>
          <w:position w:val="-30"/>
          <w:szCs w:val="24"/>
        </w:rPr>
        <w:object w:dxaOrig="2320" w:dyaOrig="720" w14:anchorId="558C6446">
          <v:shape id="_x0000_i1084" type="#_x0000_t75" style="width:116pt;height:36.5pt" o:ole="">
            <v:imagedata r:id="rId119" o:title=""/>
          </v:shape>
          <o:OLEObject Type="Embed" ProgID="Equation.DSMT4" ShapeID="_x0000_i1084" DrawAspect="Content" ObjectID="_1692986333" r:id="rId129"/>
        </w:object>
      </w:r>
      <w:r w:rsidR="0070135B">
        <w:rPr>
          <w:kern w:val="0"/>
          <w:szCs w:val="24"/>
        </w:rPr>
        <w:t xml:space="preserve">                       </w:t>
      </w:r>
      <w:r w:rsidR="0070135B" w:rsidRPr="0070135B">
        <w:rPr>
          <w:kern w:val="0"/>
          <w:szCs w:val="24"/>
        </w:rPr>
        <w:t>(2</w:t>
      </w:r>
      <w:r w:rsidR="0070135B">
        <w:rPr>
          <w:kern w:val="0"/>
          <w:szCs w:val="24"/>
        </w:rPr>
        <w:t>3)</w:t>
      </w:r>
    </w:p>
    <w:p w14:paraId="6A516E95" w14:textId="0CDCF704" w:rsidR="000E054C" w:rsidRPr="0070135B" w:rsidRDefault="00B733EF" w:rsidP="0070135B">
      <w:pPr>
        <w:pStyle w:val="ZW-125"/>
        <w:ind w:firstLine="480"/>
        <w:jc w:val="right"/>
      </w:pPr>
      <w:r w:rsidRPr="0070135B">
        <w:rPr>
          <w:position w:val="-68"/>
        </w:rPr>
        <w:object w:dxaOrig="1939" w:dyaOrig="1480" w14:anchorId="05EFACB2">
          <v:shape id="_x0000_i1085" type="#_x0000_t75" style="width:98.5pt;height:74pt" o:ole="">
            <v:imagedata r:id="rId130" o:title=""/>
          </v:shape>
          <o:OLEObject Type="Embed" ProgID="Equation.DSMT4" ShapeID="_x0000_i1085" DrawAspect="Content" ObjectID="_1692986334" r:id="rId131"/>
        </w:object>
      </w:r>
      <w:r w:rsidR="0070135B">
        <w:t xml:space="preserve">                         (24)</w:t>
      </w:r>
    </w:p>
    <w:p w14:paraId="46DD04CF" w14:textId="70294D2B" w:rsidR="000E054C" w:rsidRPr="00B733EF" w:rsidRDefault="000E054C" w:rsidP="00A60616">
      <w:pPr>
        <w:pStyle w:val="ZW-125"/>
        <w:ind w:firstLineChars="0" w:firstLine="0"/>
        <w:rPr>
          <w:b/>
          <w:bCs/>
        </w:rPr>
      </w:pPr>
      <w:r w:rsidRPr="00B733EF">
        <w:rPr>
          <w:rFonts w:hint="eastAsia"/>
          <w:b/>
          <w:bCs/>
        </w:rPr>
        <w:t>Ⅴ型抛物线</w:t>
      </w:r>
      <w:r w:rsidR="00B733EF" w:rsidRPr="00B733EF">
        <w:rPr>
          <w:rFonts w:hint="eastAsia"/>
          <w:b/>
          <w:bCs/>
        </w:rPr>
        <w:t>：</w:t>
      </w:r>
      <w:r w:rsidR="00B733EF" w:rsidRPr="00B733EF">
        <w:rPr>
          <w:rFonts w:hint="eastAsia"/>
        </w:rPr>
        <w:t>以</w:t>
      </w:r>
      <w:r>
        <w:rPr>
          <w:rFonts w:hint="eastAsia"/>
        </w:rPr>
        <w:t>边缘调节量为</w:t>
      </w:r>
      <w:r>
        <w:rPr>
          <w:rFonts w:hint="eastAsia"/>
        </w:rPr>
        <w:t>0</w:t>
      </w:r>
      <w:r>
        <w:rPr>
          <w:rFonts w:hint="eastAsia"/>
        </w:rPr>
        <w:t>为约束条件</w:t>
      </w:r>
      <w:r w:rsidR="00B733EF">
        <w:rPr>
          <w:rFonts w:hint="eastAsia"/>
        </w:rPr>
        <w:t>，以幅值最小为目标函数</w:t>
      </w:r>
      <w:r>
        <w:rPr>
          <w:rFonts w:hint="eastAsia"/>
        </w:rPr>
        <w:t>建立单目标优化模型</w:t>
      </w:r>
      <w:r w:rsidR="0070135B">
        <w:rPr>
          <w:rFonts w:hint="eastAsia"/>
        </w:rPr>
        <w:t>。</w:t>
      </w:r>
    </w:p>
    <w:p w14:paraId="0C79A23C" w14:textId="3CC55B00" w:rsidR="00B733EF" w:rsidRDefault="00B733EF" w:rsidP="0070135B">
      <w:pPr>
        <w:pStyle w:val="ZW-125"/>
        <w:ind w:firstLineChars="0" w:firstLine="0"/>
        <w:jc w:val="right"/>
      </w:pPr>
      <w:r w:rsidRPr="00584F38">
        <w:rPr>
          <w:position w:val="-16"/>
        </w:rPr>
        <w:object w:dxaOrig="1820" w:dyaOrig="420" w14:anchorId="7CE63BFB">
          <v:shape id="_x0000_i1086" type="#_x0000_t75" style="width:91pt;height:21.5pt" o:ole="">
            <v:imagedata r:id="rId112" o:title=""/>
          </v:shape>
          <o:OLEObject Type="Embed" ProgID="Equation.DSMT4" ShapeID="_x0000_i1086" DrawAspect="Content" ObjectID="_1692986335" r:id="rId132"/>
        </w:object>
      </w:r>
      <w:r w:rsidR="0070135B">
        <w:t xml:space="preserve">                         (25)</w:t>
      </w:r>
    </w:p>
    <w:p w14:paraId="6E002896" w14:textId="2FA1280A" w:rsidR="000E054C" w:rsidRPr="0070135B" w:rsidRDefault="00B733EF" w:rsidP="0070135B">
      <w:pPr>
        <w:widowControl/>
        <w:jc w:val="right"/>
        <w:rPr>
          <w:rFonts w:ascii="Times New Roman" w:hAnsi="Times New Roman" w:cs="Times New Roman"/>
          <w:kern w:val="0"/>
          <w:sz w:val="32"/>
          <w:szCs w:val="32"/>
        </w:rPr>
      </w:pPr>
      <w:r w:rsidRPr="0070135B">
        <w:rPr>
          <w:rFonts w:ascii="Times New Roman" w:hAnsi="Times New Roman" w:cs="Times New Roman"/>
          <w:position w:val="-68"/>
          <w:sz w:val="24"/>
          <w:szCs w:val="28"/>
        </w:rPr>
        <w:object w:dxaOrig="1939" w:dyaOrig="1480" w14:anchorId="2797FAB4">
          <v:shape id="_x0000_i1087" type="#_x0000_t75" style="width:98.5pt;height:74pt" o:ole="">
            <v:imagedata r:id="rId130" o:title=""/>
          </v:shape>
          <o:OLEObject Type="Embed" ProgID="Equation.DSMT4" ShapeID="_x0000_i1087" DrawAspect="Content" ObjectID="_1692986336" r:id="rId133"/>
        </w:object>
      </w:r>
      <w:r w:rsidR="0070135B">
        <w:rPr>
          <w:rFonts w:ascii="Times New Roman" w:hAnsi="Times New Roman" w:cs="Times New Roman"/>
          <w:sz w:val="24"/>
          <w:szCs w:val="28"/>
        </w:rPr>
        <w:t xml:space="preserve">                        </w:t>
      </w:r>
      <w:r w:rsidR="0070135B" w:rsidRPr="0070135B">
        <w:rPr>
          <w:rFonts w:ascii="Times New Roman" w:hAnsi="Times New Roman" w:cs="Times New Roman"/>
          <w:sz w:val="24"/>
          <w:szCs w:val="28"/>
        </w:rPr>
        <w:t>(26)</w:t>
      </w:r>
    </w:p>
    <w:p w14:paraId="6A6C0950" w14:textId="165AB02D" w:rsidR="00BC0B8F" w:rsidRPr="00A92D09" w:rsidRDefault="00BC0B8F" w:rsidP="00BC0B8F">
      <w:pPr>
        <w:pStyle w:val="T2"/>
        <w:spacing w:before="156" w:after="156"/>
      </w:pPr>
      <w:r w:rsidRPr="00A92D09">
        <w:t>5.</w:t>
      </w:r>
      <w:r w:rsidR="004B05D0">
        <w:t>3</w:t>
      </w:r>
      <w:r w:rsidRPr="00A92D09">
        <w:t xml:space="preserve"> </w:t>
      </w:r>
      <w:r>
        <w:rPr>
          <w:rFonts w:hint="eastAsia"/>
        </w:rPr>
        <w:t>模型求解</w:t>
      </w:r>
    </w:p>
    <w:p w14:paraId="1FAC9589" w14:textId="77777777" w:rsidR="008003FE" w:rsidRDefault="00BC0B8F" w:rsidP="008003FE">
      <w:pPr>
        <w:pStyle w:val="T3"/>
        <w:spacing w:before="156" w:afterLines="0" w:after="0"/>
      </w:pPr>
      <w:r>
        <w:rPr>
          <w:rFonts w:hint="eastAsia"/>
        </w:rPr>
        <w:t>5</w:t>
      </w:r>
      <w:r>
        <w:t>.</w:t>
      </w:r>
      <w:r w:rsidR="004B05D0">
        <w:t>3</w:t>
      </w:r>
      <w:r>
        <w:t xml:space="preserve">.1 </w:t>
      </w:r>
      <w:r w:rsidR="000E054C">
        <w:rPr>
          <w:rFonts w:hint="eastAsia"/>
        </w:rPr>
        <w:t>基于反射面板调节约束的</w:t>
      </w:r>
      <w:r>
        <w:rPr>
          <w:rFonts w:hint="eastAsia"/>
        </w:rPr>
        <w:t>求解</w:t>
      </w:r>
    </w:p>
    <w:p w14:paraId="585770EF" w14:textId="677C1E8B" w:rsidR="00B5784A" w:rsidRPr="008A54E8" w:rsidRDefault="00BC0B8F" w:rsidP="008003FE">
      <w:pPr>
        <w:pStyle w:val="ZW-125"/>
        <w:ind w:firstLine="480"/>
      </w:pPr>
      <w:r>
        <w:rPr>
          <w:rFonts w:hint="eastAsia"/>
        </w:rPr>
        <w:lastRenderedPageBreak/>
        <w:t>对于总行程最小这一目标函数，采用离散化处理，将</w:t>
      </w:r>
      <w:r w:rsidRPr="009C4EB5">
        <w:rPr>
          <w:position w:val="-24"/>
        </w:rPr>
        <w:object w:dxaOrig="880" w:dyaOrig="620" w14:anchorId="130917F3">
          <v:shape id="_x0000_i1088" type="#_x0000_t75" style="width:44pt;height:31.5pt" o:ole="">
            <v:imagedata r:id="rId134" o:title=""/>
          </v:shape>
          <o:OLEObject Type="Embed" ProgID="Equation.DSMT4" ShapeID="_x0000_i1088" DrawAspect="Content" ObjectID="_1692986337" r:id="rId135"/>
        </w:object>
      </w:r>
      <w:r>
        <w:rPr>
          <w:rFonts w:hint="eastAsia"/>
        </w:rPr>
        <w:t>以</w:t>
      </w:r>
      <w:r>
        <w:rPr>
          <w:rFonts w:hint="eastAsia"/>
        </w:rPr>
        <w:t>0</w:t>
      </w:r>
      <w:r>
        <w:t>.0001</w:t>
      </w:r>
      <w:r>
        <w:rPr>
          <w:rFonts w:hint="eastAsia"/>
        </w:rPr>
        <w:t>rad</w:t>
      </w:r>
      <w:r>
        <w:rPr>
          <w:rFonts w:hint="eastAsia"/>
        </w:rPr>
        <w:t>等间隔划分，即离散成</w:t>
      </w:r>
      <w:r>
        <w:rPr>
          <w:rFonts w:hint="eastAsia"/>
        </w:rPr>
        <w:t>1</w:t>
      </w:r>
      <w:r>
        <w:t>0000</w:t>
      </w:r>
      <w:r>
        <w:rPr>
          <w:rFonts w:hint="eastAsia"/>
        </w:rPr>
        <w:t>个角度，分别计算</w:t>
      </w:r>
      <w:r>
        <w:rPr>
          <w:rFonts w:hint="eastAsia"/>
        </w:rPr>
        <w:t>1</w:t>
      </w:r>
      <w:r>
        <w:t>0000</w:t>
      </w:r>
      <w:r>
        <w:rPr>
          <w:rFonts w:hint="eastAsia"/>
        </w:rPr>
        <w:t>个角度下对应</w:t>
      </w:r>
      <w:r w:rsidRPr="00263DA6">
        <w:rPr>
          <w:rFonts w:hint="eastAsia"/>
        </w:rPr>
        <w:t>的总行程。模型其余部分使用单纯形搜索</w:t>
      </w:r>
      <w:r w:rsidR="00DE18AD" w:rsidRPr="00263DA6">
        <w:rPr>
          <w:rFonts w:hint="eastAsia"/>
          <w:vertAlign w:val="superscript"/>
        </w:rPr>
        <w:t>[</w:t>
      </w:r>
      <w:r w:rsidR="00DE18AD" w:rsidRPr="00263DA6">
        <w:rPr>
          <w:vertAlign w:val="superscript"/>
        </w:rPr>
        <w:t>3]</w:t>
      </w:r>
      <w:r w:rsidRPr="00263DA6">
        <w:rPr>
          <w:rFonts w:hint="eastAsia"/>
        </w:rPr>
        <w:t>对抛物线的参数和幅值进行求解</w:t>
      </w:r>
      <w:r w:rsidR="008A54E8" w:rsidRPr="00263DA6">
        <w:rPr>
          <w:rFonts w:hint="eastAsia"/>
        </w:rPr>
        <w:t>。</w:t>
      </w:r>
    </w:p>
    <w:p w14:paraId="1899F757" w14:textId="2AD193BB" w:rsidR="008A54E8" w:rsidRDefault="008A54E8" w:rsidP="008A54E8">
      <w:pPr>
        <w:pStyle w:val="ZW-125"/>
        <w:ind w:firstLine="480"/>
      </w:pPr>
      <w:r>
        <w:rPr>
          <w:rFonts w:hint="eastAsia"/>
        </w:rPr>
        <w:t>对于单纯形搜索算法：</w:t>
      </w:r>
      <w:r w:rsidR="00D40FF5">
        <w:rPr>
          <w:rFonts w:hint="eastAsia"/>
        </w:rPr>
        <w:t>先将各点坐标代入计算得到</w:t>
      </w:r>
      <w:r w:rsidR="00CC355D">
        <w:rPr>
          <w:rFonts w:hint="eastAsia"/>
        </w:rPr>
        <w:t>Ⅰ型抛物线</w:t>
      </w:r>
      <w:r w:rsidR="00D40FF5">
        <w:rPr>
          <w:rFonts w:hint="eastAsia"/>
        </w:rPr>
        <w:t>，将其作为搜索的初始值。该算法的工作原理是从初始值开始，选择出最佳顶点、最差顶点，结合其余顶点对方向梯度进行估算，</w:t>
      </w:r>
      <w:r>
        <w:rPr>
          <w:rFonts w:hint="eastAsia"/>
        </w:rPr>
        <w:t>在不同维度的方向上搜索出能够使幅值或总行程的结果更小，且不超出反射面板的活动界限和信号的有效接收范围的顶点取代初始值中的最差顶点，构成新的单纯形。不断重复直至达到终止条件。新顶点的形成如图</w:t>
      </w:r>
      <w:r w:rsidR="001A3D9F">
        <w:t>8</w:t>
      </w:r>
      <w:r>
        <w:rPr>
          <w:rFonts w:hint="eastAsia"/>
        </w:rPr>
        <w:t>所示。</w:t>
      </w:r>
    </w:p>
    <w:p w14:paraId="36F9D4FA" w14:textId="0834FBE1" w:rsidR="00D40FF5" w:rsidRDefault="00263DA6" w:rsidP="00263DA6">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14:anchorId="224C5CD9" wp14:editId="2E9E3C5E">
            <wp:extent cx="1543050" cy="676164"/>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552745" cy="680412"/>
                    </a:xfrm>
                    <a:prstGeom prst="rect">
                      <a:avLst/>
                    </a:prstGeom>
                    <a:noFill/>
                  </pic:spPr>
                </pic:pic>
              </a:graphicData>
            </a:graphic>
          </wp:inline>
        </w:drawing>
      </w:r>
    </w:p>
    <w:p w14:paraId="5BA17CE5" w14:textId="23FE541D" w:rsidR="00D40FF5" w:rsidRDefault="00263DA6" w:rsidP="00263DA6">
      <w:pPr>
        <w:pStyle w:val="af0"/>
        <w:spacing w:after="156"/>
      </w:pPr>
      <w:r>
        <w:rPr>
          <w:rFonts w:hint="eastAsia"/>
        </w:rPr>
        <w:t>图</w:t>
      </w:r>
      <w:r w:rsidR="001A3D9F">
        <w:t>8</w:t>
      </w:r>
      <w:r>
        <w:rPr>
          <w:rFonts w:hint="eastAsia"/>
        </w:rPr>
        <w:t xml:space="preserve"> </w:t>
      </w:r>
      <w:r>
        <w:rPr>
          <w:rFonts w:hint="eastAsia"/>
        </w:rPr>
        <w:t>新单纯形顶点示意图</w:t>
      </w:r>
    </w:p>
    <w:p w14:paraId="0C758844" w14:textId="3BA64020" w:rsidR="0026456B" w:rsidRPr="006D4CC8" w:rsidRDefault="008A54E8" w:rsidP="00263DA6">
      <w:pPr>
        <w:widowControl/>
        <w:spacing w:line="400" w:lineRule="exact"/>
        <w:jc w:val="left"/>
        <w:rPr>
          <w:rFonts w:ascii="宋体" w:eastAsia="宋体" w:hAnsi="宋体" w:cs="宋体"/>
          <w:kern w:val="0"/>
          <w:sz w:val="24"/>
          <w:szCs w:val="24"/>
        </w:rPr>
      </w:pPr>
      <w:r>
        <w:rPr>
          <w:rFonts w:ascii="宋体" w:eastAsia="宋体" w:hAnsi="宋体" w:cs="宋体" w:hint="eastAsia"/>
          <w:kern w:val="0"/>
          <w:sz w:val="24"/>
          <w:szCs w:val="24"/>
        </w:rPr>
        <w:t>其中</w:t>
      </w:r>
      <w:r w:rsidR="006D4CC8" w:rsidRPr="006D4CC8">
        <w:rPr>
          <w:rFonts w:ascii="宋体" w:eastAsia="宋体" w:hAnsi="宋体" w:cs="宋体"/>
          <w:kern w:val="0"/>
          <w:position w:val="-12"/>
          <w:sz w:val="24"/>
          <w:szCs w:val="24"/>
        </w:rPr>
        <w:object w:dxaOrig="360" w:dyaOrig="360" w14:anchorId="7ABDB0F5">
          <v:shape id="_x0000_i1089" type="#_x0000_t75" style="width:18pt;height:18pt" o:ole="">
            <v:imagedata r:id="rId137" o:title=""/>
          </v:shape>
          <o:OLEObject Type="Embed" ProgID="Equation.DSMT4" ShapeID="_x0000_i1089" DrawAspect="Content" ObjectID="_1692986338" r:id="rId138"/>
        </w:object>
      </w:r>
      <w:r w:rsidR="006D4CC8">
        <w:rPr>
          <w:rFonts w:ascii="宋体" w:eastAsia="宋体" w:hAnsi="宋体" w:cs="宋体" w:hint="eastAsia"/>
          <w:kern w:val="0"/>
          <w:sz w:val="24"/>
          <w:szCs w:val="24"/>
        </w:rPr>
        <w:t>为反射点，</w:t>
      </w:r>
      <w:r w:rsidR="006D4CC8" w:rsidRPr="006D4CC8">
        <w:rPr>
          <w:rFonts w:ascii="宋体" w:eastAsia="宋体" w:hAnsi="宋体" w:cs="宋体"/>
          <w:kern w:val="0"/>
          <w:position w:val="-12"/>
          <w:sz w:val="24"/>
          <w:szCs w:val="24"/>
        </w:rPr>
        <w:object w:dxaOrig="360" w:dyaOrig="360" w14:anchorId="21E5F176">
          <v:shape id="_x0000_i1090" type="#_x0000_t75" style="width:18pt;height:18pt" o:ole="">
            <v:imagedata r:id="rId139" o:title=""/>
          </v:shape>
          <o:OLEObject Type="Embed" ProgID="Equation.DSMT4" ShapeID="_x0000_i1090" DrawAspect="Content" ObjectID="_1692986339" r:id="rId140"/>
        </w:object>
      </w:r>
      <w:r w:rsidR="006D4CC8">
        <w:rPr>
          <w:rFonts w:ascii="宋体" w:eastAsia="宋体" w:hAnsi="宋体" w:cs="宋体" w:hint="eastAsia"/>
          <w:kern w:val="0"/>
          <w:sz w:val="24"/>
          <w:szCs w:val="24"/>
        </w:rPr>
        <w:t>为扩张点，</w:t>
      </w:r>
      <w:r w:rsidR="006D4CC8" w:rsidRPr="006D4CC8">
        <w:rPr>
          <w:rFonts w:ascii="宋体" w:eastAsia="宋体" w:hAnsi="宋体" w:cs="宋体"/>
          <w:kern w:val="0"/>
          <w:position w:val="-12"/>
          <w:sz w:val="24"/>
          <w:szCs w:val="24"/>
        </w:rPr>
        <w:object w:dxaOrig="360" w:dyaOrig="360" w14:anchorId="704E7F44">
          <v:shape id="_x0000_i1091" type="#_x0000_t75" style="width:18pt;height:18pt" o:ole="">
            <v:imagedata r:id="rId141" o:title=""/>
          </v:shape>
          <o:OLEObject Type="Embed" ProgID="Equation.DSMT4" ShapeID="_x0000_i1091" DrawAspect="Content" ObjectID="_1692986340" r:id="rId142"/>
        </w:object>
      </w:r>
      <w:r w:rsidR="006D4CC8">
        <w:rPr>
          <w:rFonts w:ascii="宋体" w:eastAsia="宋体" w:hAnsi="宋体" w:cs="宋体" w:hint="eastAsia"/>
          <w:kern w:val="0"/>
          <w:sz w:val="24"/>
          <w:szCs w:val="24"/>
        </w:rPr>
        <w:t>为压缩点。</w:t>
      </w:r>
    </w:p>
    <w:p w14:paraId="31171D8A" w14:textId="51D7067A" w:rsidR="00BC0B8F" w:rsidRDefault="00355A4B" w:rsidP="00263DA6">
      <w:pPr>
        <w:pStyle w:val="ZW-125"/>
        <w:spacing w:line="400" w:lineRule="exact"/>
        <w:ind w:firstLine="480"/>
      </w:pPr>
      <w:r>
        <w:rPr>
          <w:rFonts w:hint="eastAsia"/>
        </w:rPr>
        <w:t>设抛物线方程为</w:t>
      </w:r>
      <w:r w:rsidRPr="00355A4B">
        <w:rPr>
          <w:position w:val="-10"/>
        </w:rPr>
        <w:object w:dxaOrig="1579" w:dyaOrig="360" w14:anchorId="15A7708C">
          <v:shape id="_x0000_i1092" type="#_x0000_t75" style="width:79.5pt;height:18pt" o:ole="">
            <v:imagedata r:id="rId143" o:title=""/>
          </v:shape>
          <o:OLEObject Type="Embed" ProgID="Equation.DSMT4" ShapeID="_x0000_i1092" DrawAspect="Content" ObjectID="_1692986341" r:id="rId144"/>
        </w:object>
      </w:r>
      <w:r>
        <w:rPr>
          <w:rFonts w:hint="eastAsia"/>
        </w:rPr>
        <w:t>，</w:t>
      </w:r>
      <w:r w:rsidR="006D4CC8">
        <w:rPr>
          <w:rFonts w:hint="eastAsia"/>
        </w:rPr>
        <w:t>最终求解所得</w:t>
      </w:r>
      <w:r w:rsidR="00BC0B8F">
        <w:rPr>
          <w:rFonts w:hint="eastAsia"/>
        </w:rPr>
        <w:t>结果如表</w:t>
      </w:r>
      <w:r w:rsidR="002C30FB">
        <w:t>1</w:t>
      </w:r>
      <w:r w:rsidR="00BC0B8F">
        <w:rPr>
          <w:rFonts w:hint="eastAsia"/>
        </w:rPr>
        <w:t>。</w:t>
      </w:r>
    </w:p>
    <w:p w14:paraId="5ED50F3F" w14:textId="7FA1DA5E" w:rsidR="00BC0B8F" w:rsidRDefault="00BC0B8F" w:rsidP="00BC0B8F">
      <w:pPr>
        <w:pStyle w:val="af2"/>
        <w:spacing w:before="156"/>
      </w:pPr>
      <w:r>
        <w:rPr>
          <w:rFonts w:hint="eastAsia"/>
        </w:rPr>
        <w:t>表</w:t>
      </w:r>
      <w:r w:rsidR="002C30FB">
        <w:t>1</w:t>
      </w:r>
      <w:r w:rsidR="006D4CC8">
        <w:t xml:space="preserve"> </w:t>
      </w:r>
      <w:r w:rsidR="006D4CC8">
        <w:rPr>
          <w:rFonts w:hint="eastAsia"/>
        </w:rPr>
        <w:t>抛物线参数值和目标函数值</w:t>
      </w:r>
    </w:p>
    <w:tbl>
      <w:tblPr>
        <w:tblStyle w:val="aa"/>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812"/>
        <w:gridCol w:w="1812"/>
        <w:gridCol w:w="1812"/>
        <w:gridCol w:w="1812"/>
        <w:gridCol w:w="1812"/>
      </w:tblGrid>
      <w:tr w:rsidR="00BC0B8F" w:rsidRPr="008003FE" w14:paraId="3AEBD403" w14:textId="77777777" w:rsidTr="006D555C">
        <w:trPr>
          <w:jc w:val="center"/>
        </w:trPr>
        <w:tc>
          <w:tcPr>
            <w:tcW w:w="1812" w:type="dxa"/>
            <w:tcBorders>
              <w:top w:val="single" w:sz="12" w:space="0" w:color="auto"/>
              <w:bottom w:val="single" w:sz="8" w:space="0" w:color="auto"/>
            </w:tcBorders>
            <w:vAlign w:val="center"/>
          </w:tcPr>
          <w:p w14:paraId="2EB6D51B" w14:textId="2C7B61FD" w:rsidR="00BC0B8F" w:rsidRPr="008003FE" w:rsidRDefault="00BC0B8F" w:rsidP="006D555C">
            <w:pPr>
              <w:pStyle w:val="ZW-125"/>
              <w:ind w:firstLineChars="0" w:firstLine="0"/>
              <w:jc w:val="center"/>
              <w:rPr>
                <w:sz w:val="21"/>
                <w:szCs w:val="20"/>
              </w:rPr>
            </w:pPr>
            <w:r w:rsidRPr="008003FE">
              <w:rPr>
                <w:rFonts w:hint="eastAsia"/>
                <w:sz w:val="21"/>
                <w:szCs w:val="20"/>
              </w:rPr>
              <w:t>抛物线</w:t>
            </w:r>
            <w:r w:rsidR="000A2C21" w:rsidRPr="008003FE">
              <w:rPr>
                <w:rFonts w:hint="eastAsia"/>
                <w:sz w:val="21"/>
                <w:szCs w:val="20"/>
              </w:rPr>
              <w:t>型</w:t>
            </w:r>
          </w:p>
        </w:tc>
        <w:tc>
          <w:tcPr>
            <w:tcW w:w="1812" w:type="dxa"/>
            <w:tcBorders>
              <w:top w:val="single" w:sz="12" w:space="0" w:color="auto"/>
              <w:bottom w:val="single" w:sz="8" w:space="0" w:color="auto"/>
            </w:tcBorders>
            <w:vAlign w:val="center"/>
          </w:tcPr>
          <w:p w14:paraId="371A31E5" w14:textId="6D305AC1" w:rsidR="00BC0B8F" w:rsidRPr="008003FE" w:rsidRDefault="00BC0B8F" w:rsidP="006D555C">
            <w:pPr>
              <w:pStyle w:val="ZW-125"/>
              <w:ind w:firstLineChars="0" w:firstLine="0"/>
              <w:jc w:val="center"/>
              <w:rPr>
                <w:sz w:val="21"/>
                <w:szCs w:val="20"/>
              </w:rPr>
            </w:pPr>
            <w:r w:rsidRPr="008003FE">
              <w:rPr>
                <w:rFonts w:hint="eastAsia"/>
                <w:sz w:val="21"/>
                <w:szCs w:val="20"/>
              </w:rPr>
              <w:t>c</w:t>
            </w:r>
            <w:r w:rsidR="00825F81" w:rsidRPr="008003FE">
              <w:rPr>
                <w:position w:val="-8"/>
                <w:sz w:val="21"/>
                <w:szCs w:val="20"/>
              </w:rPr>
              <w:object w:dxaOrig="720" w:dyaOrig="360" w14:anchorId="200A30A1">
                <v:shape id="_x0000_i1093" type="#_x0000_t75" style="width:36.5pt;height:18pt" o:ole="">
                  <v:imagedata r:id="rId145" o:title=""/>
                </v:shape>
                <o:OLEObject Type="Embed" ProgID="Equation.DSMT4" ShapeID="_x0000_i1093" DrawAspect="Content" ObjectID="_1692986342" r:id="rId146"/>
              </w:object>
            </w:r>
          </w:p>
        </w:tc>
        <w:tc>
          <w:tcPr>
            <w:tcW w:w="1812" w:type="dxa"/>
            <w:tcBorders>
              <w:top w:val="single" w:sz="12" w:space="0" w:color="auto"/>
              <w:bottom w:val="single" w:sz="8" w:space="0" w:color="auto"/>
            </w:tcBorders>
            <w:vAlign w:val="center"/>
          </w:tcPr>
          <w:p w14:paraId="02F8E3CE" w14:textId="77777777" w:rsidR="00BC0B8F" w:rsidRPr="008003FE" w:rsidRDefault="00BC0B8F" w:rsidP="006D555C">
            <w:pPr>
              <w:pStyle w:val="ZW-125"/>
              <w:ind w:firstLineChars="0" w:firstLine="0"/>
              <w:jc w:val="center"/>
              <w:rPr>
                <w:sz w:val="21"/>
                <w:szCs w:val="20"/>
              </w:rPr>
            </w:pPr>
            <w:r w:rsidRPr="008003FE">
              <w:rPr>
                <w:rFonts w:hint="eastAsia"/>
                <w:sz w:val="21"/>
                <w:szCs w:val="20"/>
              </w:rPr>
              <w:t>p</w:t>
            </w:r>
          </w:p>
        </w:tc>
        <w:tc>
          <w:tcPr>
            <w:tcW w:w="1812" w:type="dxa"/>
            <w:tcBorders>
              <w:top w:val="single" w:sz="12" w:space="0" w:color="auto"/>
              <w:bottom w:val="single" w:sz="8" w:space="0" w:color="auto"/>
            </w:tcBorders>
            <w:vAlign w:val="center"/>
          </w:tcPr>
          <w:p w14:paraId="2147FF80" w14:textId="77777777" w:rsidR="00BC0B8F" w:rsidRPr="008003FE" w:rsidRDefault="00BC0B8F" w:rsidP="006D555C">
            <w:pPr>
              <w:pStyle w:val="ZW-125"/>
              <w:ind w:firstLineChars="0" w:firstLine="0"/>
              <w:jc w:val="center"/>
              <w:rPr>
                <w:sz w:val="21"/>
                <w:szCs w:val="20"/>
              </w:rPr>
            </w:pPr>
            <w:r w:rsidRPr="008003FE">
              <w:rPr>
                <w:rFonts w:hint="eastAsia"/>
                <w:sz w:val="21"/>
                <w:szCs w:val="20"/>
              </w:rPr>
              <w:t>总行程</w:t>
            </w:r>
          </w:p>
        </w:tc>
        <w:tc>
          <w:tcPr>
            <w:tcW w:w="1812" w:type="dxa"/>
            <w:tcBorders>
              <w:top w:val="single" w:sz="12" w:space="0" w:color="auto"/>
              <w:bottom w:val="single" w:sz="8" w:space="0" w:color="auto"/>
            </w:tcBorders>
            <w:vAlign w:val="center"/>
          </w:tcPr>
          <w:p w14:paraId="622184AD" w14:textId="77777777" w:rsidR="00BC0B8F" w:rsidRPr="008003FE" w:rsidRDefault="00BC0B8F" w:rsidP="006D555C">
            <w:pPr>
              <w:pStyle w:val="ZW-125"/>
              <w:ind w:firstLineChars="0" w:firstLine="0"/>
              <w:jc w:val="center"/>
              <w:rPr>
                <w:sz w:val="21"/>
                <w:szCs w:val="20"/>
              </w:rPr>
            </w:pPr>
            <w:r w:rsidRPr="008003FE">
              <w:rPr>
                <w:rFonts w:hint="eastAsia"/>
                <w:sz w:val="21"/>
                <w:szCs w:val="20"/>
              </w:rPr>
              <w:t>幅值</w:t>
            </w:r>
          </w:p>
        </w:tc>
      </w:tr>
      <w:tr w:rsidR="00BC0B8F" w:rsidRPr="008003FE" w14:paraId="0FE9CB6D" w14:textId="77777777" w:rsidTr="006D555C">
        <w:trPr>
          <w:jc w:val="center"/>
        </w:trPr>
        <w:tc>
          <w:tcPr>
            <w:tcW w:w="1812" w:type="dxa"/>
            <w:tcBorders>
              <w:top w:val="single" w:sz="8" w:space="0" w:color="auto"/>
            </w:tcBorders>
            <w:vAlign w:val="center"/>
          </w:tcPr>
          <w:p w14:paraId="043157E7" w14:textId="14A7E43A" w:rsidR="00BC0B8F" w:rsidRPr="008003FE" w:rsidRDefault="00CC355D" w:rsidP="006D555C">
            <w:pPr>
              <w:pStyle w:val="ZW-125"/>
              <w:ind w:firstLineChars="0" w:firstLine="0"/>
              <w:jc w:val="center"/>
              <w:rPr>
                <w:sz w:val="21"/>
                <w:szCs w:val="20"/>
              </w:rPr>
            </w:pPr>
            <w:r w:rsidRPr="008003FE">
              <w:rPr>
                <w:rFonts w:hint="eastAsia"/>
                <w:sz w:val="21"/>
                <w:szCs w:val="20"/>
              </w:rPr>
              <w:t>Ⅰ型抛物线</w:t>
            </w:r>
          </w:p>
        </w:tc>
        <w:tc>
          <w:tcPr>
            <w:tcW w:w="1812" w:type="dxa"/>
            <w:tcBorders>
              <w:top w:val="single" w:sz="8" w:space="0" w:color="auto"/>
            </w:tcBorders>
            <w:vAlign w:val="center"/>
          </w:tcPr>
          <w:p w14:paraId="7405E01A" w14:textId="77777777" w:rsidR="00BC0B8F" w:rsidRPr="008003FE" w:rsidRDefault="00BC0B8F" w:rsidP="006D555C">
            <w:pPr>
              <w:pStyle w:val="ZW-125"/>
              <w:ind w:firstLineChars="0" w:firstLine="0"/>
              <w:jc w:val="center"/>
              <w:rPr>
                <w:sz w:val="21"/>
                <w:szCs w:val="20"/>
              </w:rPr>
            </w:pPr>
            <w:r w:rsidRPr="008003FE">
              <w:rPr>
                <w:rFonts w:hint="eastAsia"/>
                <w:sz w:val="21"/>
                <w:szCs w:val="20"/>
              </w:rPr>
              <w:t>-</w:t>
            </w:r>
            <w:r w:rsidRPr="008003FE">
              <w:rPr>
                <w:sz w:val="21"/>
                <w:szCs w:val="20"/>
              </w:rPr>
              <w:t>1.6782</w:t>
            </w:r>
          </w:p>
        </w:tc>
        <w:tc>
          <w:tcPr>
            <w:tcW w:w="1812" w:type="dxa"/>
            <w:tcBorders>
              <w:top w:val="single" w:sz="8" w:space="0" w:color="auto"/>
            </w:tcBorders>
            <w:vAlign w:val="center"/>
          </w:tcPr>
          <w:p w14:paraId="20734593" w14:textId="77777777" w:rsidR="00BC0B8F" w:rsidRPr="008003FE" w:rsidRDefault="00BC0B8F" w:rsidP="006D555C">
            <w:pPr>
              <w:pStyle w:val="ZW-125"/>
              <w:ind w:firstLineChars="0" w:firstLine="0"/>
              <w:jc w:val="center"/>
              <w:rPr>
                <w:sz w:val="21"/>
                <w:szCs w:val="20"/>
              </w:rPr>
            </w:pPr>
            <w:r w:rsidRPr="008003FE">
              <w:rPr>
                <w:rFonts w:hint="eastAsia"/>
                <w:sz w:val="21"/>
                <w:szCs w:val="20"/>
              </w:rPr>
              <w:t>-</w:t>
            </w:r>
            <w:r w:rsidRPr="008003FE">
              <w:rPr>
                <w:sz w:val="21"/>
                <w:szCs w:val="20"/>
              </w:rPr>
              <w:t>279.6678</w:t>
            </w:r>
          </w:p>
        </w:tc>
        <w:tc>
          <w:tcPr>
            <w:tcW w:w="1812" w:type="dxa"/>
            <w:tcBorders>
              <w:top w:val="single" w:sz="8" w:space="0" w:color="auto"/>
            </w:tcBorders>
            <w:vAlign w:val="center"/>
          </w:tcPr>
          <w:p w14:paraId="0140E343" w14:textId="77777777" w:rsidR="00BC0B8F" w:rsidRPr="008003FE" w:rsidRDefault="00BC0B8F" w:rsidP="006D555C">
            <w:pPr>
              <w:pStyle w:val="ZW-125"/>
              <w:ind w:firstLineChars="0" w:firstLine="0"/>
              <w:jc w:val="center"/>
              <w:rPr>
                <w:sz w:val="21"/>
                <w:szCs w:val="20"/>
              </w:rPr>
            </w:pPr>
            <w:r w:rsidRPr="008003FE">
              <w:rPr>
                <w:rFonts w:hint="eastAsia"/>
                <w:sz w:val="21"/>
                <w:szCs w:val="20"/>
              </w:rPr>
              <w:t>1</w:t>
            </w:r>
            <w:r w:rsidRPr="008003FE">
              <w:rPr>
                <w:sz w:val="21"/>
                <w:szCs w:val="20"/>
              </w:rPr>
              <w:t>818.2738</w:t>
            </w:r>
          </w:p>
        </w:tc>
        <w:tc>
          <w:tcPr>
            <w:tcW w:w="1812" w:type="dxa"/>
            <w:tcBorders>
              <w:top w:val="single" w:sz="8" w:space="0" w:color="auto"/>
            </w:tcBorders>
            <w:vAlign w:val="center"/>
          </w:tcPr>
          <w:p w14:paraId="315B2010" w14:textId="77777777" w:rsidR="00BC0B8F" w:rsidRPr="008003FE" w:rsidRDefault="00BC0B8F" w:rsidP="006D555C">
            <w:pPr>
              <w:pStyle w:val="ZW-125"/>
              <w:ind w:firstLineChars="0" w:firstLine="0"/>
              <w:jc w:val="center"/>
              <w:rPr>
                <w:sz w:val="21"/>
                <w:szCs w:val="20"/>
              </w:rPr>
            </w:pPr>
            <w:r w:rsidRPr="008003FE">
              <w:rPr>
                <w:rFonts w:hint="eastAsia"/>
                <w:sz w:val="21"/>
                <w:szCs w:val="20"/>
              </w:rPr>
              <w:t>0</w:t>
            </w:r>
            <w:r w:rsidRPr="008003FE">
              <w:rPr>
                <w:sz w:val="21"/>
                <w:szCs w:val="20"/>
              </w:rPr>
              <w:t>.6581</w:t>
            </w:r>
          </w:p>
        </w:tc>
      </w:tr>
      <w:tr w:rsidR="00BC0B8F" w:rsidRPr="008003FE" w14:paraId="676FCF0B" w14:textId="77777777" w:rsidTr="006D555C">
        <w:trPr>
          <w:jc w:val="center"/>
        </w:trPr>
        <w:tc>
          <w:tcPr>
            <w:tcW w:w="1812" w:type="dxa"/>
            <w:vAlign w:val="center"/>
          </w:tcPr>
          <w:p w14:paraId="172DC9C3" w14:textId="42E2A9C3" w:rsidR="00BC0B8F" w:rsidRPr="008003FE" w:rsidRDefault="00CC355D" w:rsidP="006D555C">
            <w:pPr>
              <w:pStyle w:val="ZW-125"/>
              <w:ind w:firstLineChars="0" w:firstLine="0"/>
              <w:jc w:val="center"/>
              <w:rPr>
                <w:sz w:val="21"/>
                <w:szCs w:val="20"/>
              </w:rPr>
            </w:pPr>
            <w:r w:rsidRPr="008003FE">
              <w:rPr>
                <w:rFonts w:hint="eastAsia"/>
                <w:sz w:val="21"/>
                <w:szCs w:val="20"/>
              </w:rPr>
              <w:t>Ⅱ型抛物线</w:t>
            </w:r>
          </w:p>
        </w:tc>
        <w:tc>
          <w:tcPr>
            <w:tcW w:w="1812" w:type="dxa"/>
            <w:vAlign w:val="center"/>
          </w:tcPr>
          <w:p w14:paraId="52A1FFAA" w14:textId="77777777" w:rsidR="00BC0B8F" w:rsidRPr="008003FE" w:rsidRDefault="00BC0B8F" w:rsidP="006D555C">
            <w:pPr>
              <w:pStyle w:val="ZW-125"/>
              <w:ind w:firstLineChars="0" w:firstLine="0"/>
              <w:jc w:val="center"/>
              <w:rPr>
                <w:sz w:val="21"/>
                <w:szCs w:val="20"/>
              </w:rPr>
            </w:pPr>
            <w:r w:rsidRPr="008003FE">
              <w:rPr>
                <w:rFonts w:hint="eastAsia"/>
                <w:sz w:val="21"/>
                <w:szCs w:val="20"/>
              </w:rPr>
              <w:t>-</w:t>
            </w:r>
            <w:r w:rsidRPr="008003FE">
              <w:rPr>
                <w:sz w:val="21"/>
                <w:szCs w:val="20"/>
              </w:rPr>
              <w:t>1.6912</w:t>
            </w:r>
          </w:p>
        </w:tc>
        <w:tc>
          <w:tcPr>
            <w:tcW w:w="1812" w:type="dxa"/>
            <w:vAlign w:val="center"/>
          </w:tcPr>
          <w:p w14:paraId="2BD9F955" w14:textId="77777777" w:rsidR="00BC0B8F" w:rsidRPr="008003FE" w:rsidRDefault="00BC0B8F" w:rsidP="006D555C">
            <w:pPr>
              <w:pStyle w:val="ZW-125"/>
              <w:ind w:firstLineChars="0" w:firstLine="0"/>
              <w:jc w:val="center"/>
              <w:rPr>
                <w:sz w:val="21"/>
                <w:szCs w:val="20"/>
              </w:rPr>
            </w:pPr>
            <w:r w:rsidRPr="008003FE">
              <w:rPr>
                <w:rFonts w:hint="eastAsia"/>
                <w:sz w:val="21"/>
                <w:szCs w:val="20"/>
              </w:rPr>
              <w:t>-</w:t>
            </w:r>
            <w:r w:rsidRPr="008003FE">
              <w:rPr>
                <w:sz w:val="21"/>
                <w:szCs w:val="20"/>
              </w:rPr>
              <w:t>281.5603</w:t>
            </w:r>
          </w:p>
        </w:tc>
        <w:tc>
          <w:tcPr>
            <w:tcW w:w="1812" w:type="dxa"/>
            <w:vAlign w:val="center"/>
          </w:tcPr>
          <w:p w14:paraId="643F087E" w14:textId="77777777" w:rsidR="00BC0B8F" w:rsidRPr="008003FE" w:rsidRDefault="00BC0B8F" w:rsidP="006D555C">
            <w:pPr>
              <w:pStyle w:val="ZW-125"/>
              <w:ind w:firstLineChars="0" w:firstLine="0"/>
              <w:jc w:val="center"/>
              <w:rPr>
                <w:sz w:val="21"/>
                <w:szCs w:val="20"/>
              </w:rPr>
            </w:pPr>
            <w:r w:rsidRPr="008003FE">
              <w:rPr>
                <w:rFonts w:hint="eastAsia"/>
                <w:sz w:val="21"/>
                <w:szCs w:val="20"/>
              </w:rPr>
              <w:t>9</w:t>
            </w:r>
            <w:r w:rsidRPr="008003FE">
              <w:rPr>
                <w:sz w:val="21"/>
                <w:szCs w:val="20"/>
              </w:rPr>
              <w:t>97.8080</w:t>
            </w:r>
          </w:p>
        </w:tc>
        <w:tc>
          <w:tcPr>
            <w:tcW w:w="1812" w:type="dxa"/>
            <w:vAlign w:val="center"/>
          </w:tcPr>
          <w:p w14:paraId="6135C913" w14:textId="77777777" w:rsidR="00BC0B8F" w:rsidRPr="008003FE" w:rsidRDefault="00BC0B8F" w:rsidP="006D555C">
            <w:pPr>
              <w:pStyle w:val="ZW-125"/>
              <w:ind w:firstLineChars="0" w:firstLine="0"/>
              <w:jc w:val="center"/>
              <w:rPr>
                <w:sz w:val="21"/>
                <w:szCs w:val="20"/>
              </w:rPr>
            </w:pPr>
            <w:r w:rsidRPr="008003FE">
              <w:rPr>
                <w:rFonts w:hint="eastAsia"/>
                <w:sz w:val="21"/>
                <w:szCs w:val="20"/>
              </w:rPr>
              <w:t>0</w:t>
            </w:r>
            <w:r w:rsidRPr="008003FE">
              <w:rPr>
                <w:sz w:val="21"/>
                <w:szCs w:val="20"/>
              </w:rPr>
              <w:t>.4962</w:t>
            </w:r>
          </w:p>
        </w:tc>
      </w:tr>
      <w:tr w:rsidR="00BC0B8F" w:rsidRPr="008003FE" w14:paraId="6EF78993" w14:textId="77777777" w:rsidTr="006D555C">
        <w:trPr>
          <w:jc w:val="center"/>
        </w:trPr>
        <w:tc>
          <w:tcPr>
            <w:tcW w:w="1812" w:type="dxa"/>
            <w:vAlign w:val="center"/>
          </w:tcPr>
          <w:p w14:paraId="4766BD7A" w14:textId="45802FB4" w:rsidR="00BC0B8F" w:rsidRPr="008003FE" w:rsidRDefault="00CC355D" w:rsidP="006D555C">
            <w:pPr>
              <w:pStyle w:val="ZW-125"/>
              <w:ind w:firstLineChars="0" w:firstLine="0"/>
              <w:jc w:val="center"/>
              <w:rPr>
                <w:sz w:val="21"/>
                <w:szCs w:val="20"/>
              </w:rPr>
            </w:pPr>
            <w:r w:rsidRPr="008003FE">
              <w:rPr>
                <w:rFonts w:hint="eastAsia"/>
                <w:sz w:val="21"/>
                <w:szCs w:val="20"/>
              </w:rPr>
              <w:t>Ⅲ型抛物线</w:t>
            </w:r>
          </w:p>
        </w:tc>
        <w:tc>
          <w:tcPr>
            <w:tcW w:w="1812" w:type="dxa"/>
            <w:vAlign w:val="center"/>
          </w:tcPr>
          <w:p w14:paraId="4B7FBB0D" w14:textId="77777777" w:rsidR="00BC0B8F" w:rsidRPr="008003FE" w:rsidRDefault="00BC0B8F" w:rsidP="006D555C">
            <w:pPr>
              <w:pStyle w:val="ZW-125"/>
              <w:ind w:firstLineChars="0" w:firstLine="0"/>
              <w:jc w:val="center"/>
              <w:rPr>
                <w:sz w:val="21"/>
                <w:szCs w:val="20"/>
              </w:rPr>
            </w:pPr>
            <w:r w:rsidRPr="008003FE">
              <w:rPr>
                <w:rFonts w:hint="eastAsia"/>
                <w:sz w:val="21"/>
                <w:szCs w:val="20"/>
              </w:rPr>
              <w:t>-</w:t>
            </w:r>
            <w:r w:rsidRPr="008003FE">
              <w:rPr>
                <w:sz w:val="21"/>
                <w:szCs w:val="20"/>
              </w:rPr>
              <w:t>1.6832</w:t>
            </w:r>
          </w:p>
        </w:tc>
        <w:tc>
          <w:tcPr>
            <w:tcW w:w="1812" w:type="dxa"/>
            <w:vAlign w:val="center"/>
          </w:tcPr>
          <w:p w14:paraId="7E37B15E" w14:textId="77777777" w:rsidR="00BC0B8F" w:rsidRPr="008003FE" w:rsidRDefault="00BC0B8F" w:rsidP="006D555C">
            <w:pPr>
              <w:pStyle w:val="ZW-125"/>
              <w:ind w:firstLineChars="0" w:firstLine="0"/>
              <w:jc w:val="center"/>
              <w:rPr>
                <w:sz w:val="21"/>
                <w:szCs w:val="20"/>
              </w:rPr>
            </w:pPr>
            <w:r w:rsidRPr="008003FE">
              <w:rPr>
                <w:rFonts w:hint="eastAsia"/>
                <w:sz w:val="21"/>
                <w:szCs w:val="20"/>
              </w:rPr>
              <w:t>-</w:t>
            </w:r>
            <w:r w:rsidRPr="008003FE">
              <w:rPr>
                <w:sz w:val="21"/>
                <w:szCs w:val="20"/>
              </w:rPr>
              <w:t>280.2257</w:t>
            </w:r>
          </w:p>
        </w:tc>
        <w:tc>
          <w:tcPr>
            <w:tcW w:w="1812" w:type="dxa"/>
            <w:vAlign w:val="center"/>
          </w:tcPr>
          <w:p w14:paraId="399C6693" w14:textId="77777777" w:rsidR="00BC0B8F" w:rsidRPr="008003FE" w:rsidRDefault="00BC0B8F" w:rsidP="006D555C">
            <w:pPr>
              <w:pStyle w:val="ZW-125"/>
              <w:ind w:firstLineChars="0" w:firstLine="0"/>
              <w:jc w:val="center"/>
              <w:rPr>
                <w:sz w:val="21"/>
                <w:szCs w:val="20"/>
              </w:rPr>
            </w:pPr>
            <w:r w:rsidRPr="008003FE">
              <w:rPr>
                <w:rFonts w:hint="eastAsia"/>
                <w:sz w:val="21"/>
                <w:szCs w:val="20"/>
              </w:rPr>
              <w:t>1</w:t>
            </w:r>
            <w:r w:rsidRPr="008003FE">
              <w:rPr>
                <w:sz w:val="21"/>
                <w:szCs w:val="20"/>
              </w:rPr>
              <w:t>110.8290</w:t>
            </w:r>
          </w:p>
        </w:tc>
        <w:tc>
          <w:tcPr>
            <w:tcW w:w="1812" w:type="dxa"/>
            <w:vAlign w:val="center"/>
          </w:tcPr>
          <w:p w14:paraId="4017DFF5" w14:textId="77777777" w:rsidR="00BC0B8F" w:rsidRPr="008003FE" w:rsidRDefault="00BC0B8F" w:rsidP="006D555C">
            <w:pPr>
              <w:pStyle w:val="ZW-125"/>
              <w:ind w:firstLineChars="0" w:firstLine="0"/>
              <w:jc w:val="center"/>
              <w:rPr>
                <w:sz w:val="21"/>
                <w:szCs w:val="20"/>
              </w:rPr>
            </w:pPr>
            <w:r w:rsidRPr="008003FE">
              <w:rPr>
                <w:rFonts w:hint="eastAsia"/>
                <w:sz w:val="21"/>
                <w:szCs w:val="20"/>
              </w:rPr>
              <w:t>0</w:t>
            </w:r>
            <w:r w:rsidRPr="008003FE">
              <w:rPr>
                <w:sz w:val="21"/>
                <w:szCs w:val="20"/>
              </w:rPr>
              <w:t>.3371</w:t>
            </w:r>
          </w:p>
        </w:tc>
      </w:tr>
      <w:tr w:rsidR="00BC0B8F" w:rsidRPr="008003FE" w14:paraId="41DDFA8C" w14:textId="77777777" w:rsidTr="006D555C">
        <w:trPr>
          <w:jc w:val="center"/>
        </w:trPr>
        <w:tc>
          <w:tcPr>
            <w:tcW w:w="1812" w:type="dxa"/>
            <w:vAlign w:val="center"/>
          </w:tcPr>
          <w:p w14:paraId="2965C8DC" w14:textId="4F0837CE" w:rsidR="00BC0B8F" w:rsidRPr="008003FE" w:rsidRDefault="00CC355D" w:rsidP="006D555C">
            <w:pPr>
              <w:pStyle w:val="ZW-125"/>
              <w:ind w:firstLineChars="0" w:firstLine="0"/>
              <w:jc w:val="center"/>
              <w:rPr>
                <w:sz w:val="21"/>
                <w:szCs w:val="20"/>
              </w:rPr>
            </w:pPr>
            <w:r w:rsidRPr="008003FE">
              <w:rPr>
                <w:rFonts w:hint="eastAsia"/>
                <w:sz w:val="21"/>
                <w:szCs w:val="20"/>
              </w:rPr>
              <w:t>Ⅳ型抛物线</w:t>
            </w:r>
          </w:p>
        </w:tc>
        <w:tc>
          <w:tcPr>
            <w:tcW w:w="1812" w:type="dxa"/>
            <w:vAlign w:val="center"/>
          </w:tcPr>
          <w:p w14:paraId="40D76E86" w14:textId="77777777" w:rsidR="00BC0B8F" w:rsidRPr="008003FE" w:rsidRDefault="00BC0B8F" w:rsidP="006D555C">
            <w:pPr>
              <w:pStyle w:val="ZW-125"/>
              <w:ind w:firstLineChars="0" w:firstLine="0"/>
              <w:jc w:val="center"/>
              <w:rPr>
                <w:sz w:val="21"/>
                <w:szCs w:val="20"/>
              </w:rPr>
            </w:pPr>
            <w:r w:rsidRPr="008003FE">
              <w:rPr>
                <w:rFonts w:hint="eastAsia"/>
                <w:sz w:val="21"/>
                <w:szCs w:val="20"/>
              </w:rPr>
              <w:t>-</w:t>
            </w:r>
            <w:r w:rsidRPr="008003FE">
              <w:rPr>
                <w:sz w:val="21"/>
                <w:szCs w:val="20"/>
              </w:rPr>
              <w:t>1.6782</w:t>
            </w:r>
          </w:p>
        </w:tc>
        <w:tc>
          <w:tcPr>
            <w:tcW w:w="1812" w:type="dxa"/>
            <w:vAlign w:val="center"/>
          </w:tcPr>
          <w:p w14:paraId="23B7D2EA" w14:textId="77777777" w:rsidR="00BC0B8F" w:rsidRPr="008003FE" w:rsidRDefault="00BC0B8F" w:rsidP="006D555C">
            <w:pPr>
              <w:pStyle w:val="ZW-125"/>
              <w:ind w:firstLineChars="0" w:firstLine="0"/>
              <w:jc w:val="center"/>
              <w:rPr>
                <w:sz w:val="21"/>
                <w:szCs w:val="20"/>
              </w:rPr>
            </w:pPr>
            <w:r w:rsidRPr="008003FE">
              <w:rPr>
                <w:rFonts w:hint="eastAsia"/>
                <w:sz w:val="21"/>
                <w:szCs w:val="20"/>
              </w:rPr>
              <w:t>-</w:t>
            </w:r>
            <w:r w:rsidRPr="008003FE">
              <w:rPr>
                <w:sz w:val="21"/>
                <w:szCs w:val="20"/>
              </w:rPr>
              <w:t>279.6678</w:t>
            </w:r>
          </w:p>
        </w:tc>
        <w:tc>
          <w:tcPr>
            <w:tcW w:w="1812" w:type="dxa"/>
            <w:vAlign w:val="center"/>
          </w:tcPr>
          <w:p w14:paraId="5E231261" w14:textId="77777777" w:rsidR="00BC0B8F" w:rsidRPr="008003FE" w:rsidRDefault="00BC0B8F" w:rsidP="006D555C">
            <w:pPr>
              <w:pStyle w:val="ZW-125"/>
              <w:ind w:firstLineChars="0" w:firstLine="0"/>
              <w:jc w:val="center"/>
              <w:rPr>
                <w:sz w:val="21"/>
                <w:szCs w:val="20"/>
              </w:rPr>
            </w:pPr>
            <w:r w:rsidRPr="008003FE">
              <w:rPr>
                <w:rFonts w:hint="eastAsia"/>
                <w:sz w:val="21"/>
                <w:szCs w:val="20"/>
              </w:rPr>
              <w:t>1</w:t>
            </w:r>
            <w:r w:rsidRPr="008003FE">
              <w:rPr>
                <w:sz w:val="21"/>
                <w:szCs w:val="20"/>
              </w:rPr>
              <w:t>818.2738</w:t>
            </w:r>
          </w:p>
        </w:tc>
        <w:tc>
          <w:tcPr>
            <w:tcW w:w="1812" w:type="dxa"/>
            <w:vAlign w:val="center"/>
          </w:tcPr>
          <w:p w14:paraId="0284F5FF" w14:textId="77777777" w:rsidR="00BC0B8F" w:rsidRPr="008003FE" w:rsidRDefault="00BC0B8F" w:rsidP="006D555C">
            <w:pPr>
              <w:pStyle w:val="ZW-125"/>
              <w:ind w:firstLineChars="0" w:firstLine="0"/>
              <w:jc w:val="center"/>
              <w:rPr>
                <w:sz w:val="21"/>
                <w:szCs w:val="20"/>
              </w:rPr>
            </w:pPr>
            <w:r w:rsidRPr="008003FE">
              <w:rPr>
                <w:rFonts w:hint="eastAsia"/>
                <w:sz w:val="21"/>
                <w:szCs w:val="20"/>
              </w:rPr>
              <w:t>0</w:t>
            </w:r>
            <w:r w:rsidRPr="008003FE">
              <w:rPr>
                <w:sz w:val="21"/>
                <w:szCs w:val="20"/>
              </w:rPr>
              <w:t>.6581</w:t>
            </w:r>
          </w:p>
        </w:tc>
      </w:tr>
      <w:tr w:rsidR="00BC0B8F" w:rsidRPr="008003FE" w14:paraId="2FC514A9" w14:textId="77777777" w:rsidTr="006D555C">
        <w:trPr>
          <w:jc w:val="center"/>
        </w:trPr>
        <w:tc>
          <w:tcPr>
            <w:tcW w:w="1812" w:type="dxa"/>
            <w:vAlign w:val="center"/>
          </w:tcPr>
          <w:p w14:paraId="7BE1AE91" w14:textId="259AF142" w:rsidR="00BC0B8F" w:rsidRPr="008003FE" w:rsidRDefault="00CC355D" w:rsidP="006D555C">
            <w:pPr>
              <w:pStyle w:val="ZW-125"/>
              <w:ind w:firstLineChars="0" w:firstLine="0"/>
              <w:jc w:val="center"/>
              <w:rPr>
                <w:sz w:val="21"/>
                <w:szCs w:val="20"/>
              </w:rPr>
            </w:pPr>
            <w:r w:rsidRPr="008003FE">
              <w:rPr>
                <w:rFonts w:hint="eastAsia"/>
                <w:sz w:val="21"/>
                <w:szCs w:val="20"/>
              </w:rPr>
              <w:t>Ⅴ型抛物线</w:t>
            </w:r>
          </w:p>
        </w:tc>
        <w:tc>
          <w:tcPr>
            <w:tcW w:w="1812" w:type="dxa"/>
            <w:vAlign w:val="center"/>
          </w:tcPr>
          <w:p w14:paraId="1BF2DC20" w14:textId="77777777" w:rsidR="00BC0B8F" w:rsidRPr="008003FE" w:rsidRDefault="00BC0B8F" w:rsidP="006D555C">
            <w:pPr>
              <w:pStyle w:val="ZW-125"/>
              <w:ind w:firstLineChars="0" w:firstLine="0"/>
              <w:jc w:val="center"/>
              <w:rPr>
                <w:sz w:val="21"/>
                <w:szCs w:val="20"/>
              </w:rPr>
            </w:pPr>
            <w:r w:rsidRPr="008003FE">
              <w:rPr>
                <w:rFonts w:hint="eastAsia"/>
                <w:sz w:val="21"/>
                <w:szCs w:val="20"/>
              </w:rPr>
              <w:t>-</w:t>
            </w:r>
            <w:r w:rsidRPr="008003FE">
              <w:rPr>
                <w:sz w:val="21"/>
                <w:szCs w:val="20"/>
              </w:rPr>
              <w:t>1.6729</w:t>
            </w:r>
          </w:p>
        </w:tc>
        <w:tc>
          <w:tcPr>
            <w:tcW w:w="1812" w:type="dxa"/>
            <w:vAlign w:val="center"/>
          </w:tcPr>
          <w:p w14:paraId="4EF37D62" w14:textId="77777777" w:rsidR="00BC0B8F" w:rsidRPr="008003FE" w:rsidRDefault="00BC0B8F" w:rsidP="006D555C">
            <w:pPr>
              <w:pStyle w:val="ZW-125"/>
              <w:ind w:firstLineChars="0" w:firstLine="0"/>
              <w:jc w:val="center"/>
              <w:rPr>
                <w:sz w:val="21"/>
                <w:szCs w:val="20"/>
              </w:rPr>
            </w:pPr>
            <w:r w:rsidRPr="008003FE">
              <w:rPr>
                <w:rFonts w:hint="eastAsia"/>
                <w:sz w:val="21"/>
                <w:szCs w:val="20"/>
              </w:rPr>
              <w:t>-</w:t>
            </w:r>
            <w:r w:rsidRPr="008003FE">
              <w:rPr>
                <w:sz w:val="21"/>
                <w:szCs w:val="20"/>
              </w:rPr>
              <w:t>278.6571</w:t>
            </w:r>
          </w:p>
        </w:tc>
        <w:tc>
          <w:tcPr>
            <w:tcW w:w="1812" w:type="dxa"/>
            <w:vAlign w:val="center"/>
          </w:tcPr>
          <w:p w14:paraId="6E1DF68F" w14:textId="77777777" w:rsidR="00BC0B8F" w:rsidRPr="008003FE" w:rsidRDefault="00BC0B8F" w:rsidP="006D555C">
            <w:pPr>
              <w:pStyle w:val="ZW-125"/>
              <w:ind w:firstLineChars="0" w:firstLine="0"/>
              <w:jc w:val="center"/>
              <w:rPr>
                <w:sz w:val="21"/>
                <w:szCs w:val="20"/>
              </w:rPr>
            </w:pPr>
            <w:r w:rsidRPr="008003FE">
              <w:rPr>
                <w:rFonts w:hint="eastAsia"/>
                <w:sz w:val="21"/>
                <w:szCs w:val="20"/>
              </w:rPr>
              <w:t>1</w:t>
            </w:r>
            <w:r w:rsidRPr="008003FE">
              <w:rPr>
                <w:sz w:val="21"/>
                <w:szCs w:val="20"/>
              </w:rPr>
              <w:t>611.0227</w:t>
            </w:r>
          </w:p>
        </w:tc>
        <w:tc>
          <w:tcPr>
            <w:tcW w:w="1812" w:type="dxa"/>
            <w:vAlign w:val="center"/>
          </w:tcPr>
          <w:p w14:paraId="0E88C39D" w14:textId="77777777" w:rsidR="00BC0B8F" w:rsidRPr="008003FE" w:rsidRDefault="00BC0B8F" w:rsidP="006D555C">
            <w:pPr>
              <w:pStyle w:val="ZW-125"/>
              <w:ind w:firstLineChars="0" w:firstLine="0"/>
              <w:jc w:val="center"/>
              <w:rPr>
                <w:sz w:val="21"/>
                <w:szCs w:val="20"/>
              </w:rPr>
            </w:pPr>
            <w:r w:rsidRPr="008003FE">
              <w:rPr>
                <w:rFonts w:hint="eastAsia"/>
                <w:sz w:val="21"/>
                <w:szCs w:val="20"/>
              </w:rPr>
              <w:t>0</w:t>
            </w:r>
            <w:r w:rsidRPr="008003FE">
              <w:rPr>
                <w:sz w:val="21"/>
                <w:szCs w:val="20"/>
              </w:rPr>
              <w:t>.5928</w:t>
            </w:r>
          </w:p>
        </w:tc>
      </w:tr>
    </w:tbl>
    <w:p w14:paraId="36B65AD5" w14:textId="7C698D11" w:rsidR="00BC0B8F" w:rsidRDefault="00BC0B8F" w:rsidP="00BC0B8F">
      <w:pPr>
        <w:pStyle w:val="ZW-125"/>
        <w:ind w:firstLine="480"/>
      </w:pPr>
      <w:r>
        <w:rPr>
          <w:rFonts w:hint="eastAsia"/>
        </w:rPr>
        <w:t>由于</w:t>
      </w:r>
      <w:r w:rsidR="00355A4B">
        <w:rPr>
          <w:rFonts w:hint="eastAsia"/>
        </w:rPr>
        <w:t>Ⅰ型抛物线</w:t>
      </w:r>
      <w:r>
        <w:rPr>
          <w:rFonts w:hint="eastAsia"/>
        </w:rPr>
        <w:t>只考虑焦点与馈源舱的位置关系，没有考虑促动器伸缩量对其的约束，所以最终解得</w:t>
      </w:r>
      <w:r w:rsidR="00355A4B">
        <w:rPr>
          <w:rFonts w:hint="eastAsia"/>
        </w:rPr>
        <w:t>Ⅰ型抛物线</w:t>
      </w:r>
      <w:r>
        <w:rPr>
          <w:rFonts w:hint="eastAsia"/>
        </w:rPr>
        <w:t>的幅值超出</w:t>
      </w:r>
      <w:r>
        <w:rPr>
          <w:rFonts w:hint="eastAsia"/>
        </w:rPr>
        <w:t>0</w:t>
      </w:r>
      <w:r>
        <w:t>.6</w:t>
      </w:r>
      <w:r>
        <w:rPr>
          <w:rFonts w:hint="eastAsia"/>
        </w:rPr>
        <w:t>m</w:t>
      </w:r>
      <w:r>
        <w:rPr>
          <w:rFonts w:hint="eastAsia"/>
        </w:rPr>
        <w:t>，不符合实际要求。除此之外，</w:t>
      </w:r>
      <w:r w:rsidR="00CC355D">
        <w:rPr>
          <w:rFonts w:hint="eastAsia"/>
        </w:rPr>
        <w:t>Ⅳ型抛物线</w:t>
      </w:r>
      <w:r>
        <w:rPr>
          <w:rFonts w:hint="eastAsia"/>
        </w:rPr>
        <w:t>中，促动器伸缩量的区间约束、每一个极坐标角度</w:t>
      </w:r>
      <w:r w:rsidRPr="00765DF4">
        <w:rPr>
          <w:position w:val="-6"/>
        </w:rPr>
        <w:object w:dxaOrig="200" w:dyaOrig="279" w14:anchorId="5EE87F7F">
          <v:shape id="_x0000_i1094" type="#_x0000_t75" style="width:10pt;height:14pt" o:ole="">
            <v:imagedata r:id="rId147" o:title=""/>
          </v:shape>
          <o:OLEObject Type="Embed" ProgID="Equation.DSMT4" ShapeID="_x0000_i1094" DrawAspect="Content" ObjectID="_1692986343" r:id="rId148"/>
        </w:object>
      </w:r>
      <w:r>
        <w:rPr>
          <w:rFonts w:hint="eastAsia"/>
        </w:rPr>
        <w:t>下抛物线与</w:t>
      </w:r>
      <w:proofErr w:type="gramStart"/>
      <w:r>
        <w:rPr>
          <w:rFonts w:hint="eastAsia"/>
        </w:rPr>
        <w:t>圆距离</w:t>
      </w:r>
      <w:proofErr w:type="gramEnd"/>
      <w:r>
        <w:rPr>
          <w:rFonts w:hint="eastAsia"/>
        </w:rPr>
        <w:t>之和以及抛物面的端点与基准球面相交三个条件，拘束强度较高，最终无法得出合理的值，因此使用</w:t>
      </w:r>
      <w:r w:rsidR="00CC355D">
        <w:rPr>
          <w:rFonts w:hint="eastAsia"/>
        </w:rPr>
        <w:t>Ⅰ型抛物线</w:t>
      </w:r>
      <w:r>
        <w:rPr>
          <w:rFonts w:hint="eastAsia"/>
        </w:rPr>
        <w:t>作为</w:t>
      </w:r>
      <w:proofErr w:type="gramStart"/>
      <w:r>
        <w:rPr>
          <w:rFonts w:hint="eastAsia"/>
        </w:rPr>
        <w:t>初始定</w:t>
      </w:r>
      <w:proofErr w:type="gramEnd"/>
      <w:r>
        <w:rPr>
          <w:rFonts w:hint="eastAsia"/>
        </w:rPr>
        <w:t>解代替</w:t>
      </w:r>
      <w:r w:rsidR="00CC355D">
        <w:rPr>
          <w:rFonts w:hint="eastAsia"/>
        </w:rPr>
        <w:t>Ⅳ型抛物线</w:t>
      </w:r>
      <w:r>
        <w:rPr>
          <w:rFonts w:hint="eastAsia"/>
        </w:rPr>
        <w:t>的求解结果。</w:t>
      </w:r>
    </w:p>
    <w:p w14:paraId="34A87562" w14:textId="73E13370" w:rsidR="00B67628" w:rsidRDefault="00355A4B" w:rsidP="00077278">
      <w:pPr>
        <w:pStyle w:val="ZW-125"/>
        <w:ind w:firstLine="480"/>
      </w:pPr>
      <w:r>
        <w:rPr>
          <w:rFonts w:hint="eastAsia"/>
        </w:rPr>
        <w:t>工作态时反射面元近似为旋转抛物面</w:t>
      </w:r>
      <w:r w:rsidR="002C30FB">
        <w:rPr>
          <w:rFonts w:hint="eastAsia"/>
        </w:rPr>
        <w:t>（如图</w:t>
      </w:r>
      <w:r w:rsidR="001A3D9F">
        <w:t>9</w:t>
      </w:r>
      <w:r w:rsidR="002C30FB">
        <w:rPr>
          <w:rFonts w:hint="eastAsia"/>
        </w:rPr>
        <w:t>）</w:t>
      </w:r>
      <w:r>
        <w:rPr>
          <w:rFonts w:hint="eastAsia"/>
        </w:rPr>
        <w:t>，当抛物线绕</w:t>
      </w:r>
      <w:r w:rsidRPr="00355A4B">
        <w:rPr>
          <w:position w:val="-4"/>
        </w:rPr>
        <w:object w:dxaOrig="200" w:dyaOrig="200" w14:anchorId="0DA14BD9">
          <v:shape id="_x0000_i1095" type="#_x0000_t75" style="width:10pt;height:10pt" o:ole="">
            <v:imagedata r:id="rId149" o:title=""/>
          </v:shape>
          <o:OLEObject Type="Embed" ProgID="Equation.DSMT4" ShapeID="_x0000_i1095" DrawAspect="Content" ObjectID="_1692986344" r:id="rId150"/>
        </w:object>
      </w:r>
      <w:r>
        <w:rPr>
          <w:rFonts w:hint="eastAsia"/>
        </w:rPr>
        <w:t>轴旋转得到工作态下的抛物面方程</w:t>
      </w:r>
      <w:r w:rsidRPr="00355A4B">
        <w:rPr>
          <w:position w:val="-10"/>
        </w:rPr>
        <w:object w:dxaOrig="2020" w:dyaOrig="360" w14:anchorId="46AEABCD">
          <v:shape id="_x0000_i1096" type="#_x0000_t75" style="width:101pt;height:18pt" o:ole="">
            <v:imagedata r:id="rId151" o:title=""/>
          </v:shape>
          <o:OLEObject Type="Embed" ProgID="Equation.DSMT4" ShapeID="_x0000_i1096" DrawAspect="Content" ObjectID="_1692986345" r:id="rId152"/>
        </w:object>
      </w:r>
      <w:r>
        <w:rPr>
          <w:rFonts w:hint="eastAsia"/>
        </w:rPr>
        <w:t>。</w:t>
      </w:r>
    </w:p>
    <w:p w14:paraId="0936A3F7" w14:textId="6039237E" w:rsidR="00B67628" w:rsidRDefault="00B67628" w:rsidP="00B67628">
      <w:pPr>
        <w:pStyle w:val="ZW-125"/>
        <w:ind w:firstLineChars="0" w:firstLine="0"/>
        <w:jc w:val="center"/>
      </w:pPr>
      <w:r w:rsidRPr="00B67628">
        <w:rPr>
          <w:noProof/>
        </w:rPr>
        <w:drawing>
          <wp:inline distT="0" distB="0" distL="0" distR="0" wp14:anchorId="2924161F" wp14:editId="0694AF26">
            <wp:extent cx="2063750" cy="15875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063750" cy="1587500"/>
                    </a:xfrm>
                    <a:prstGeom prst="rect">
                      <a:avLst/>
                    </a:prstGeom>
                    <a:noFill/>
                    <a:ln>
                      <a:noFill/>
                    </a:ln>
                  </pic:spPr>
                </pic:pic>
              </a:graphicData>
            </a:graphic>
          </wp:inline>
        </w:drawing>
      </w:r>
    </w:p>
    <w:p w14:paraId="0B137384" w14:textId="28A7D7ED" w:rsidR="00B67628" w:rsidRDefault="00B67628" w:rsidP="00B67628">
      <w:pPr>
        <w:pStyle w:val="af0"/>
        <w:spacing w:after="156"/>
      </w:pPr>
      <w:r>
        <w:rPr>
          <w:rFonts w:hint="eastAsia"/>
        </w:rPr>
        <w:lastRenderedPageBreak/>
        <w:t>图</w:t>
      </w:r>
      <w:r w:rsidR="001A3D9F">
        <w:t>9</w:t>
      </w:r>
      <w:r w:rsidR="00B733EF">
        <w:t xml:space="preserve"> </w:t>
      </w:r>
      <w:r w:rsidR="00B733EF" w:rsidRPr="00B733EF">
        <w:rPr>
          <w:rFonts w:hint="eastAsia"/>
        </w:rPr>
        <w:t>Ⅴ型抛物面</w:t>
      </w:r>
      <w:r w:rsidR="00B733EF">
        <w:rPr>
          <w:rFonts w:hint="eastAsia"/>
        </w:rPr>
        <w:t>三维示意图</w:t>
      </w:r>
    </w:p>
    <w:p w14:paraId="207B152F" w14:textId="491E90DE" w:rsidR="00355A4B" w:rsidRDefault="000A2C21" w:rsidP="00077278">
      <w:pPr>
        <w:pStyle w:val="ZW-125"/>
        <w:ind w:firstLine="480"/>
      </w:pPr>
      <w:r>
        <w:rPr>
          <w:rFonts w:hint="eastAsia"/>
        </w:rPr>
        <w:t>从表</w:t>
      </w:r>
      <w:r>
        <w:rPr>
          <w:rFonts w:hint="eastAsia"/>
        </w:rPr>
        <w:t>x</w:t>
      </w:r>
      <w:r>
        <w:rPr>
          <w:rFonts w:hint="eastAsia"/>
        </w:rPr>
        <w:t>中可以直观看出Ⅱ型和Ⅲ型抛物面的总行程和幅值目标均能较好满足，而Ⅴ型抛物面的幅值目标靠近伸缩量确定的上边界，总行程与Ⅱ型和Ⅲ型相比也较大。</w:t>
      </w:r>
    </w:p>
    <w:p w14:paraId="582097DE" w14:textId="5905F720" w:rsidR="00355A4B" w:rsidRDefault="00BC0B8F" w:rsidP="000A2C21">
      <w:pPr>
        <w:pStyle w:val="ZW-125"/>
        <w:ind w:firstLine="480"/>
      </w:pPr>
      <w:r>
        <w:rPr>
          <w:rFonts w:hint="eastAsia"/>
        </w:rPr>
        <w:t>对于口径为</w:t>
      </w:r>
      <w:r>
        <w:rPr>
          <w:rFonts w:hint="eastAsia"/>
        </w:rPr>
        <w:t>3</w:t>
      </w:r>
      <w:r>
        <w:t>00</w:t>
      </w:r>
      <w:r>
        <w:rPr>
          <w:rFonts w:hint="eastAsia"/>
        </w:rPr>
        <w:t>m</w:t>
      </w:r>
      <w:r>
        <w:rPr>
          <w:rFonts w:hint="eastAsia"/>
        </w:rPr>
        <w:t>的抛物面，其与基准球面的距离如图</w:t>
      </w:r>
      <w:r w:rsidR="001A3D9F">
        <w:t>10</w:t>
      </w:r>
      <w:r>
        <w:rPr>
          <w:rFonts w:hint="eastAsia"/>
        </w:rPr>
        <w:t>所示。从整体上看，五条抛物面与基准球面的距离</w:t>
      </w:r>
      <w:r w:rsidR="00355A4B">
        <w:rPr>
          <w:rFonts w:hint="eastAsia"/>
        </w:rPr>
        <w:t>随着极坐标角度的增大</w:t>
      </w:r>
      <w:r>
        <w:rPr>
          <w:rFonts w:hint="eastAsia"/>
        </w:rPr>
        <w:t>呈现先减后增的趋势。可以看出</w:t>
      </w:r>
      <w:r w:rsidR="00355A4B">
        <w:rPr>
          <w:rFonts w:hint="eastAsia"/>
        </w:rPr>
        <w:t>Ⅴ型抛物</w:t>
      </w:r>
      <w:r w:rsidR="000A2C21">
        <w:rPr>
          <w:rFonts w:hint="eastAsia"/>
        </w:rPr>
        <w:t>面</w:t>
      </w:r>
      <w:r>
        <w:rPr>
          <w:rFonts w:hint="eastAsia"/>
        </w:rPr>
        <w:t>在较小极坐标角度下与基准球面的距离较小，低于</w:t>
      </w:r>
      <w:r>
        <w:rPr>
          <w:rFonts w:hint="eastAsia"/>
        </w:rPr>
        <w:t>0</w:t>
      </w:r>
      <w:r>
        <w:t>.2</w:t>
      </w:r>
      <w:r>
        <w:rPr>
          <w:rFonts w:hint="eastAsia"/>
        </w:rPr>
        <w:t>m</w:t>
      </w:r>
      <w:r>
        <w:rPr>
          <w:rFonts w:hint="eastAsia"/>
        </w:rPr>
        <w:t>，但最大幅值达</w:t>
      </w:r>
      <w:r>
        <w:rPr>
          <w:rFonts w:hint="eastAsia"/>
        </w:rPr>
        <w:t>0</w:t>
      </w:r>
      <w:r>
        <w:t>.5928</w:t>
      </w:r>
      <w:r>
        <w:rPr>
          <w:rFonts w:hint="eastAsia"/>
        </w:rPr>
        <w:t>，接近边界值，之后单调递增直到</w:t>
      </w:r>
      <w:r>
        <w:rPr>
          <w:rFonts w:hint="eastAsia"/>
        </w:rPr>
        <w:t>3</w:t>
      </w:r>
      <w:r>
        <w:t>00</w:t>
      </w:r>
      <w:r>
        <w:rPr>
          <w:rFonts w:hint="eastAsia"/>
        </w:rPr>
        <w:t>°时与基准球面相交。而</w:t>
      </w:r>
      <w:r w:rsidR="00355A4B">
        <w:rPr>
          <w:rFonts w:hint="eastAsia"/>
        </w:rPr>
        <w:t>Ⅱ型</w:t>
      </w:r>
      <w:r>
        <w:rPr>
          <w:rFonts w:hint="eastAsia"/>
        </w:rPr>
        <w:t>和</w:t>
      </w:r>
      <w:r w:rsidR="00355A4B">
        <w:rPr>
          <w:rFonts w:hint="eastAsia"/>
        </w:rPr>
        <w:t>Ⅲ型抛物面</w:t>
      </w:r>
      <w:r>
        <w:rPr>
          <w:rFonts w:hint="eastAsia"/>
        </w:rPr>
        <w:t>在</w:t>
      </w:r>
      <w:r>
        <w:rPr>
          <w:rFonts w:hint="eastAsia"/>
        </w:rPr>
        <w:t>2</w:t>
      </w:r>
      <w:r>
        <w:t>70</w:t>
      </w:r>
      <w:r>
        <w:rPr>
          <w:rFonts w:hint="eastAsia"/>
        </w:rPr>
        <w:t>°</w:t>
      </w:r>
      <w:r>
        <w:rPr>
          <w:rFonts w:hint="eastAsia"/>
        </w:rPr>
        <w:t>~</w:t>
      </w:r>
      <w:r>
        <w:t>280</w:t>
      </w:r>
      <w:r>
        <w:rPr>
          <w:rFonts w:hint="eastAsia"/>
        </w:rPr>
        <w:t>°段内曲线几乎重合，</w:t>
      </w:r>
      <w:r w:rsidR="00355A4B">
        <w:rPr>
          <w:rFonts w:hint="eastAsia"/>
        </w:rPr>
        <w:t>但</w:t>
      </w:r>
      <w:r>
        <w:rPr>
          <w:rFonts w:hint="eastAsia"/>
        </w:rPr>
        <w:t>从</w:t>
      </w:r>
      <w:r>
        <w:rPr>
          <w:rFonts w:hint="eastAsia"/>
        </w:rPr>
        <w:t>2</w:t>
      </w:r>
      <w:r>
        <w:t>80</w:t>
      </w:r>
      <w:r>
        <w:rPr>
          <w:rFonts w:hint="eastAsia"/>
        </w:rPr>
        <w:t>°开始逐渐产生差异。经过曲线最小值后，二者距离球心的行程以大致相同的速率增加，最终在</w:t>
      </w:r>
      <w:r>
        <w:rPr>
          <w:rFonts w:hint="eastAsia"/>
        </w:rPr>
        <w:t>3</w:t>
      </w:r>
      <w:r>
        <w:t>00</w:t>
      </w:r>
      <w:r>
        <w:rPr>
          <w:rFonts w:hint="eastAsia"/>
        </w:rPr>
        <w:t>°时</w:t>
      </w:r>
      <w:r w:rsidR="00CC355D">
        <w:rPr>
          <w:rFonts w:hint="eastAsia"/>
        </w:rPr>
        <w:t>Ⅲ型抛物</w:t>
      </w:r>
      <w:r w:rsidR="000A2C21">
        <w:rPr>
          <w:rFonts w:hint="eastAsia"/>
        </w:rPr>
        <w:t>面</w:t>
      </w:r>
      <w:r>
        <w:rPr>
          <w:rFonts w:hint="eastAsia"/>
        </w:rPr>
        <w:t>与起始点的值近似相等，而</w:t>
      </w:r>
      <w:r w:rsidR="00CC355D">
        <w:rPr>
          <w:rFonts w:hint="eastAsia"/>
        </w:rPr>
        <w:t>Ⅱ型抛物</w:t>
      </w:r>
      <w:r w:rsidR="000A2C21">
        <w:rPr>
          <w:rFonts w:hint="eastAsia"/>
        </w:rPr>
        <w:t>面</w:t>
      </w:r>
      <w:r>
        <w:rPr>
          <w:rFonts w:hint="eastAsia"/>
        </w:rPr>
        <w:t>则显著超过初始值，达到最高幅值，为</w:t>
      </w:r>
      <w:r>
        <w:rPr>
          <w:rFonts w:hint="eastAsia"/>
        </w:rPr>
        <w:t>0</w:t>
      </w:r>
      <w:r>
        <w:t>.4962</w:t>
      </w:r>
      <w:r>
        <w:rPr>
          <w:rFonts w:hint="eastAsia"/>
        </w:rPr>
        <w:t>m</w:t>
      </w:r>
      <w:r>
        <w:rPr>
          <w:rFonts w:hint="eastAsia"/>
        </w:rPr>
        <w:t>。</w:t>
      </w:r>
    </w:p>
    <w:p w14:paraId="5F4BC057" w14:textId="5230F7E8" w:rsidR="00077278" w:rsidRDefault="00D20C5B" w:rsidP="00BC0B8F">
      <w:pPr>
        <w:jc w:val="center"/>
      </w:pPr>
      <w:r w:rsidRPr="00D20C5B">
        <w:rPr>
          <w:noProof/>
        </w:rPr>
        <w:drawing>
          <wp:inline distT="0" distB="0" distL="0" distR="0" wp14:anchorId="575B7B03" wp14:editId="138873FE">
            <wp:extent cx="2901950" cy="227522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905700" cy="2278160"/>
                    </a:xfrm>
                    <a:prstGeom prst="rect">
                      <a:avLst/>
                    </a:prstGeom>
                    <a:noFill/>
                    <a:ln>
                      <a:noFill/>
                    </a:ln>
                  </pic:spPr>
                </pic:pic>
              </a:graphicData>
            </a:graphic>
          </wp:inline>
        </w:drawing>
      </w:r>
    </w:p>
    <w:p w14:paraId="3A86A525" w14:textId="702F18E9" w:rsidR="00BC0B8F" w:rsidRDefault="00BC0B8F" w:rsidP="00BC0B8F">
      <w:pPr>
        <w:pStyle w:val="af0"/>
        <w:spacing w:after="156"/>
      </w:pPr>
      <w:r>
        <w:rPr>
          <w:rFonts w:hint="eastAsia"/>
        </w:rPr>
        <w:t>图</w:t>
      </w:r>
      <w:r w:rsidR="001A3D9F">
        <w:t>10</w:t>
      </w:r>
      <w:r w:rsidR="006D4CC8">
        <w:t xml:space="preserve"> </w:t>
      </w:r>
      <w:r w:rsidR="006D4CC8">
        <w:rPr>
          <w:rFonts w:hint="eastAsia"/>
        </w:rPr>
        <w:t>理想抛物面到基准球面距离随极坐标角度变化关系</w:t>
      </w:r>
    </w:p>
    <w:p w14:paraId="5A7A595A" w14:textId="264BB8AE" w:rsidR="00BC0B8F" w:rsidRDefault="00BC0B8F" w:rsidP="00BC0B8F">
      <w:pPr>
        <w:pStyle w:val="ZW-125"/>
        <w:ind w:firstLine="480"/>
      </w:pPr>
      <w:r>
        <w:rPr>
          <w:rFonts w:hint="eastAsia"/>
        </w:rPr>
        <w:t>上图中，曲线从上到下对应的抛物面的焦距分别为</w:t>
      </w:r>
      <w:r>
        <w:t>-140.7802</w:t>
      </w:r>
      <w:r>
        <w:rPr>
          <w:rFonts w:hint="eastAsia"/>
        </w:rPr>
        <w:t>、</w:t>
      </w:r>
      <w:r>
        <w:rPr>
          <w:rFonts w:hint="eastAsia"/>
        </w:rPr>
        <w:t>1</w:t>
      </w:r>
      <w:r>
        <w:t>40.1128</w:t>
      </w:r>
      <w:r>
        <w:rPr>
          <w:rFonts w:hint="eastAsia"/>
        </w:rPr>
        <w:t>、</w:t>
      </w:r>
      <w:r>
        <w:rPr>
          <w:rFonts w:hint="eastAsia"/>
        </w:rPr>
        <w:t>-</w:t>
      </w:r>
      <w:r>
        <w:t>139.3285</w:t>
      </w:r>
      <w:r>
        <w:rPr>
          <w:rFonts w:hint="eastAsia"/>
        </w:rPr>
        <w:t>、</w:t>
      </w:r>
      <w:r>
        <w:rPr>
          <w:rFonts w:hint="eastAsia"/>
        </w:rPr>
        <w:t>-</w:t>
      </w:r>
      <w:r>
        <w:t>139.8339</w:t>
      </w:r>
      <w:r>
        <w:rPr>
          <w:rFonts w:hint="eastAsia"/>
        </w:rPr>
        <w:t>以及</w:t>
      </w:r>
      <w:r>
        <w:rPr>
          <w:rFonts w:hint="eastAsia"/>
        </w:rPr>
        <w:t>-</w:t>
      </w:r>
      <w:r>
        <w:t>139.8339</w:t>
      </w:r>
      <w:r>
        <w:rPr>
          <w:rFonts w:hint="eastAsia"/>
        </w:rPr>
        <w:t>。我们发现在</w:t>
      </w:r>
      <w:r w:rsidR="000A2C21">
        <w:rPr>
          <w:rFonts w:hint="eastAsia"/>
        </w:rPr>
        <w:t>Ⅳ</w:t>
      </w:r>
      <w:r w:rsidR="00CC355D">
        <w:rPr>
          <w:rFonts w:hint="eastAsia"/>
        </w:rPr>
        <w:t>型抛物</w:t>
      </w:r>
      <w:r w:rsidR="000A2C21">
        <w:rPr>
          <w:rFonts w:hint="eastAsia"/>
        </w:rPr>
        <w:t>面</w:t>
      </w:r>
      <w:r>
        <w:rPr>
          <w:rFonts w:hint="eastAsia"/>
        </w:rPr>
        <w:t>上下，幅值变化趋势均变大。为进一步探究抛物面焦距与幅值的关系</w:t>
      </w:r>
      <w:r>
        <w:rPr>
          <w:rFonts w:hint="eastAsia"/>
          <w:vertAlign w:val="superscript"/>
        </w:rPr>
        <w:t>[</w:t>
      </w:r>
      <w:r>
        <w:rPr>
          <w:vertAlign w:val="superscript"/>
        </w:rPr>
        <w:t>2]</w:t>
      </w:r>
      <w:r>
        <w:rPr>
          <w:rFonts w:hint="eastAsia"/>
        </w:rPr>
        <w:t>，将参数</w:t>
      </w:r>
      <w:r w:rsidRPr="00C27570">
        <w:rPr>
          <w:position w:val="-6"/>
        </w:rPr>
        <w:object w:dxaOrig="180" w:dyaOrig="220" w14:anchorId="18700A26">
          <v:shape id="_x0000_i1097" type="#_x0000_t75" style="width:9.5pt;height:10.5pt" o:ole="">
            <v:imagedata r:id="rId155" o:title=""/>
          </v:shape>
          <o:OLEObject Type="Embed" ProgID="Equation.DSMT4" ShapeID="_x0000_i1097" DrawAspect="Content" ObjectID="_1692986346" r:id="rId156"/>
        </w:object>
      </w:r>
      <w:r>
        <w:rPr>
          <w:rFonts w:hint="eastAsia"/>
        </w:rPr>
        <w:t>固定，在大于</w:t>
      </w:r>
      <w:r>
        <w:rPr>
          <w:rFonts w:hint="eastAsia"/>
        </w:rPr>
        <w:t>-1</w:t>
      </w:r>
      <w:r>
        <w:t>39</w:t>
      </w:r>
      <w:r>
        <w:rPr>
          <w:rFonts w:hint="eastAsia"/>
        </w:rPr>
        <w:t>附近调整焦距的值，得到抛物面与基准球面的距离关系如图</w:t>
      </w:r>
      <w:r w:rsidR="002C30FB">
        <w:t>1</w:t>
      </w:r>
      <w:r w:rsidR="001A3D9F">
        <w:t>1</w:t>
      </w:r>
      <w:r>
        <w:rPr>
          <w:rFonts w:hint="eastAsia"/>
        </w:rPr>
        <w:t>所示。可以看出当焦距值大于</w:t>
      </w:r>
      <w:r>
        <w:rPr>
          <w:rFonts w:hint="eastAsia"/>
        </w:rPr>
        <w:t>-</w:t>
      </w:r>
      <w:r>
        <w:t>139</w:t>
      </w:r>
      <w:r>
        <w:rPr>
          <w:rFonts w:hint="eastAsia"/>
        </w:rPr>
        <w:t>的一小段距离内，</w:t>
      </w:r>
      <w:r w:rsidR="000A2C21">
        <w:rPr>
          <w:rFonts w:hint="eastAsia"/>
        </w:rPr>
        <w:t>幅值目标值</w:t>
      </w:r>
      <w:r>
        <w:rPr>
          <w:rFonts w:hint="eastAsia"/>
        </w:rPr>
        <w:t>会逐步增加。</w:t>
      </w:r>
    </w:p>
    <w:p w14:paraId="22C2B487" w14:textId="42F495D1" w:rsidR="00BC0B8F" w:rsidRDefault="00077278" w:rsidP="00077278">
      <w:pPr>
        <w:pStyle w:val="ZW-125"/>
        <w:ind w:firstLineChars="0" w:firstLine="0"/>
        <w:jc w:val="center"/>
      </w:pPr>
      <w:r>
        <w:rPr>
          <w:noProof/>
        </w:rPr>
        <w:drawing>
          <wp:inline distT="0" distB="0" distL="0" distR="0" wp14:anchorId="54F538BC" wp14:editId="3ACF0FC8">
            <wp:extent cx="2673299" cy="2089785"/>
            <wp:effectExtent l="0" t="0" r="0"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688402" cy="2101592"/>
                    </a:xfrm>
                    <a:prstGeom prst="rect">
                      <a:avLst/>
                    </a:prstGeom>
                    <a:noFill/>
                  </pic:spPr>
                </pic:pic>
              </a:graphicData>
            </a:graphic>
          </wp:inline>
        </w:drawing>
      </w:r>
    </w:p>
    <w:p w14:paraId="5D256E28" w14:textId="7AE98C3A" w:rsidR="00317301" w:rsidRDefault="00077278" w:rsidP="00317301">
      <w:pPr>
        <w:pStyle w:val="af0"/>
        <w:spacing w:after="156"/>
      </w:pPr>
      <w:r>
        <w:rPr>
          <w:rFonts w:hint="eastAsia"/>
        </w:rPr>
        <w:t>图</w:t>
      </w:r>
      <w:r w:rsidR="002C30FB">
        <w:t>1</w:t>
      </w:r>
      <w:r w:rsidR="001A3D9F">
        <w:t>1</w:t>
      </w:r>
      <w:r w:rsidR="006D4CC8">
        <w:t xml:space="preserve"> </w:t>
      </w:r>
      <w:r w:rsidR="006D4CC8">
        <w:rPr>
          <w:rFonts w:hint="eastAsia"/>
        </w:rPr>
        <w:t>调节不同焦距值时</w:t>
      </w:r>
      <w:r w:rsidR="00042257">
        <w:rPr>
          <w:rFonts w:hint="eastAsia"/>
        </w:rPr>
        <w:t>抛物面与球面距离随角度变化关系</w:t>
      </w:r>
    </w:p>
    <w:p w14:paraId="73AE359B" w14:textId="7AE5CC21" w:rsidR="00BC0B8F" w:rsidRDefault="00BC0B8F" w:rsidP="00BC0B8F">
      <w:pPr>
        <w:pStyle w:val="T3"/>
        <w:spacing w:before="156" w:after="156"/>
      </w:pPr>
      <w:r>
        <w:rPr>
          <w:rFonts w:hint="eastAsia"/>
        </w:rPr>
        <w:lastRenderedPageBreak/>
        <w:t>5</w:t>
      </w:r>
      <w:r>
        <w:t>.</w:t>
      </w:r>
      <w:r w:rsidR="004B05D0">
        <w:t>3</w:t>
      </w:r>
      <w:r>
        <w:t xml:space="preserve">.2 </w:t>
      </w:r>
      <w:r>
        <w:rPr>
          <w:rFonts w:hint="eastAsia"/>
        </w:rPr>
        <w:t>允许信号偏离馈源舱时模型的求解</w:t>
      </w:r>
    </w:p>
    <w:p w14:paraId="7D4B6CD2" w14:textId="4AC386DF" w:rsidR="00BC0B8F" w:rsidRPr="004E3BAE" w:rsidRDefault="00BC0B8F" w:rsidP="00BC0B8F">
      <w:pPr>
        <w:pStyle w:val="ZW-125"/>
        <w:ind w:firstLine="480"/>
        <w:rPr>
          <w:shd w:val="clear" w:color="auto" w:fill="FFFFFF"/>
        </w:rPr>
      </w:pPr>
      <w:r>
        <w:rPr>
          <w:rFonts w:hint="eastAsia"/>
        </w:rPr>
        <w:t>根据实际运行中考虑主索以及下拉索能够承受的拉力和促动器的行程</w:t>
      </w:r>
      <w:r>
        <w:rPr>
          <w:rFonts w:hint="eastAsia"/>
          <w:shd w:val="clear" w:color="auto" w:fill="FFFFFF"/>
          <w:vertAlign w:val="superscript"/>
        </w:rPr>
        <w:t xml:space="preserve"> [</w:t>
      </w:r>
      <w:r w:rsidR="00DE18AD">
        <w:rPr>
          <w:shd w:val="clear" w:color="auto" w:fill="FFFFFF"/>
          <w:vertAlign w:val="superscript"/>
        </w:rPr>
        <w:t>4</w:t>
      </w:r>
      <w:r>
        <w:rPr>
          <w:shd w:val="clear" w:color="auto" w:fill="FFFFFF"/>
          <w:vertAlign w:val="superscript"/>
        </w:rPr>
        <w:t>]</w:t>
      </w:r>
      <w:r>
        <w:rPr>
          <w:rFonts w:hint="eastAsia"/>
          <w:shd w:val="clear" w:color="auto" w:fill="FFFFFF"/>
        </w:rPr>
        <w:t>，</w:t>
      </w:r>
      <w:r w:rsidR="00CC355D">
        <w:rPr>
          <w:rFonts w:hint="eastAsia"/>
          <w:shd w:val="clear" w:color="auto" w:fill="FFFFFF"/>
        </w:rPr>
        <w:t>Ⅴ型抛物</w:t>
      </w:r>
      <w:r w:rsidR="000A2C21">
        <w:rPr>
          <w:rFonts w:hint="eastAsia"/>
          <w:shd w:val="clear" w:color="auto" w:fill="FFFFFF"/>
        </w:rPr>
        <w:t>面</w:t>
      </w:r>
      <w:r>
        <w:rPr>
          <w:rFonts w:hint="eastAsia"/>
          <w:shd w:val="clear" w:color="auto" w:fill="FFFFFF"/>
        </w:rPr>
        <w:t>能够最好的满足各项指标，但</w:t>
      </w:r>
      <w:r w:rsidR="000A2C21">
        <w:rPr>
          <w:rFonts w:hint="eastAsia"/>
          <w:shd w:val="clear" w:color="auto" w:fill="FFFFFF"/>
        </w:rPr>
        <w:t>约束条件和目标函数对</w:t>
      </w:r>
      <w:r w:rsidR="00CC355D">
        <w:rPr>
          <w:rFonts w:hint="eastAsia"/>
          <w:shd w:val="clear" w:color="auto" w:fill="FFFFFF"/>
        </w:rPr>
        <w:t>Ⅴ型抛物</w:t>
      </w:r>
      <w:r w:rsidR="000A2C21">
        <w:rPr>
          <w:rFonts w:hint="eastAsia"/>
          <w:shd w:val="clear" w:color="auto" w:fill="FFFFFF"/>
        </w:rPr>
        <w:t>面</w:t>
      </w:r>
      <w:r>
        <w:rPr>
          <w:rFonts w:hint="eastAsia"/>
          <w:shd w:val="clear" w:color="auto" w:fill="FFFFFF"/>
        </w:rPr>
        <w:t>约束</w:t>
      </w:r>
      <w:r w:rsidR="000A2C21">
        <w:rPr>
          <w:rFonts w:hint="eastAsia"/>
          <w:shd w:val="clear" w:color="auto" w:fill="FFFFFF"/>
        </w:rPr>
        <w:t>力</w:t>
      </w:r>
      <w:r>
        <w:rPr>
          <w:rFonts w:hint="eastAsia"/>
          <w:shd w:val="clear" w:color="auto" w:fill="FFFFFF"/>
        </w:rPr>
        <w:t>过强，因此考虑放宽一定的约束限制，</w:t>
      </w:r>
      <w:r w:rsidR="000A2C21">
        <w:rPr>
          <w:rFonts w:hint="eastAsia"/>
          <w:shd w:val="clear" w:color="auto" w:fill="FFFFFF"/>
        </w:rPr>
        <w:t>对抛物面的变化情况再次进行分析</w:t>
      </w:r>
      <w:r>
        <w:rPr>
          <w:rFonts w:hint="eastAsia"/>
          <w:shd w:val="clear" w:color="auto" w:fill="FFFFFF"/>
        </w:rPr>
        <w:t>。在超过原先确定的范围后，如前文分析，会有部分信号无法反射到</w:t>
      </w:r>
      <w:r w:rsidR="00E27443">
        <w:rPr>
          <w:rFonts w:hint="eastAsia"/>
          <w:shd w:val="clear" w:color="auto" w:fill="FFFFFF"/>
        </w:rPr>
        <w:t>接收</w:t>
      </w:r>
      <w:r>
        <w:rPr>
          <w:rFonts w:hint="eastAsia"/>
          <w:shd w:val="clear" w:color="auto" w:fill="FFFFFF"/>
        </w:rPr>
        <w:t>的有效区域内，此时我们允许信号对整个馈源舱有一定偏离程度，再次对模型进行求解，所得结果如表</w:t>
      </w:r>
      <w:r w:rsidR="002C30FB">
        <w:rPr>
          <w:shd w:val="clear" w:color="auto" w:fill="FFFFFF"/>
        </w:rPr>
        <w:t>2</w:t>
      </w:r>
      <w:r>
        <w:rPr>
          <w:rFonts w:hint="eastAsia"/>
          <w:shd w:val="clear" w:color="auto" w:fill="FFFFFF"/>
        </w:rPr>
        <w:t>所示。</w:t>
      </w:r>
    </w:p>
    <w:p w14:paraId="519ABBAF" w14:textId="0B7C014A" w:rsidR="00BC0B8F" w:rsidRDefault="00BC0B8F" w:rsidP="00BC0B8F">
      <w:pPr>
        <w:pStyle w:val="af2"/>
        <w:spacing w:before="156"/>
      </w:pPr>
      <w:r>
        <w:rPr>
          <w:rFonts w:hint="eastAsia"/>
        </w:rPr>
        <w:t>表</w:t>
      </w:r>
      <w:r w:rsidR="002C30FB">
        <w:t>2</w:t>
      </w:r>
      <w:r w:rsidR="00042257">
        <w:t xml:space="preserve"> </w:t>
      </w:r>
      <w:r w:rsidR="00042257">
        <w:rPr>
          <w:rFonts w:hint="eastAsia"/>
        </w:rPr>
        <w:t>放宽约束条件后抛物线参数值和目标函数值</w:t>
      </w:r>
    </w:p>
    <w:tbl>
      <w:tblPr>
        <w:tblStyle w:val="aa"/>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812"/>
        <w:gridCol w:w="1812"/>
        <w:gridCol w:w="1812"/>
        <w:gridCol w:w="1812"/>
        <w:gridCol w:w="1812"/>
      </w:tblGrid>
      <w:tr w:rsidR="00BC0B8F" w:rsidRPr="008003FE" w14:paraId="74395A48" w14:textId="77777777" w:rsidTr="006D555C">
        <w:trPr>
          <w:jc w:val="center"/>
        </w:trPr>
        <w:tc>
          <w:tcPr>
            <w:tcW w:w="1812" w:type="dxa"/>
            <w:tcBorders>
              <w:top w:val="single" w:sz="12" w:space="0" w:color="auto"/>
              <w:bottom w:val="single" w:sz="8" w:space="0" w:color="auto"/>
            </w:tcBorders>
            <w:vAlign w:val="center"/>
          </w:tcPr>
          <w:p w14:paraId="381F0B1B" w14:textId="77777777" w:rsidR="00BC0B8F" w:rsidRPr="008003FE" w:rsidRDefault="00BC0B8F" w:rsidP="006D555C">
            <w:pPr>
              <w:pStyle w:val="ZW-125"/>
              <w:ind w:firstLineChars="0" w:firstLine="0"/>
              <w:jc w:val="center"/>
              <w:rPr>
                <w:sz w:val="21"/>
                <w:szCs w:val="20"/>
              </w:rPr>
            </w:pPr>
            <w:r w:rsidRPr="008003FE">
              <w:rPr>
                <w:rFonts w:hint="eastAsia"/>
                <w:sz w:val="21"/>
                <w:szCs w:val="20"/>
              </w:rPr>
              <w:t>抛物线</w:t>
            </w:r>
          </w:p>
        </w:tc>
        <w:tc>
          <w:tcPr>
            <w:tcW w:w="1812" w:type="dxa"/>
            <w:tcBorders>
              <w:top w:val="single" w:sz="12" w:space="0" w:color="auto"/>
              <w:bottom w:val="single" w:sz="8" w:space="0" w:color="auto"/>
            </w:tcBorders>
            <w:vAlign w:val="center"/>
          </w:tcPr>
          <w:p w14:paraId="19F9DF2E" w14:textId="1DC8B394" w:rsidR="00BC0B8F" w:rsidRPr="008003FE" w:rsidRDefault="00BC0B8F" w:rsidP="006D555C">
            <w:pPr>
              <w:pStyle w:val="ZW-125"/>
              <w:ind w:firstLineChars="0" w:firstLine="0"/>
              <w:jc w:val="center"/>
              <w:rPr>
                <w:sz w:val="21"/>
                <w:szCs w:val="20"/>
              </w:rPr>
            </w:pPr>
            <w:r w:rsidRPr="008003FE">
              <w:rPr>
                <w:rFonts w:hint="eastAsia"/>
                <w:sz w:val="21"/>
                <w:szCs w:val="20"/>
              </w:rPr>
              <w:t>c</w:t>
            </w:r>
            <w:r w:rsidR="00825F81" w:rsidRPr="008003FE">
              <w:rPr>
                <w:position w:val="-8"/>
                <w:sz w:val="21"/>
                <w:szCs w:val="20"/>
              </w:rPr>
              <w:object w:dxaOrig="720" w:dyaOrig="360" w14:anchorId="7D0E0452">
                <v:shape id="_x0000_i1098" type="#_x0000_t75" style="width:36.5pt;height:18pt" o:ole="">
                  <v:imagedata r:id="rId145" o:title=""/>
                </v:shape>
                <o:OLEObject Type="Embed" ProgID="Equation.DSMT4" ShapeID="_x0000_i1098" DrawAspect="Content" ObjectID="_1692986347" r:id="rId158"/>
              </w:object>
            </w:r>
          </w:p>
        </w:tc>
        <w:tc>
          <w:tcPr>
            <w:tcW w:w="1812" w:type="dxa"/>
            <w:tcBorders>
              <w:top w:val="single" w:sz="12" w:space="0" w:color="auto"/>
              <w:bottom w:val="single" w:sz="8" w:space="0" w:color="auto"/>
            </w:tcBorders>
            <w:vAlign w:val="center"/>
          </w:tcPr>
          <w:p w14:paraId="21F3AF6B" w14:textId="77777777" w:rsidR="00BC0B8F" w:rsidRPr="008003FE" w:rsidRDefault="00BC0B8F" w:rsidP="006D555C">
            <w:pPr>
              <w:pStyle w:val="ZW-125"/>
              <w:ind w:firstLineChars="0" w:firstLine="0"/>
              <w:jc w:val="center"/>
              <w:rPr>
                <w:sz w:val="21"/>
                <w:szCs w:val="20"/>
              </w:rPr>
            </w:pPr>
            <w:r w:rsidRPr="008003FE">
              <w:rPr>
                <w:rFonts w:hint="eastAsia"/>
                <w:sz w:val="21"/>
                <w:szCs w:val="20"/>
              </w:rPr>
              <w:t>p</w:t>
            </w:r>
          </w:p>
        </w:tc>
        <w:tc>
          <w:tcPr>
            <w:tcW w:w="1812" w:type="dxa"/>
            <w:tcBorders>
              <w:top w:val="single" w:sz="12" w:space="0" w:color="auto"/>
              <w:bottom w:val="single" w:sz="8" w:space="0" w:color="auto"/>
            </w:tcBorders>
            <w:vAlign w:val="center"/>
          </w:tcPr>
          <w:p w14:paraId="1C9D6F32" w14:textId="77777777" w:rsidR="00BC0B8F" w:rsidRPr="008003FE" w:rsidRDefault="00BC0B8F" w:rsidP="006D555C">
            <w:pPr>
              <w:pStyle w:val="ZW-125"/>
              <w:ind w:firstLineChars="0" w:firstLine="0"/>
              <w:jc w:val="center"/>
              <w:rPr>
                <w:sz w:val="21"/>
                <w:szCs w:val="20"/>
              </w:rPr>
            </w:pPr>
            <w:r w:rsidRPr="008003FE">
              <w:rPr>
                <w:rFonts w:hint="eastAsia"/>
                <w:sz w:val="21"/>
                <w:szCs w:val="20"/>
              </w:rPr>
              <w:t>总行程</w:t>
            </w:r>
          </w:p>
        </w:tc>
        <w:tc>
          <w:tcPr>
            <w:tcW w:w="1812" w:type="dxa"/>
            <w:tcBorders>
              <w:top w:val="single" w:sz="12" w:space="0" w:color="auto"/>
              <w:bottom w:val="single" w:sz="8" w:space="0" w:color="auto"/>
            </w:tcBorders>
            <w:vAlign w:val="center"/>
          </w:tcPr>
          <w:p w14:paraId="5EBF840A" w14:textId="77777777" w:rsidR="00BC0B8F" w:rsidRPr="008003FE" w:rsidRDefault="00BC0B8F" w:rsidP="006D555C">
            <w:pPr>
              <w:pStyle w:val="ZW-125"/>
              <w:ind w:firstLineChars="0" w:firstLine="0"/>
              <w:jc w:val="center"/>
              <w:rPr>
                <w:sz w:val="21"/>
                <w:szCs w:val="20"/>
              </w:rPr>
            </w:pPr>
            <w:r w:rsidRPr="008003FE">
              <w:rPr>
                <w:rFonts w:hint="eastAsia"/>
                <w:sz w:val="21"/>
                <w:szCs w:val="20"/>
              </w:rPr>
              <w:t>幅值</w:t>
            </w:r>
          </w:p>
        </w:tc>
      </w:tr>
      <w:tr w:rsidR="00BC0B8F" w:rsidRPr="008003FE" w14:paraId="7DB81AD7" w14:textId="77777777" w:rsidTr="006D555C">
        <w:trPr>
          <w:jc w:val="center"/>
        </w:trPr>
        <w:tc>
          <w:tcPr>
            <w:tcW w:w="1812" w:type="dxa"/>
            <w:tcBorders>
              <w:top w:val="single" w:sz="8" w:space="0" w:color="auto"/>
            </w:tcBorders>
            <w:vAlign w:val="center"/>
          </w:tcPr>
          <w:p w14:paraId="57497683" w14:textId="0B89B98C" w:rsidR="00BC0B8F" w:rsidRPr="008003FE" w:rsidRDefault="00CC355D" w:rsidP="006D555C">
            <w:pPr>
              <w:pStyle w:val="ZW-125"/>
              <w:ind w:firstLineChars="0" w:firstLine="0"/>
              <w:jc w:val="center"/>
              <w:rPr>
                <w:sz w:val="21"/>
                <w:szCs w:val="20"/>
              </w:rPr>
            </w:pPr>
            <w:r w:rsidRPr="008003FE">
              <w:rPr>
                <w:rFonts w:hint="eastAsia"/>
                <w:sz w:val="21"/>
                <w:szCs w:val="20"/>
              </w:rPr>
              <w:t>Ⅰ型抛物线</w:t>
            </w:r>
          </w:p>
        </w:tc>
        <w:tc>
          <w:tcPr>
            <w:tcW w:w="1812" w:type="dxa"/>
            <w:tcBorders>
              <w:top w:val="single" w:sz="8" w:space="0" w:color="auto"/>
            </w:tcBorders>
            <w:vAlign w:val="center"/>
          </w:tcPr>
          <w:p w14:paraId="38547142" w14:textId="77777777" w:rsidR="00BC0B8F" w:rsidRPr="008003FE" w:rsidRDefault="00BC0B8F" w:rsidP="006D555C">
            <w:pPr>
              <w:pStyle w:val="ZW-125"/>
              <w:ind w:firstLineChars="0" w:firstLine="0"/>
              <w:jc w:val="center"/>
              <w:rPr>
                <w:sz w:val="21"/>
                <w:szCs w:val="20"/>
              </w:rPr>
            </w:pPr>
            <w:r w:rsidRPr="008003FE">
              <w:rPr>
                <w:rFonts w:hint="eastAsia"/>
                <w:sz w:val="21"/>
                <w:szCs w:val="20"/>
              </w:rPr>
              <w:t>-</w:t>
            </w:r>
            <w:r w:rsidRPr="008003FE">
              <w:rPr>
                <w:sz w:val="21"/>
                <w:szCs w:val="20"/>
              </w:rPr>
              <w:t>1.6782</w:t>
            </w:r>
          </w:p>
        </w:tc>
        <w:tc>
          <w:tcPr>
            <w:tcW w:w="1812" w:type="dxa"/>
            <w:tcBorders>
              <w:top w:val="single" w:sz="8" w:space="0" w:color="auto"/>
            </w:tcBorders>
            <w:vAlign w:val="center"/>
          </w:tcPr>
          <w:p w14:paraId="1A89B982" w14:textId="77777777" w:rsidR="00BC0B8F" w:rsidRPr="008003FE" w:rsidRDefault="00BC0B8F" w:rsidP="006D555C">
            <w:pPr>
              <w:pStyle w:val="ZW-125"/>
              <w:ind w:firstLineChars="0" w:firstLine="0"/>
              <w:jc w:val="center"/>
              <w:rPr>
                <w:sz w:val="21"/>
                <w:szCs w:val="20"/>
              </w:rPr>
            </w:pPr>
            <w:r w:rsidRPr="008003FE">
              <w:rPr>
                <w:rFonts w:hint="eastAsia"/>
                <w:sz w:val="21"/>
                <w:szCs w:val="20"/>
              </w:rPr>
              <w:t>-</w:t>
            </w:r>
            <w:r w:rsidRPr="008003FE">
              <w:rPr>
                <w:sz w:val="21"/>
                <w:szCs w:val="20"/>
              </w:rPr>
              <w:t>279.6678</w:t>
            </w:r>
          </w:p>
        </w:tc>
        <w:tc>
          <w:tcPr>
            <w:tcW w:w="1812" w:type="dxa"/>
            <w:tcBorders>
              <w:top w:val="single" w:sz="8" w:space="0" w:color="auto"/>
            </w:tcBorders>
            <w:vAlign w:val="center"/>
          </w:tcPr>
          <w:p w14:paraId="309E8379" w14:textId="77777777" w:rsidR="00BC0B8F" w:rsidRPr="008003FE" w:rsidRDefault="00BC0B8F" w:rsidP="006D555C">
            <w:pPr>
              <w:pStyle w:val="ZW-125"/>
              <w:ind w:firstLineChars="0" w:firstLine="0"/>
              <w:jc w:val="center"/>
              <w:rPr>
                <w:sz w:val="21"/>
                <w:szCs w:val="20"/>
              </w:rPr>
            </w:pPr>
            <w:r w:rsidRPr="008003FE">
              <w:rPr>
                <w:rFonts w:hint="eastAsia"/>
                <w:sz w:val="21"/>
                <w:szCs w:val="20"/>
              </w:rPr>
              <w:t>1</w:t>
            </w:r>
            <w:r w:rsidRPr="008003FE">
              <w:rPr>
                <w:sz w:val="21"/>
                <w:szCs w:val="20"/>
              </w:rPr>
              <w:t>818.2738</w:t>
            </w:r>
          </w:p>
        </w:tc>
        <w:tc>
          <w:tcPr>
            <w:tcW w:w="1812" w:type="dxa"/>
            <w:tcBorders>
              <w:top w:val="single" w:sz="8" w:space="0" w:color="auto"/>
            </w:tcBorders>
            <w:vAlign w:val="center"/>
          </w:tcPr>
          <w:p w14:paraId="4C268B3A" w14:textId="77777777" w:rsidR="00BC0B8F" w:rsidRPr="008003FE" w:rsidRDefault="00BC0B8F" w:rsidP="006D555C">
            <w:pPr>
              <w:pStyle w:val="ZW-125"/>
              <w:ind w:firstLineChars="0" w:firstLine="0"/>
              <w:jc w:val="center"/>
              <w:rPr>
                <w:sz w:val="21"/>
                <w:szCs w:val="20"/>
              </w:rPr>
            </w:pPr>
            <w:r w:rsidRPr="008003FE">
              <w:rPr>
                <w:rFonts w:hint="eastAsia"/>
                <w:sz w:val="21"/>
                <w:szCs w:val="20"/>
              </w:rPr>
              <w:t>0</w:t>
            </w:r>
            <w:r w:rsidRPr="008003FE">
              <w:rPr>
                <w:sz w:val="21"/>
                <w:szCs w:val="20"/>
              </w:rPr>
              <w:t>.6581</w:t>
            </w:r>
          </w:p>
        </w:tc>
      </w:tr>
      <w:tr w:rsidR="00BC0B8F" w:rsidRPr="008003FE" w14:paraId="7537F2E7" w14:textId="77777777" w:rsidTr="006D555C">
        <w:trPr>
          <w:jc w:val="center"/>
        </w:trPr>
        <w:tc>
          <w:tcPr>
            <w:tcW w:w="1812" w:type="dxa"/>
            <w:vAlign w:val="center"/>
          </w:tcPr>
          <w:p w14:paraId="1AEAA417" w14:textId="44D50FEC" w:rsidR="00BC0B8F" w:rsidRPr="008003FE" w:rsidRDefault="00CC355D" w:rsidP="006D555C">
            <w:pPr>
              <w:pStyle w:val="ZW-125"/>
              <w:ind w:firstLineChars="0" w:firstLine="0"/>
              <w:jc w:val="center"/>
              <w:rPr>
                <w:sz w:val="21"/>
                <w:szCs w:val="20"/>
              </w:rPr>
            </w:pPr>
            <w:r w:rsidRPr="008003FE">
              <w:rPr>
                <w:rFonts w:hint="eastAsia"/>
                <w:sz w:val="21"/>
                <w:szCs w:val="20"/>
              </w:rPr>
              <w:t>Ⅱ型抛物线</w:t>
            </w:r>
          </w:p>
        </w:tc>
        <w:tc>
          <w:tcPr>
            <w:tcW w:w="1812" w:type="dxa"/>
            <w:vAlign w:val="center"/>
          </w:tcPr>
          <w:p w14:paraId="36A5D51B" w14:textId="77777777" w:rsidR="00BC0B8F" w:rsidRPr="008003FE" w:rsidRDefault="00BC0B8F" w:rsidP="006D555C">
            <w:pPr>
              <w:pStyle w:val="ZW-125"/>
              <w:ind w:firstLineChars="0" w:firstLine="0"/>
              <w:jc w:val="center"/>
              <w:rPr>
                <w:sz w:val="21"/>
                <w:szCs w:val="20"/>
              </w:rPr>
            </w:pPr>
            <w:r w:rsidRPr="008003FE">
              <w:rPr>
                <w:rFonts w:hint="eastAsia"/>
                <w:sz w:val="21"/>
                <w:szCs w:val="20"/>
              </w:rPr>
              <w:t>-</w:t>
            </w:r>
            <w:r w:rsidRPr="008003FE">
              <w:rPr>
                <w:sz w:val="21"/>
                <w:szCs w:val="20"/>
              </w:rPr>
              <w:t>1.7004</w:t>
            </w:r>
          </w:p>
        </w:tc>
        <w:tc>
          <w:tcPr>
            <w:tcW w:w="1812" w:type="dxa"/>
            <w:vAlign w:val="center"/>
          </w:tcPr>
          <w:p w14:paraId="12ED42FB" w14:textId="77777777" w:rsidR="00BC0B8F" w:rsidRPr="008003FE" w:rsidRDefault="00BC0B8F" w:rsidP="006D555C">
            <w:pPr>
              <w:pStyle w:val="ZW-125"/>
              <w:ind w:firstLineChars="0" w:firstLine="0"/>
              <w:jc w:val="center"/>
              <w:rPr>
                <w:sz w:val="21"/>
                <w:szCs w:val="20"/>
              </w:rPr>
            </w:pPr>
            <w:r w:rsidRPr="008003FE">
              <w:rPr>
                <w:rFonts w:hint="eastAsia"/>
                <w:sz w:val="21"/>
                <w:szCs w:val="20"/>
              </w:rPr>
              <w:t>-</w:t>
            </w:r>
            <w:r w:rsidRPr="008003FE">
              <w:rPr>
                <w:sz w:val="21"/>
                <w:szCs w:val="20"/>
              </w:rPr>
              <w:t>283.2009</w:t>
            </w:r>
          </w:p>
        </w:tc>
        <w:tc>
          <w:tcPr>
            <w:tcW w:w="1812" w:type="dxa"/>
            <w:vAlign w:val="center"/>
          </w:tcPr>
          <w:p w14:paraId="332F4651" w14:textId="77777777" w:rsidR="00BC0B8F" w:rsidRPr="008003FE" w:rsidRDefault="00BC0B8F" w:rsidP="006D555C">
            <w:pPr>
              <w:pStyle w:val="ZW-125"/>
              <w:ind w:firstLineChars="0" w:firstLine="0"/>
              <w:jc w:val="center"/>
              <w:rPr>
                <w:sz w:val="21"/>
                <w:szCs w:val="20"/>
              </w:rPr>
            </w:pPr>
            <w:r w:rsidRPr="008003FE">
              <w:rPr>
                <w:sz w:val="21"/>
                <w:szCs w:val="20"/>
              </w:rPr>
              <w:t>918.1516</w:t>
            </w:r>
          </w:p>
        </w:tc>
        <w:tc>
          <w:tcPr>
            <w:tcW w:w="1812" w:type="dxa"/>
            <w:vAlign w:val="center"/>
          </w:tcPr>
          <w:p w14:paraId="37A94E91" w14:textId="77777777" w:rsidR="00BC0B8F" w:rsidRPr="008003FE" w:rsidRDefault="00BC0B8F" w:rsidP="006D555C">
            <w:pPr>
              <w:pStyle w:val="ZW-125"/>
              <w:ind w:firstLineChars="0" w:firstLine="0"/>
              <w:jc w:val="center"/>
              <w:rPr>
                <w:sz w:val="21"/>
                <w:szCs w:val="20"/>
              </w:rPr>
            </w:pPr>
            <w:r w:rsidRPr="008003FE">
              <w:rPr>
                <w:rFonts w:hint="eastAsia"/>
                <w:sz w:val="21"/>
                <w:szCs w:val="20"/>
              </w:rPr>
              <w:t>0</w:t>
            </w:r>
            <w:r w:rsidRPr="008003FE">
              <w:rPr>
                <w:sz w:val="21"/>
                <w:szCs w:val="20"/>
              </w:rPr>
              <w:t>.6000</w:t>
            </w:r>
          </w:p>
        </w:tc>
      </w:tr>
      <w:tr w:rsidR="00BC0B8F" w:rsidRPr="008003FE" w14:paraId="6B50A944" w14:textId="77777777" w:rsidTr="006D555C">
        <w:trPr>
          <w:jc w:val="center"/>
        </w:trPr>
        <w:tc>
          <w:tcPr>
            <w:tcW w:w="1812" w:type="dxa"/>
            <w:vAlign w:val="center"/>
          </w:tcPr>
          <w:p w14:paraId="7E6E8D23" w14:textId="488A085B" w:rsidR="00BC0B8F" w:rsidRPr="008003FE" w:rsidRDefault="00CC355D" w:rsidP="006D555C">
            <w:pPr>
              <w:pStyle w:val="ZW-125"/>
              <w:ind w:firstLineChars="0" w:firstLine="0"/>
              <w:jc w:val="center"/>
              <w:rPr>
                <w:sz w:val="21"/>
                <w:szCs w:val="20"/>
              </w:rPr>
            </w:pPr>
            <w:r w:rsidRPr="008003FE">
              <w:rPr>
                <w:rFonts w:hint="eastAsia"/>
                <w:sz w:val="21"/>
                <w:szCs w:val="20"/>
              </w:rPr>
              <w:t>Ⅲ型抛物线</w:t>
            </w:r>
          </w:p>
        </w:tc>
        <w:tc>
          <w:tcPr>
            <w:tcW w:w="1812" w:type="dxa"/>
            <w:vAlign w:val="center"/>
          </w:tcPr>
          <w:p w14:paraId="7229766A" w14:textId="77777777" w:rsidR="00BC0B8F" w:rsidRPr="008003FE" w:rsidRDefault="00BC0B8F" w:rsidP="006D555C">
            <w:pPr>
              <w:pStyle w:val="ZW-125"/>
              <w:ind w:firstLineChars="0" w:firstLine="0"/>
              <w:jc w:val="center"/>
              <w:rPr>
                <w:sz w:val="21"/>
                <w:szCs w:val="20"/>
              </w:rPr>
            </w:pPr>
            <w:r w:rsidRPr="008003FE">
              <w:rPr>
                <w:rFonts w:hint="eastAsia"/>
                <w:sz w:val="21"/>
                <w:szCs w:val="20"/>
              </w:rPr>
              <w:t>-</w:t>
            </w:r>
            <w:r w:rsidRPr="008003FE">
              <w:rPr>
                <w:sz w:val="21"/>
                <w:szCs w:val="20"/>
              </w:rPr>
              <w:t>1.6832</w:t>
            </w:r>
          </w:p>
        </w:tc>
        <w:tc>
          <w:tcPr>
            <w:tcW w:w="1812" w:type="dxa"/>
            <w:vAlign w:val="center"/>
          </w:tcPr>
          <w:p w14:paraId="3BB0C6B4" w14:textId="77777777" w:rsidR="00BC0B8F" w:rsidRPr="008003FE" w:rsidRDefault="00BC0B8F" w:rsidP="006D555C">
            <w:pPr>
              <w:pStyle w:val="ZW-125"/>
              <w:ind w:firstLineChars="0" w:firstLine="0"/>
              <w:jc w:val="center"/>
              <w:rPr>
                <w:sz w:val="21"/>
                <w:szCs w:val="20"/>
              </w:rPr>
            </w:pPr>
            <w:r w:rsidRPr="008003FE">
              <w:rPr>
                <w:rFonts w:hint="eastAsia"/>
                <w:sz w:val="21"/>
                <w:szCs w:val="20"/>
              </w:rPr>
              <w:t>-</w:t>
            </w:r>
            <w:r w:rsidRPr="008003FE">
              <w:rPr>
                <w:sz w:val="21"/>
                <w:szCs w:val="20"/>
              </w:rPr>
              <w:t>280.2257</w:t>
            </w:r>
          </w:p>
        </w:tc>
        <w:tc>
          <w:tcPr>
            <w:tcW w:w="1812" w:type="dxa"/>
            <w:vAlign w:val="center"/>
          </w:tcPr>
          <w:p w14:paraId="07C3CD86" w14:textId="77777777" w:rsidR="00BC0B8F" w:rsidRPr="008003FE" w:rsidRDefault="00BC0B8F" w:rsidP="006D555C">
            <w:pPr>
              <w:pStyle w:val="ZW-125"/>
              <w:ind w:firstLineChars="0" w:firstLine="0"/>
              <w:jc w:val="center"/>
              <w:rPr>
                <w:sz w:val="21"/>
                <w:szCs w:val="20"/>
              </w:rPr>
            </w:pPr>
            <w:r w:rsidRPr="008003FE">
              <w:rPr>
                <w:rFonts w:hint="eastAsia"/>
                <w:sz w:val="21"/>
                <w:szCs w:val="20"/>
              </w:rPr>
              <w:t>1</w:t>
            </w:r>
            <w:r w:rsidRPr="008003FE">
              <w:rPr>
                <w:sz w:val="21"/>
                <w:szCs w:val="20"/>
              </w:rPr>
              <w:t>110.8279</w:t>
            </w:r>
          </w:p>
        </w:tc>
        <w:tc>
          <w:tcPr>
            <w:tcW w:w="1812" w:type="dxa"/>
            <w:vAlign w:val="center"/>
          </w:tcPr>
          <w:p w14:paraId="7DB030E4" w14:textId="77777777" w:rsidR="00BC0B8F" w:rsidRPr="008003FE" w:rsidRDefault="00BC0B8F" w:rsidP="006D555C">
            <w:pPr>
              <w:pStyle w:val="ZW-125"/>
              <w:ind w:firstLineChars="0" w:firstLine="0"/>
              <w:jc w:val="center"/>
              <w:rPr>
                <w:sz w:val="21"/>
                <w:szCs w:val="20"/>
              </w:rPr>
            </w:pPr>
            <w:r w:rsidRPr="008003FE">
              <w:rPr>
                <w:rFonts w:hint="eastAsia"/>
                <w:sz w:val="21"/>
                <w:szCs w:val="20"/>
              </w:rPr>
              <w:t>0</w:t>
            </w:r>
            <w:r w:rsidRPr="008003FE">
              <w:rPr>
                <w:sz w:val="21"/>
                <w:szCs w:val="20"/>
              </w:rPr>
              <w:t>.3371</w:t>
            </w:r>
          </w:p>
        </w:tc>
      </w:tr>
      <w:tr w:rsidR="00BC0B8F" w:rsidRPr="008003FE" w14:paraId="38414385" w14:textId="77777777" w:rsidTr="006D555C">
        <w:trPr>
          <w:jc w:val="center"/>
        </w:trPr>
        <w:tc>
          <w:tcPr>
            <w:tcW w:w="1812" w:type="dxa"/>
            <w:vAlign w:val="center"/>
          </w:tcPr>
          <w:p w14:paraId="107A7B16" w14:textId="2DEC2BB1" w:rsidR="00BC0B8F" w:rsidRPr="008003FE" w:rsidRDefault="00CC355D" w:rsidP="006D555C">
            <w:pPr>
              <w:pStyle w:val="ZW-125"/>
              <w:ind w:firstLineChars="0" w:firstLine="0"/>
              <w:jc w:val="center"/>
              <w:rPr>
                <w:sz w:val="21"/>
                <w:szCs w:val="20"/>
              </w:rPr>
            </w:pPr>
            <w:r w:rsidRPr="008003FE">
              <w:rPr>
                <w:rFonts w:hint="eastAsia"/>
                <w:sz w:val="21"/>
                <w:szCs w:val="20"/>
              </w:rPr>
              <w:t>Ⅳ型抛物线</w:t>
            </w:r>
          </w:p>
        </w:tc>
        <w:tc>
          <w:tcPr>
            <w:tcW w:w="1812" w:type="dxa"/>
            <w:vAlign w:val="center"/>
          </w:tcPr>
          <w:p w14:paraId="45D0A554" w14:textId="77777777" w:rsidR="00BC0B8F" w:rsidRPr="008003FE" w:rsidRDefault="00BC0B8F" w:rsidP="006D555C">
            <w:pPr>
              <w:pStyle w:val="ZW-125"/>
              <w:ind w:firstLineChars="0" w:firstLine="0"/>
              <w:jc w:val="center"/>
              <w:rPr>
                <w:sz w:val="21"/>
                <w:szCs w:val="20"/>
              </w:rPr>
            </w:pPr>
            <w:r w:rsidRPr="008003FE">
              <w:rPr>
                <w:rFonts w:hint="eastAsia"/>
                <w:sz w:val="21"/>
                <w:szCs w:val="20"/>
              </w:rPr>
              <w:t>-</w:t>
            </w:r>
            <w:r w:rsidRPr="008003FE">
              <w:rPr>
                <w:sz w:val="21"/>
                <w:szCs w:val="20"/>
              </w:rPr>
              <w:t>1.6676</w:t>
            </w:r>
          </w:p>
        </w:tc>
        <w:tc>
          <w:tcPr>
            <w:tcW w:w="1812" w:type="dxa"/>
            <w:vAlign w:val="center"/>
          </w:tcPr>
          <w:p w14:paraId="7063530A" w14:textId="77777777" w:rsidR="00BC0B8F" w:rsidRPr="008003FE" w:rsidRDefault="00BC0B8F" w:rsidP="006D555C">
            <w:pPr>
              <w:pStyle w:val="ZW-125"/>
              <w:ind w:firstLineChars="0" w:firstLine="0"/>
              <w:jc w:val="center"/>
              <w:rPr>
                <w:sz w:val="21"/>
                <w:szCs w:val="20"/>
              </w:rPr>
            </w:pPr>
            <w:r w:rsidRPr="008003FE">
              <w:rPr>
                <w:rFonts w:hint="eastAsia"/>
                <w:sz w:val="21"/>
                <w:szCs w:val="20"/>
              </w:rPr>
              <w:t>-</w:t>
            </w:r>
            <w:r w:rsidRPr="008003FE">
              <w:rPr>
                <w:sz w:val="21"/>
                <w:szCs w:val="20"/>
              </w:rPr>
              <w:t>277.6205</w:t>
            </w:r>
          </w:p>
        </w:tc>
        <w:tc>
          <w:tcPr>
            <w:tcW w:w="1812" w:type="dxa"/>
            <w:vAlign w:val="center"/>
          </w:tcPr>
          <w:p w14:paraId="2D75AA6F" w14:textId="77777777" w:rsidR="00BC0B8F" w:rsidRPr="008003FE" w:rsidRDefault="00BC0B8F" w:rsidP="006D555C">
            <w:pPr>
              <w:pStyle w:val="ZW-125"/>
              <w:ind w:firstLineChars="0" w:firstLine="0"/>
              <w:jc w:val="center"/>
              <w:rPr>
                <w:sz w:val="21"/>
                <w:szCs w:val="20"/>
              </w:rPr>
            </w:pPr>
            <w:r w:rsidRPr="008003FE">
              <w:rPr>
                <w:sz w:val="21"/>
                <w:szCs w:val="20"/>
              </w:rPr>
              <w:t>1553.0090</w:t>
            </w:r>
          </w:p>
        </w:tc>
        <w:tc>
          <w:tcPr>
            <w:tcW w:w="1812" w:type="dxa"/>
            <w:vAlign w:val="center"/>
          </w:tcPr>
          <w:p w14:paraId="16182B49" w14:textId="77777777" w:rsidR="00BC0B8F" w:rsidRPr="008003FE" w:rsidRDefault="00BC0B8F" w:rsidP="006D555C">
            <w:pPr>
              <w:pStyle w:val="ZW-125"/>
              <w:ind w:firstLineChars="0" w:firstLine="0"/>
              <w:jc w:val="center"/>
              <w:rPr>
                <w:sz w:val="21"/>
                <w:szCs w:val="20"/>
              </w:rPr>
            </w:pPr>
            <w:r w:rsidRPr="008003FE">
              <w:rPr>
                <w:rFonts w:hint="eastAsia"/>
                <w:sz w:val="21"/>
                <w:szCs w:val="20"/>
              </w:rPr>
              <w:t>0</w:t>
            </w:r>
            <w:r w:rsidRPr="008003FE">
              <w:rPr>
                <w:sz w:val="21"/>
                <w:szCs w:val="20"/>
              </w:rPr>
              <w:t>.5293</w:t>
            </w:r>
          </w:p>
        </w:tc>
      </w:tr>
      <w:tr w:rsidR="00BC0B8F" w:rsidRPr="008003FE" w14:paraId="10AE043B" w14:textId="77777777" w:rsidTr="006D555C">
        <w:trPr>
          <w:jc w:val="center"/>
        </w:trPr>
        <w:tc>
          <w:tcPr>
            <w:tcW w:w="1812" w:type="dxa"/>
            <w:vAlign w:val="center"/>
          </w:tcPr>
          <w:p w14:paraId="3AC82167" w14:textId="4B41FAB3" w:rsidR="00BC0B8F" w:rsidRPr="008003FE" w:rsidRDefault="00CC355D" w:rsidP="006D555C">
            <w:pPr>
              <w:pStyle w:val="ZW-125"/>
              <w:ind w:firstLineChars="0" w:firstLine="0"/>
              <w:jc w:val="center"/>
              <w:rPr>
                <w:sz w:val="21"/>
                <w:szCs w:val="20"/>
              </w:rPr>
            </w:pPr>
            <w:r w:rsidRPr="008003FE">
              <w:rPr>
                <w:rFonts w:hint="eastAsia"/>
                <w:sz w:val="21"/>
                <w:szCs w:val="20"/>
              </w:rPr>
              <w:t>Ⅴ型抛物线</w:t>
            </w:r>
          </w:p>
        </w:tc>
        <w:tc>
          <w:tcPr>
            <w:tcW w:w="1812" w:type="dxa"/>
            <w:vAlign w:val="center"/>
          </w:tcPr>
          <w:p w14:paraId="2AB64F53" w14:textId="77777777" w:rsidR="00BC0B8F" w:rsidRPr="008003FE" w:rsidRDefault="00BC0B8F" w:rsidP="006D555C">
            <w:pPr>
              <w:pStyle w:val="ZW-125"/>
              <w:ind w:firstLineChars="0" w:firstLine="0"/>
              <w:jc w:val="center"/>
              <w:rPr>
                <w:sz w:val="21"/>
                <w:szCs w:val="20"/>
              </w:rPr>
            </w:pPr>
            <w:r w:rsidRPr="008003FE">
              <w:rPr>
                <w:rFonts w:hint="eastAsia"/>
                <w:sz w:val="21"/>
                <w:szCs w:val="20"/>
              </w:rPr>
              <w:t>-</w:t>
            </w:r>
            <w:r w:rsidRPr="008003FE">
              <w:rPr>
                <w:sz w:val="21"/>
                <w:szCs w:val="20"/>
              </w:rPr>
              <w:t>1.6625</w:t>
            </w:r>
          </w:p>
        </w:tc>
        <w:tc>
          <w:tcPr>
            <w:tcW w:w="1812" w:type="dxa"/>
            <w:vAlign w:val="center"/>
          </w:tcPr>
          <w:p w14:paraId="2F0DF400" w14:textId="77777777" w:rsidR="00BC0B8F" w:rsidRPr="008003FE" w:rsidRDefault="00BC0B8F" w:rsidP="006D555C">
            <w:pPr>
              <w:pStyle w:val="ZW-125"/>
              <w:ind w:firstLineChars="0" w:firstLine="0"/>
              <w:jc w:val="center"/>
              <w:rPr>
                <w:sz w:val="21"/>
                <w:szCs w:val="20"/>
              </w:rPr>
            </w:pPr>
            <w:r w:rsidRPr="008003FE">
              <w:rPr>
                <w:rFonts w:hint="eastAsia"/>
                <w:sz w:val="21"/>
                <w:szCs w:val="20"/>
              </w:rPr>
              <w:t>-</w:t>
            </w:r>
            <w:r w:rsidRPr="008003FE">
              <w:rPr>
                <w:sz w:val="21"/>
                <w:szCs w:val="20"/>
              </w:rPr>
              <w:t>276.6479</w:t>
            </w:r>
          </w:p>
        </w:tc>
        <w:tc>
          <w:tcPr>
            <w:tcW w:w="1812" w:type="dxa"/>
            <w:vAlign w:val="center"/>
          </w:tcPr>
          <w:p w14:paraId="45567D77" w14:textId="77777777" w:rsidR="00BC0B8F" w:rsidRPr="008003FE" w:rsidRDefault="00BC0B8F" w:rsidP="006D555C">
            <w:pPr>
              <w:pStyle w:val="ZW-125"/>
              <w:ind w:firstLineChars="0" w:firstLine="0"/>
              <w:jc w:val="center"/>
              <w:rPr>
                <w:sz w:val="21"/>
                <w:szCs w:val="20"/>
              </w:rPr>
            </w:pPr>
            <w:r w:rsidRPr="008003FE">
              <w:rPr>
                <w:sz w:val="21"/>
                <w:szCs w:val="20"/>
              </w:rPr>
              <w:t>1595.2601</w:t>
            </w:r>
          </w:p>
        </w:tc>
        <w:tc>
          <w:tcPr>
            <w:tcW w:w="1812" w:type="dxa"/>
            <w:vAlign w:val="center"/>
          </w:tcPr>
          <w:p w14:paraId="2218136D" w14:textId="77777777" w:rsidR="00BC0B8F" w:rsidRPr="008003FE" w:rsidRDefault="00BC0B8F" w:rsidP="006D555C">
            <w:pPr>
              <w:pStyle w:val="ZW-125"/>
              <w:ind w:firstLineChars="0" w:firstLine="0"/>
              <w:jc w:val="center"/>
              <w:rPr>
                <w:sz w:val="21"/>
                <w:szCs w:val="20"/>
              </w:rPr>
            </w:pPr>
            <w:r w:rsidRPr="008003FE">
              <w:rPr>
                <w:rFonts w:hint="eastAsia"/>
                <w:sz w:val="21"/>
                <w:szCs w:val="20"/>
              </w:rPr>
              <w:t>0</w:t>
            </w:r>
            <w:r w:rsidRPr="008003FE">
              <w:rPr>
                <w:sz w:val="21"/>
                <w:szCs w:val="20"/>
              </w:rPr>
              <w:t>.4730</w:t>
            </w:r>
          </w:p>
        </w:tc>
      </w:tr>
    </w:tbl>
    <w:p w14:paraId="7EE517C8" w14:textId="473A301B" w:rsidR="00BC0B8F" w:rsidRDefault="00CC355D" w:rsidP="009131E6">
      <w:pPr>
        <w:pStyle w:val="ZW-125"/>
        <w:ind w:firstLine="480"/>
      </w:pPr>
      <w:r>
        <w:rPr>
          <w:rFonts w:hint="eastAsia"/>
        </w:rPr>
        <w:t>Ⅰ型抛物</w:t>
      </w:r>
      <w:r w:rsidR="009131E6">
        <w:rPr>
          <w:rFonts w:hint="eastAsia"/>
        </w:rPr>
        <w:t>线</w:t>
      </w:r>
      <w:r w:rsidR="00BC0B8F">
        <w:rPr>
          <w:rFonts w:hint="eastAsia"/>
        </w:rPr>
        <w:t>是使抛物线焦点位于馈源舱中心，即抛物面反射的信号均通过焦点汇聚到馈源舱的接收区域内，所以</w:t>
      </w:r>
      <w:r>
        <w:rPr>
          <w:rFonts w:hint="eastAsia"/>
        </w:rPr>
        <w:t>Ⅰ型抛物线</w:t>
      </w:r>
      <w:r w:rsidR="00BC0B8F">
        <w:rPr>
          <w:rFonts w:hint="eastAsia"/>
        </w:rPr>
        <w:t>不会受到焦点高度范围改变的影响。</w:t>
      </w:r>
    </w:p>
    <w:p w14:paraId="35CE5762" w14:textId="5C73C554" w:rsidR="00BC0B8F" w:rsidRDefault="00BC0B8F" w:rsidP="00BC0B8F">
      <w:pPr>
        <w:pStyle w:val="ZW-125"/>
        <w:ind w:firstLine="480"/>
      </w:pPr>
      <w:r>
        <w:rPr>
          <w:rFonts w:hint="eastAsia"/>
        </w:rPr>
        <w:t>相比于默认</w:t>
      </w:r>
      <w:r w:rsidR="009131E6">
        <w:rPr>
          <w:rFonts w:hint="eastAsia"/>
        </w:rPr>
        <w:t>Ⅰ型抛物线</w:t>
      </w:r>
      <w:r>
        <w:rPr>
          <w:rFonts w:hint="eastAsia"/>
        </w:rPr>
        <w:t>反射的信号均通过馈源舱的有效区域，在允许信号有所偏离的情况下，抛物</w:t>
      </w:r>
      <w:r w:rsidR="009131E6">
        <w:rPr>
          <w:rFonts w:hint="eastAsia"/>
        </w:rPr>
        <w:t>线</w:t>
      </w:r>
      <w:r>
        <w:rPr>
          <w:rFonts w:hint="eastAsia"/>
        </w:rPr>
        <w:t>参数值改变微小，参数</w:t>
      </w:r>
      <w:r w:rsidRPr="00F72123">
        <w:rPr>
          <w:position w:val="-6"/>
        </w:rPr>
        <w:object w:dxaOrig="180" w:dyaOrig="220" w14:anchorId="1D421392">
          <v:shape id="_x0000_i1099" type="#_x0000_t75" style="width:9.5pt;height:10.5pt" o:ole="">
            <v:imagedata r:id="rId159" o:title=""/>
          </v:shape>
          <o:OLEObject Type="Embed" ProgID="Equation.DSMT4" ShapeID="_x0000_i1099" DrawAspect="Content" ObjectID="_1692986348" r:id="rId160"/>
        </w:object>
      </w:r>
      <w:r>
        <w:rPr>
          <w:rFonts w:hint="eastAsia"/>
        </w:rPr>
        <w:t>的变化量一般在</w:t>
      </w:r>
      <w:r>
        <w:rPr>
          <w:rFonts w:hint="eastAsia"/>
        </w:rPr>
        <w:t>0</w:t>
      </w:r>
      <w:r>
        <w:t>.01</w:t>
      </w:r>
      <w:r>
        <w:rPr>
          <w:rFonts w:hint="eastAsia"/>
        </w:rPr>
        <w:t>以内，而参数</w:t>
      </w:r>
      <w:r w:rsidRPr="00F72123">
        <w:rPr>
          <w:position w:val="-10"/>
        </w:rPr>
        <w:object w:dxaOrig="240" w:dyaOrig="260" w14:anchorId="0AF5919F">
          <v:shape id="_x0000_i1100" type="#_x0000_t75" style="width:12pt;height:12.5pt" o:ole="">
            <v:imagedata r:id="rId161" o:title=""/>
          </v:shape>
          <o:OLEObject Type="Embed" ProgID="Equation.DSMT4" ShapeID="_x0000_i1100" DrawAspect="Content" ObjectID="_1692986349" r:id="rId162"/>
        </w:object>
      </w:r>
      <w:r>
        <w:rPr>
          <w:rFonts w:hint="eastAsia"/>
        </w:rPr>
        <w:t>的变化量略大，变化量均在</w:t>
      </w:r>
      <w:r>
        <w:rPr>
          <w:rFonts w:hint="eastAsia"/>
        </w:rPr>
        <w:t>2</w:t>
      </w:r>
      <w:r>
        <w:rPr>
          <w:rFonts w:hint="eastAsia"/>
        </w:rPr>
        <w:t>以内。这和实际抛物线需要在促动器伸缩量所固定的</w:t>
      </w:r>
      <w:r>
        <w:rPr>
          <w:rFonts w:hint="eastAsia"/>
        </w:rPr>
        <w:t>-</w:t>
      </w:r>
      <w:r>
        <w:t>0.6</w:t>
      </w:r>
      <w:r>
        <w:rPr>
          <w:rFonts w:hint="eastAsia"/>
        </w:rPr>
        <w:t>m~</w:t>
      </w:r>
      <w:r>
        <w:t>0.6</w:t>
      </w:r>
      <w:r>
        <w:rPr>
          <w:rFonts w:hint="eastAsia"/>
        </w:rPr>
        <w:t>m</w:t>
      </w:r>
      <w:r>
        <w:rPr>
          <w:rFonts w:hint="eastAsia"/>
        </w:rPr>
        <w:t>的微小范围相符合。</w:t>
      </w:r>
    </w:p>
    <w:p w14:paraId="47FB0AAA" w14:textId="51324226" w:rsidR="00BC0B8F" w:rsidRDefault="009131E6" w:rsidP="00BC0B8F">
      <w:pPr>
        <w:pStyle w:val="ZW-125"/>
        <w:ind w:firstLine="480"/>
      </w:pPr>
      <w:r>
        <w:rPr>
          <w:rFonts w:hint="eastAsia"/>
        </w:rPr>
        <w:t>整体而言，</w:t>
      </w:r>
      <w:r w:rsidR="00BC0B8F">
        <w:rPr>
          <w:rFonts w:hint="eastAsia"/>
        </w:rPr>
        <w:t>总行程和幅值总体变化较大。对于</w:t>
      </w:r>
      <w:r w:rsidR="00CC355D">
        <w:rPr>
          <w:rFonts w:hint="eastAsia"/>
        </w:rPr>
        <w:t>Ⅱ型抛物线</w:t>
      </w:r>
      <w:r w:rsidR="00BC0B8F">
        <w:rPr>
          <w:rFonts w:hint="eastAsia"/>
        </w:rPr>
        <w:t>而言，总行程减少了</w:t>
      </w:r>
      <w:r w:rsidR="00BC0B8F">
        <w:rPr>
          <w:rFonts w:hint="eastAsia"/>
        </w:rPr>
        <w:t>7</w:t>
      </w:r>
      <w:r w:rsidR="00BC0B8F">
        <w:t>9.6564</w:t>
      </w:r>
      <w:r w:rsidR="00BC0B8F">
        <w:rPr>
          <w:rFonts w:hint="eastAsia"/>
        </w:rPr>
        <w:t>m</w:t>
      </w:r>
      <w:r w:rsidR="00BC0B8F">
        <w:rPr>
          <w:rFonts w:hint="eastAsia"/>
        </w:rPr>
        <w:t>，降低了约</w:t>
      </w:r>
      <w:r w:rsidR="00BC0B8F">
        <w:rPr>
          <w:rFonts w:hint="eastAsia"/>
        </w:rPr>
        <w:t>8</w:t>
      </w:r>
      <w:r w:rsidR="00BC0B8F">
        <w:t>.0</w:t>
      </w:r>
      <w:r w:rsidR="00BC0B8F">
        <w:rPr>
          <w:rFonts w:hint="eastAsia"/>
        </w:rPr>
        <w:t>%</w:t>
      </w:r>
      <w:r w:rsidR="00BC0B8F">
        <w:rPr>
          <w:rFonts w:hint="eastAsia"/>
        </w:rPr>
        <w:t>，而幅值增加了约</w:t>
      </w:r>
      <w:r w:rsidR="00BC0B8F">
        <w:rPr>
          <w:rFonts w:hint="eastAsia"/>
        </w:rPr>
        <w:t>0</w:t>
      </w:r>
      <w:r w:rsidR="00BC0B8F">
        <w:t>.1038</w:t>
      </w:r>
      <w:r w:rsidR="00BC0B8F">
        <w:rPr>
          <w:rFonts w:hint="eastAsia"/>
        </w:rPr>
        <w:t>m</w:t>
      </w:r>
      <w:r w:rsidR="00BC0B8F">
        <w:rPr>
          <w:rFonts w:hint="eastAsia"/>
        </w:rPr>
        <w:t>，即增加了约</w:t>
      </w:r>
      <w:r w:rsidR="00BC0B8F">
        <w:rPr>
          <w:rFonts w:hint="eastAsia"/>
        </w:rPr>
        <w:t>2</w:t>
      </w:r>
      <w:r w:rsidR="00BC0B8F">
        <w:t>0.9</w:t>
      </w:r>
      <w:r w:rsidR="00BC0B8F">
        <w:rPr>
          <w:rFonts w:hint="eastAsia"/>
        </w:rPr>
        <w:t>%</w:t>
      </w:r>
      <w:r w:rsidR="00BC0B8F">
        <w:rPr>
          <w:rFonts w:hint="eastAsia"/>
        </w:rPr>
        <w:t>。而</w:t>
      </w:r>
      <w:r w:rsidR="00CC355D">
        <w:rPr>
          <w:rFonts w:hint="eastAsia"/>
        </w:rPr>
        <w:t>Ⅳ型抛物线</w:t>
      </w:r>
      <w:r w:rsidR="00BC0B8F">
        <w:rPr>
          <w:rFonts w:hint="eastAsia"/>
        </w:rPr>
        <w:t>的总行程减少量更多，约减少了</w:t>
      </w:r>
      <w:r w:rsidR="00BC0B8F">
        <w:rPr>
          <w:rFonts w:hint="eastAsia"/>
        </w:rPr>
        <w:t>1</w:t>
      </w:r>
      <w:r w:rsidR="00BC0B8F">
        <w:t>4.6</w:t>
      </w:r>
      <w:r w:rsidR="00BC0B8F">
        <w:rPr>
          <w:rFonts w:hint="eastAsia"/>
        </w:rPr>
        <w:t>%</w:t>
      </w:r>
      <w:r w:rsidR="00BC0B8F">
        <w:rPr>
          <w:rFonts w:hint="eastAsia"/>
        </w:rPr>
        <w:t>，幅值也减少了近</w:t>
      </w:r>
      <w:r w:rsidR="00BC0B8F">
        <w:rPr>
          <w:rFonts w:hint="eastAsia"/>
        </w:rPr>
        <w:t>2</w:t>
      </w:r>
      <w:r w:rsidR="00BC0B8F">
        <w:t>0.0</w:t>
      </w:r>
      <w:r w:rsidR="00BC0B8F">
        <w:rPr>
          <w:rFonts w:hint="eastAsia"/>
        </w:rPr>
        <w:t>%</w:t>
      </w:r>
      <w:r w:rsidR="00BC0B8F">
        <w:rPr>
          <w:rFonts w:hint="eastAsia"/>
        </w:rPr>
        <w:t>。对于</w:t>
      </w:r>
      <w:r w:rsidR="00CC355D">
        <w:rPr>
          <w:rFonts w:hint="eastAsia"/>
        </w:rPr>
        <w:t>Ⅴ型抛物线</w:t>
      </w:r>
      <w:r w:rsidR="00BC0B8F">
        <w:rPr>
          <w:rFonts w:hint="eastAsia"/>
        </w:rPr>
        <w:t>，总行程变化总体较小，而幅值也降低了约</w:t>
      </w:r>
      <w:r w:rsidR="00BC0B8F">
        <w:rPr>
          <w:rFonts w:hint="eastAsia"/>
        </w:rPr>
        <w:t>2</w:t>
      </w:r>
      <w:r w:rsidR="00BC0B8F">
        <w:t>0.2</w:t>
      </w:r>
      <w:r w:rsidR="00BC0B8F">
        <w:rPr>
          <w:rFonts w:hint="eastAsia"/>
        </w:rPr>
        <w:t>%</w:t>
      </w:r>
      <w:r w:rsidR="00BC0B8F">
        <w:rPr>
          <w:rFonts w:hint="eastAsia"/>
        </w:rPr>
        <w:t>。</w:t>
      </w:r>
    </w:p>
    <w:p w14:paraId="2BA95FDB" w14:textId="094D66F6" w:rsidR="008003FE" w:rsidRDefault="00BC0B8F" w:rsidP="00077278">
      <w:pPr>
        <w:pStyle w:val="ZW-125"/>
        <w:ind w:firstLine="480"/>
      </w:pPr>
      <w:r>
        <w:rPr>
          <w:rFonts w:hint="eastAsia"/>
        </w:rPr>
        <w:t>将允许信号偏离馈源舱时，各个理想抛物面与基准球面距离随极坐标角度变化的关系图如图</w:t>
      </w:r>
      <w:r w:rsidR="002C30FB">
        <w:t>1</w:t>
      </w:r>
      <w:r w:rsidR="001A3D9F">
        <w:t>2</w:t>
      </w:r>
      <w:r>
        <w:rPr>
          <w:rFonts w:hint="eastAsia"/>
        </w:rPr>
        <w:t>。</w:t>
      </w:r>
    </w:p>
    <w:p w14:paraId="7DA42EDA" w14:textId="2486D2C6" w:rsidR="008003FE" w:rsidRDefault="00D20C5B" w:rsidP="008003FE">
      <w:pPr>
        <w:pStyle w:val="ZW-125"/>
        <w:ind w:firstLineChars="0" w:firstLine="0"/>
        <w:jc w:val="center"/>
      </w:pPr>
      <w:r w:rsidRPr="00D20C5B">
        <w:rPr>
          <w:noProof/>
        </w:rPr>
        <w:drawing>
          <wp:inline distT="0" distB="0" distL="0" distR="0" wp14:anchorId="2D2F3EA8" wp14:editId="2C0865C2">
            <wp:extent cx="3048000" cy="2345843"/>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3052014" cy="2348932"/>
                    </a:xfrm>
                    <a:prstGeom prst="rect">
                      <a:avLst/>
                    </a:prstGeom>
                    <a:noFill/>
                    <a:ln>
                      <a:noFill/>
                    </a:ln>
                  </pic:spPr>
                </pic:pic>
              </a:graphicData>
            </a:graphic>
          </wp:inline>
        </w:drawing>
      </w:r>
    </w:p>
    <w:p w14:paraId="405F6084" w14:textId="62206778" w:rsidR="008003FE" w:rsidRDefault="008003FE" w:rsidP="008003FE">
      <w:pPr>
        <w:pStyle w:val="af0"/>
        <w:spacing w:after="156"/>
      </w:pPr>
      <w:r w:rsidRPr="00BB3664">
        <w:rPr>
          <w:rFonts w:hint="eastAsia"/>
        </w:rPr>
        <w:t>图</w:t>
      </w:r>
      <w:r>
        <w:t>1</w:t>
      </w:r>
      <w:r w:rsidR="001A3D9F">
        <w:t>2</w:t>
      </w:r>
      <w:r>
        <w:t xml:space="preserve"> </w:t>
      </w:r>
      <w:r>
        <w:rPr>
          <w:rFonts w:hint="eastAsia"/>
        </w:rPr>
        <w:t>放宽约束条件后曲面间距随极坐标角度变化关系</w:t>
      </w:r>
      <w:r w:rsidRPr="00042257">
        <w:rPr>
          <w:color w:val="FF0000"/>
        </w:rPr>
        <w:t xml:space="preserve"> </w:t>
      </w:r>
    </w:p>
    <w:p w14:paraId="7A9C4C35" w14:textId="51CCFEFF" w:rsidR="00BC0B8F" w:rsidRDefault="00BC0B8F" w:rsidP="00077278">
      <w:pPr>
        <w:pStyle w:val="ZW-125"/>
        <w:ind w:firstLine="480"/>
      </w:pPr>
      <w:r>
        <w:rPr>
          <w:rFonts w:hint="eastAsia"/>
        </w:rPr>
        <w:lastRenderedPageBreak/>
        <w:t>整体趋势没有明显改变，然而通过对每个抛物面进行分析，个体之间差异较大。在放宽约束条件时，</w:t>
      </w:r>
      <w:r w:rsidR="00CC355D">
        <w:rPr>
          <w:rFonts w:hint="eastAsia"/>
        </w:rPr>
        <w:t>Ⅳ型抛物</w:t>
      </w:r>
      <w:r w:rsidR="009131E6">
        <w:rPr>
          <w:rFonts w:hint="eastAsia"/>
        </w:rPr>
        <w:t>面</w:t>
      </w:r>
      <w:r>
        <w:rPr>
          <w:rFonts w:hint="eastAsia"/>
        </w:rPr>
        <w:t>受到的约束强度得到缓解，因此在空间内能求得相应的解，且符合伸缩量确定的范围。</w:t>
      </w:r>
      <w:r w:rsidR="00CC355D">
        <w:rPr>
          <w:rFonts w:hint="eastAsia"/>
        </w:rPr>
        <w:t>Ⅳ型抛物</w:t>
      </w:r>
      <w:r w:rsidR="009131E6">
        <w:rPr>
          <w:rFonts w:hint="eastAsia"/>
        </w:rPr>
        <w:t>面</w:t>
      </w:r>
      <w:r>
        <w:rPr>
          <w:rFonts w:hint="eastAsia"/>
        </w:rPr>
        <w:t>和</w:t>
      </w:r>
      <w:r w:rsidR="009131E6">
        <w:rPr>
          <w:rFonts w:hint="eastAsia"/>
        </w:rPr>
        <w:t>Ⅴ型抛物面</w:t>
      </w:r>
      <w:r>
        <w:rPr>
          <w:rFonts w:hint="eastAsia"/>
        </w:rPr>
        <w:t>相当于在前一种情况的结果上沿纵坐标进行平移得到。</w:t>
      </w:r>
    </w:p>
    <w:p w14:paraId="5DCE87B5" w14:textId="05618EE0" w:rsidR="000D16EC" w:rsidRPr="00990D59" w:rsidRDefault="000D16EC" w:rsidP="002D4921">
      <w:pPr>
        <w:pStyle w:val="1"/>
        <w:spacing w:before="156" w:after="156"/>
      </w:pPr>
      <w:r w:rsidRPr="00990D59">
        <w:t>六、</w:t>
      </w:r>
      <w:r w:rsidR="00F9074F" w:rsidRPr="00990D59">
        <w:t>问题二</w:t>
      </w:r>
      <w:r w:rsidR="00BF1B4B">
        <w:rPr>
          <w:rFonts w:hint="eastAsia"/>
        </w:rPr>
        <w:t>：</w:t>
      </w:r>
      <w:r w:rsidR="007311FF">
        <w:rPr>
          <w:rFonts w:hint="eastAsia"/>
        </w:rPr>
        <w:t>基于多点贴近的</w:t>
      </w:r>
      <w:r w:rsidR="009F250E">
        <w:rPr>
          <w:rFonts w:hint="eastAsia"/>
        </w:rPr>
        <w:t>反射面板调节</w:t>
      </w:r>
      <w:r w:rsidR="00917A4A">
        <w:rPr>
          <w:rFonts w:hint="eastAsia"/>
        </w:rPr>
        <w:t>模型</w:t>
      </w:r>
    </w:p>
    <w:p w14:paraId="566A12BD" w14:textId="18C1CED5" w:rsidR="002246C8" w:rsidRDefault="0077640D" w:rsidP="002246C8">
      <w:pPr>
        <w:spacing w:line="30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对于第一小问确定理想抛物面，需通过坐标变换建立</w:t>
      </w:r>
      <w:r w:rsidR="009F250E">
        <w:rPr>
          <w:rFonts w:ascii="Times New Roman" w:eastAsia="宋体" w:hAnsi="Times New Roman" w:cs="Times New Roman" w:hint="eastAsia"/>
          <w:sz w:val="24"/>
          <w:szCs w:val="24"/>
        </w:rPr>
        <w:t>角度倾斜之后与原坐标系的坐标关系，进而在新坐标系下建立理想抛物面方程变换至原坐标系内进行求解与确定。对于第二小问拟合理想抛物面，考虑两种反射面板与抛物面的位置关系，确定最佳三角形，结合伸缩量与主索点变化范围的约束，对反射面板进行调节使其尽可能贴合最佳三角形。</w:t>
      </w:r>
    </w:p>
    <w:p w14:paraId="3AA580A8" w14:textId="42FDBEB9" w:rsidR="0009275A" w:rsidRDefault="002E21F9" w:rsidP="0009275A">
      <w:pPr>
        <w:pStyle w:val="T2"/>
        <w:spacing w:before="156" w:after="156"/>
      </w:pPr>
      <w:r w:rsidRPr="002C772A">
        <w:t>6.1</w:t>
      </w:r>
      <w:r w:rsidR="007E7836" w:rsidRPr="002C772A">
        <w:t xml:space="preserve"> </w:t>
      </w:r>
      <w:r w:rsidR="00FB3872">
        <w:rPr>
          <w:rFonts w:hint="eastAsia"/>
        </w:rPr>
        <w:t>三维空间倾斜角度下理想抛物面的确定</w:t>
      </w:r>
    </w:p>
    <w:p w14:paraId="76725C26" w14:textId="5B9E1AA6" w:rsidR="00962CBF" w:rsidRDefault="00FB3872" w:rsidP="00962CBF">
      <w:pPr>
        <w:pStyle w:val="ZW-125"/>
        <w:ind w:firstLine="480"/>
      </w:pPr>
      <w:r>
        <w:rPr>
          <w:rFonts w:hint="eastAsia"/>
        </w:rPr>
        <w:t>目标物体在三维空间中由竖直方向改变至</w:t>
      </w:r>
      <w:r w:rsidR="00962CBF" w:rsidRPr="00962CBF">
        <w:rPr>
          <w:position w:val="-10"/>
        </w:rPr>
        <w:object w:dxaOrig="2360" w:dyaOrig="320" w14:anchorId="5E111803">
          <v:shape id="_x0000_i1101" type="#_x0000_t75" style="width:117.5pt;height:16.5pt" o:ole="">
            <v:imagedata r:id="rId164" o:title=""/>
          </v:shape>
          <o:OLEObject Type="Embed" ProgID="Equation.DSMT4" ShapeID="_x0000_i1101" DrawAspect="Content" ObjectID="_1692986350" r:id="rId165"/>
        </w:object>
      </w:r>
      <w:r w:rsidR="00962CBF">
        <w:rPr>
          <w:rFonts w:hint="eastAsia"/>
        </w:rPr>
        <w:t>，同时，工作态主动反射面和</w:t>
      </w:r>
      <w:proofErr w:type="gramStart"/>
      <w:r w:rsidR="00962CBF">
        <w:rPr>
          <w:rFonts w:hint="eastAsia"/>
        </w:rPr>
        <w:t>馈源舱会随着</w:t>
      </w:r>
      <w:proofErr w:type="gramEnd"/>
      <w:r w:rsidR="00962CBF">
        <w:rPr>
          <w:rFonts w:hint="eastAsia"/>
        </w:rPr>
        <w:t>目标物体坐标的更改，重新调整接</w:t>
      </w:r>
      <w:r w:rsidR="00A20D27">
        <w:rPr>
          <w:rFonts w:hint="eastAsia"/>
        </w:rPr>
        <w:t>收</w:t>
      </w:r>
      <w:r w:rsidR="00962CBF">
        <w:rPr>
          <w:rFonts w:hint="eastAsia"/>
        </w:rPr>
        <w:t>区域朝向</w:t>
      </w:r>
      <w:r w:rsidR="00A20D27">
        <w:rPr>
          <w:rFonts w:hint="eastAsia"/>
        </w:rPr>
        <w:t>，</w:t>
      </w:r>
      <w:r w:rsidR="00962CBF">
        <w:rPr>
          <w:rFonts w:hint="eastAsia"/>
        </w:rPr>
        <w:t>在此过程中，</w:t>
      </w:r>
      <w:r w:rsidR="00A20D27">
        <w:rPr>
          <w:rFonts w:hint="eastAsia"/>
        </w:rPr>
        <w:t>目标物体</w:t>
      </w:r>
      <w:r w:rsidR="00962CBF">
        <w:rPr>
          <w:rFonts w:hint="eastAsia"/>
        </w:rPr>
        <w:t>与馈源舱中心点、抛物面中心点仍保持着“三点一线”的关系。基于此，可以通过将问题一中的坐标系做相同的方位和俯仰角度变换（如图</w:t>
      </w:r>
      <w:r w:rsidR="002C30FB">
        <w:t>1</w:t>
      </w:r>
      <w:r w:rsidR="001A3D9F">
        <w:t>3</w:t>
      </w:r>
      <w:r w:rsidR="00962CBF">
        <w:rPr>
          <w:rFonts w:hint="eastAsia"/>
        </w:rPr>
        <w:t>），得到在本问题中的空间直角坐标系，进而确定理想抛物面。</w:t>
      </w:r>
    </w:p>
    <w:tbl>
      <w:tblPr>
        <w:tblStyle w:val="aa"/>
        <w:tblW w:w="0" w:type="auto"/>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2818"/>
        <w:gridCol w:w="3216"/>
        <w:gridCol w:w="3036"/>
      </w:tblGrid>
      <w:tr w:rsidR="008625C8" w14:paraId="6F3C36E0" w14:textId="77777777" w:rsidTr="008625C8">
        <w:trPr>
          <w:jc w:val="center"/>
        </w:trPr>
        <w:tc>
          <w:tcPr>
            <w:tcW w:w="3020" w:type="dxa"/>
            <w:vAlign w:val="center"/>
          </w:tcPr>
          <w:p w14:paraId="722BFEAA" w14:textId="77777777" w:rsidR="008625C8" w:rsidRPr="008625C8" w:rsidRDefault="008625C8" w:rsidP="008625C8">
            <w:pPr>
              <w:pStyle w:val="ZW-125"/>
              <w:ind w:firstLineChars="0" w:firstLine="0"/>
              <w:jc w:val="center"/>
              <w:rPr>
                <w:sz w:val="21"/>
                <w:szCs w:val="20"/>
              </w:rPr>
            </w:pPr>
            <w:r w:rsidRPr="008625C8">
              <w:rPr>
                <w:noProof/>
                <w:sz w:val="21"/>
                <w:szCs w:val="20"/>
              </w:rPr>
              <w:drawing>
                <wp:inline distT="0" distB="0" distL="0" distR="0" wp14:anchorId="7991DFEA" wp14:editId="37CAA8D7">
                  <wp:extent cx="1639859" cy="14478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650110" cy="1456850"/>
                          </a:xfrm>
                          <a:prstGeom prst="rect">
                            <a:avLst/>
                          </a:prstGeom>
                          <a:noFill/>
                        </pic:spPr>
                      </pic:pic>
                    </a:graphicData>
                  </a:graphic>
                </wp:inline>
              </w:drawing>
            </w:r>
          </w:p>
          <w:p w14:paraId="48897641" w14:textId="361C3B56" w:rsidR="008625C8" w:rsidRPr="008625C8" w:rsidRDefault="008625C8" w:rsidP="008625C8">
            <w:pPr>
              <w:pStyle w:val="ZW-125"/>
              <w:ind w:firstLineChars="0" w:firstLine="0"/>
              <w:jc w:val="center"/>
              <w:rPr>
                <w:sz w:val="21"/>
                <w:szCs w:val="20"/>
              </w:rPr>
            </w:pPr>
            <w:r w:rsidRPr="008625C8">
              <w:rPr>
                <w:rFonts w:hint="eastAsia"/>
                <w:sz w:val="21"/>
                <w:szCs w:val="20"/>
              </w:rPr>
              <w:t>(</w:t>
            </w:r>
            <w:r w:rsidRPr="008625C8">
              <w:rPr>
                <w:sz w:val="21"/>
                <w:szCs w:val="20"/>
              </w:rPr>
              <w:t>a)</w:t>
            </w:r>
            <w:r>
              <w:rPr>
                <w:rFonts w:hint="eastAsia"/>
                <w:sz w:val="21"/>
                <w:szCs w:val="20"/>
              </w:rPr>
              <w:t>原直角坐标系</w:t>
            </w:r>
          </w:p>
        </w:tc>
        <w:tc>
          <w:tcPr>
            <w:tcW w:w="3020" w:type="dxa"/>
            <w:vAlign w:val="center"/>
          </w:tcPr>
          <w:p w14:paraId="5D02064B" w14:textId="0D35D769" w:rsidR="008625C8" w:rsidRPr="008625C8" w:rsidRDefault="008625C8" w:rsidP="008625C8">
            <w:pPr>
              <w:pStyle w:val="ZW-125"/>
              <w:ind w:firstLineChars="0" w:firstLine="0"/>
              <w:jc w:val="center"/>
              <w:rPr>
                <w:noProof/>
                <w:sz w:val="21"/>
                <w:szCs w:val="20"/>
              </w:rPr>
            </w:pPr>
            <w:r w:rsidRPr="008625C8">
              <w:rPr>
                <w:noProof/>
                <w:sz w:val="21"/>
                <w:szCs w:val="20"/>
              </w:rPr>
              <w:drawing>
                <wp:inline distT="0" distB="0" distL="0" distR="0" wp14:anchorId="6595A19F" wp14:editId="38663FBB">
                  <wp:extent cx="1905332" cy="14478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924343" cy="1462246"/>
                          </a:xfrm>
                          <a:prstGeom prst="rect">
                            <a:avLst/>
                          </a:prstGeom>
                          <a:noFill/>
                        </pic:spPr>
                      </pic:pic>
                    </a:graphicData>
                  </a:graphic>
                </wp:inline>
              </w:drawing>
            </w:r>
          </w:p>
          <w:p w14:paraId="5C8A8077" w14:textId="7DF6A09D" w:rsidR="008625C8" w:rsidRPr="008625C8" w:rsidRDefault="008625C8" w:rsidP="008625C8">
            <w:pPr>
              <w:pStyle w:val="ZW-125"/>
              <w:ind w:firstLineChars="0" w:firstLine="0"/>
              <w:jc w:val="center"/>
              <w:rPr>
                <w:sz w:val="21"/>
                <w:szCs w:val="20"/>
              </w:rPr>
            </w:pPr>
            <w:r w:rsidRPr="008625C8">
              <w:rPr>
                <w:rFonts w:hint="eastAsia"/>
                <w:sz w:val="21"/>
                <w:szCs w:val="20"/>
              </w:rPr>
              <w:t>(</w:t>
            </w:r>
            <w:r w:rsidRPr="008625C8">
              <w:rPr>
                <w:sz w:val="21"/>
                <w:szCs w:val="20"/>
              </w:rPr>
              <w:t>b)</w:t>
            </w:r>
            <w:r>
              <w:rPr>
                <w:rFonts w:hint="eastAsia"/>
                <w:sz w:val="21"/>
                <w:szCs w:val="20"/>
              </w:rPr>
              <w:t>旋转方位角</w:t>
            </w:r>
            <w:r w:rsidRPr="008625C8">
              <w:rPr>
                <w:position w:val="-6"/>
                <w:sz w:val="21"/>
                <w:szCs w:val="20"/>
              </w:rPr>
              <w:object w:dxaOrig="220" w:dyaOrig="200" w14:anchorId="0C16774A">
                <v:shape id="_x0000_i1102" type="#_x0000_t75" style="width:10.5pt;height:10pt" o:ole="">
                  <v:imagedata r:id="rId168" o:title=""/>
                </v:shape>
                <o:OLEObject Type="Embed" ProgID="Equation.DSMT4" ShapeID="_x0000_i1102" DrawAspect="Content" ObjectID="_1692986351" r:id="rId169"/>
              </w:object>
            </w:r>
            <w:r>
              <w:rPr>
                <w:rFonts w:hint="eastAsia"/>
                <w:sz w:val="21"/>
                <w:szCs w:val="20"/>
              </w:rPr>
              <w:t>后的坐标系</w:t>
            </w:r>
          </w:p>
        </w:tc>
        <w:tc>
          <w:tcPr>
            <w:tcW w:w="3020" w:type="dxa"/>
            <w:vAlign w:val="center"/>
          </w:tcPr>
          <w:p w14:paraId="6B9FDC9D" w14:textId="511A4F20" w:rsidR="008625C8" w:rsidRPr="008625C8" w:rsidRDefault="008625C8" w:rsidP="008625C8">
            <w:pPr>
              <w:pStyle w:val="ZW-125"/>
              <w:ind w:firstLineChars="0" w:firstLine="0"/>
              <w:jc w:val="center"/>
              <w:rPr>
                <w:sz w:val="21"/>
                <w:szCs w:val="20"/>
              </w:rPr>
            </w:pPr>
            <w:r w:rsidRPr="008625C8">
              <w:rPr>
                <w:noProof/>
                <w:sz w:val="21"/>
                <w:szCs w:val="20"/>
              </w:rPr>
              <w:drawing>
                <wp:inline distT="0" distB="0" distL="0" distR="0" wp14:anchorId="795A6D4A" wp14:editId="2C0B2E15">
                  <wp:extent cx="1786101" cy="1441938"/>
                  <wp:effectExtent l="0" t="0" r="5080" b="635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802457" cy="1455142"/>
                          </a:xfrm>
                          <a:prstGeom prst="rect">
                            <a:avLst/>
                          </a:prstGeom>
                          <a:noFill/>
                        </pic:spPr>
                      </pic:pic>
                    </a:graphicData>
                  </a:graphic>
                </wp:inline>
              </w:drawing>
            </w:r>
          </w:p>
          <w:p w14:paraId="486F41CD" w14:textId="66D246FF" w:rsidR="008625C8" w:rsidRPr="008625C8" w:rsidRDefault="0070135B" w:rsidP="008625C8">
            <w:pPr>
              <w:pStyle w:val="ZW-125"/>
              <w:ind w:firstLineChars="0" w:firstLine="0"/>
              <w:jc w:val="center"/>
              <w:rPr>
                <w:sz w:val="21"/>
                <w:szCs w:val="20"/>
              </w:rPr>
            </w:pPr>
            <w:r>
              <w:rPr>
                <w:sz w:val="21"/>
                <w:szCs w:val="20"/>
              </w:rPr>
              <w:t>©</w:t>
            </w:r>
            <w:r w:rsidR="008625C8">
              <w:rPr>
                <w:rFonts w:hint="eastAsia"/>
                <w:sz w:val="21"/>
                <w:szCs w:val="20"/>
              </w:rPr>
              <w:t>旋转仰角</w:t>
            </w:r>
            <w:r w:rsidR="008625C8" w:rsidRPr="008625C8">
              <w:rPr>
                <w:position w:val="-10"/>
                <w:sz w:val="21"/>
                <w:szCs w:val="20"/>
              </w:rPr>
              <w:object w:dxaOrig="220" w:dyaOrig="279" w14:anchorId="5D4E58A1">
                <v:shape id="_x0000_i1103" type="#_x0000_t75" style="width:10.5pt;height:14pt" o:ole="">
                  <v:imagedata r:id="rId171" o:title=""/>
                </v:shape>
                <o:OLEObject Type="Embed" ProgID="Equation.DSMT4" ShapeID="_x0000_i1103" DrawAspect="Content" ObjectID="_1692986352" r:id="rId172"/>
              </w:object>
            </w:r>
            <w:r w:rsidR="008625C8">
              <w:rPr>
                <w:rFonts w:hint="eastAsia"/>
                <w:sz w:val="21"/>
                <w:szCs w:val="20"/>
              </w:rPr>
              <w:t>后的坐标系</w:t>
            </w:r>
          </w:p>
        </w:tc>
      </w:tr>
    </w:tbl>
    <w:p w14:paraId="27CE53AD" w14:textId="1F559D83" w:rsidR="008625C8" w:rsidRDefault="008625C8" w:rsidP="008625C8">
      <w:pPr>
        <w:pStyle w:val="af0"/>
        <w:spacing w:after="156"/>
      </w:pPr>
      <w:r>
        <w:rPr>
          <w:rFonts w:hint="eastAsia"/>
        </w:rPr>
        <w:t>图</w:t>
      </w:r>
      <w:r w:rsidR="002C30FB">
        <w:t>1</w:t>
      </w:r>
      <w:r w:rsidR="001A3D9F">
        <w:t>3</w:t>
      </w:r>
      <w:r>
        <w:t xml:space="preserve"> </w:t>
      </w:r>
      <w:r>
        <w:rPr>
          <w:rFonts w:hint="eastAsia"/>
        </w:rPr>
        <w:t>坐标系转化图</w:t>
      </w:r>
    </w:p>
    <w:p w14:paraId="346EB237" w14:textId="1065BA1B" w:rsidR="00962CBF" w:rsidRDefault="00962CBF" w:rsidP="00962CBF">
      <w:pPr>
        <w:pStyle w:val="ZW-125"/>
        <w:ind w:firstLine="480"/>
      </w:pPr>
      <w:r>
        <w:rPr>
          <w:rFonts w:hint="eastAsia"/>
        </w:rPr>
        <w:t>根据投影和三角关系，分别得到</w:t>
      </w:r>
      <w:r w:rsidR="00825F81">
        <w:rPr>
          <w:rFonts w:hint="eastAsia"/>
        </w:rPr>
        <w:t>旋转</w:t>
      </w:r>
      <w:r w:rsidR="00825F81" w:rsidRPr="00825F81">
        <w:rPr>
          <w:position w:val="-6"/>
        </w:rPr>
        <w:object w:dxaOrig="240" w:dyaOrig="220" w14:anchorId="78F31A90">
          <v:shape id="_x0000_i1104" type="#_x0000_t75" style="width:12pt;height:10.5pt" o:ole="">
            <v:imagedata r:id="rId173" o:title=""/>
          </v:shape>
          <o:OLEObject Type="Embed" ProgID="Equation.DSMT4" ShapeID="_x0000_i1104" DrawAspect="Content" ObjectID="_1692986353" r:id="rId174"/>
        </w:object>
      </w:r>
      <w:r w:rsidR="00825F81">
        <w:rPr>
          <w:rFonts w:hint="eastAsia"/>
        </w:rPr>
        <w:t>方位角和</w:t>
      </w:r>
      <w:r w:rsidR="00825F81" w:rsidRPr="00825F81">
        <w:rPr>
          <w:position w:val="-10"/>
        </w:rPr>
        <w:object w:dxaOrig="240" w:dyaOrig="320" w14:anchorId="450E9E69">
          <v:shape id="_x0000_i1105" type="#_x0000_t75" style="width:12pt;height:16.5pt" o:ole="">
            <v:imagedata r:id="rId175" o:title=""/>
          </v:shape>
          <o:OLEObject Type="Embed" ProgID="Equation.DSMT4" ShapeID="_x0000_i1105" DrawAspect="Content" ObjectID="_1692986354" r:id="rId176"/>
        </w:object>
      </w:r>
      <w:r w:rsidR="00825F81">
        <w:rPr>
          <w:rFonts w:hint="eastAsia"/>
        </w:rPr>
        <w:t>仰角后的坐标轴单位向量的转换关系如下：</w:t>
      </w:r>
    </w:p>
    <w:p w14:paraId="0914AFAC" w14:textId="3CF4F195" w:rsidR="00366AAE" w:rsidRDefault="00BE6283" w:rsidP="0070135B">
      <w:pPr>
        <w:pStyle w:val="ZW-125"/>
        <w:ind w:firstLineChars="0" w:firstLine="0"/>
        <w:jc w:val="right"/>
      </w:pPr>
      <w:r w:rsidRPr="00BE6283">
        <w:rPr>
          <w:position w:val="-54"/>
        </w:rPr>
        <w:object w:dxaOrig="2200" w:dyaOrig="1240" w14:anchorId="66FCEFEB">
          <v:shape id="_x0000_i1106" type="#_x0000_t75" style="width:110pt;height:62pt" o:ole="">
            <v:imagedata r:id="rId177" o:title=""/>
          </v:shape>
          <o:OLEObject Type="Embed" ProgID="Equation.DSMT4" ShapeID="_x0000_i1106" DrawAspect="Content" ObjectID="_1692986355" r:id="rId178"/>
        </w:object>
      </w:r>
      <w:r w:rsidR="0070135B">
        <w:t xml:space="preserve">                         (27)</w:t>
      </w:r>
    </w:p>
    <w:p w14:paraId="0832C5DC" w14:textId="4CB764A8" w:rsidR="009D5C62" w:rsidRDefault="00BE6283" w:rsidP="0070135B">
      <w:pPr>
        <w:pStyle w:val="ZW-125"/>
        <w:ind w:firstLineChars="0" w:firstLine="0"/>
        <w:jc w:val="right"/>
      </w:pPr>
      <w:r w:rsidRPr="00BE6283">
        <w:rPr>
          <w:position w:val="-54"/>
        </w:rPr>
        <w:object w:dxaOrig="2220" w:dyaOrig="1240" w14:anchorId="0C622566">
          <v:shape id="_x0000_i1107" type="#_x0000_t75" style="width:111.5pt;height:62pt" o:ole="">
            <v:imagedata r:id="rId179" o:title=""/>
          </v:shape>
          <o:OLEObject Type="Embed" ProgID="Equation.DSMT4" ShapeID="_x0000_i1107" DrawAspect="Content" ObjectID="_1692986356" r:id="rId180"/>
        </w:object>
      </w:r>
      <w:r w:rsidR="0070135B">
        <w:t xml:space="preserve">                         (28)</w:t>
      </w:r>
    </w:p>
    <w:p w14:paraId="37B1CD7A" w14:textId="1EA868A9" w:rsidR="0072097A" w:rsidRPr="00825F81" w:rsidRDefault="00825F81" w:rsidP="00825F81">
      <w:pPr>
        <w:pStyle w:val="ZW-125"/>
        <w:ind w:firstLine="480"/>
      </w:pPr>
      <w:r>
        <w:rPr>
          <w:rFonts w:hint="eastAsia"/>
        </w:rPr>
        <w:t>则对应的现坐标与原坐标的左边关系式为：</w:t>
      </w:r>
    </w:p>
    <w:p w14:paraId="71A228D4" w14:textId="376A8867" w:rsidR="00890C63" w:rsidRDefault="009D5C62" w:rsidP="0070135B">
      <w:pPr>
        <w:pStyle w:val="ZW-125"/>
        <w:ind w:firstLineChars="0" w:firstLine="0"/>
        <w:jc w:val="right"/>
      </w:pPr>
      <w:r w:rsidRPr="009D5C62">
        <w:rPr>
          <w:position w:val="-48"/>
        </w:rPr>
        <w:object w:dxaOrig="4099" w:dyaOrig="1100" w14:anchorId="6DE78F95">
          <v:shape id="_x0000_i1108" type="#_x0000_t75" style="width:205.5pt;height:54.5pt" o:ole="">
            <v:imagedata r:id="rId181" o:title=""/>
          </v:shape>
          <o:OLEObject Type="Embed" ProgID="Equation.DSMT4" ShapeID="_x0000_i1108" DrawAspect="Content" ObjectID="_1692986357" r:id="rId182"/>
        </w:object>
      </w:r>
      <w:r w:rsidR="0070135B">
        <w:t xml:space="preserve">                (29)</w:t>
      </w:r>
    </w:p>
    <w:p w14:paraId="2E4FDA39" w14:textId="7D168668" w:rsidR="0017511E" w:rsidRDefault="00890C63" w:rsidP="00890C63">
      <w:pPr>
        <w:pStyle w:val="ZW-125"/>
        <w:ind w:firstLine="480"/>
      </w:pPr>
      <w:r>
        <w:rPr>
          <w:rFonts w:hint="eastAsia"/>
        </w:rPr>
        <w:t>在变换后的坐标系内建立抛物</w:t>
      </w:r>
      <w:r w:rsidR="00FB3B8F">
        <w:rPr>
          <w:rFonts w:hint="eastAsia"/>
        </w:rPr>
        <w:t>面</w:t>
      </w:r>
      <w:r>
        <w:rPr>
          <w:rFonts w:hint="eastAsia"/>
        </w:rPr>
        <w:t>的一般方程：</w:t>
      </w:r>
      <w:r w:rsidR="00FB3B8F" w:rsidRPr="00890C63">
        <w:rPr>
          <w:position w:val="-10"/>
        </w:rPr>
        <w:object w:dxaOrig="2280" w:dyaOrig="360" w14:anchorId="2D2C849C">
          <v:shape id="_x0000_i1109" type="#_x0000_t75" style="width:114pt;height:18pt" o:ole="">
            <v:imagedata r:id="rId183" o:title=""/>
          </v:shape>
          <o:OLEObject Type="Embed" ProgID="Equation.DSMT4" ShapeID="_x0000_i1109" DrawAspect="Content" ObjectID="_1692986358" r:id="rId184"/>
        </w:object>
      </w:r>
      <w:r w:rsidR="00FB3B8F">
        <w:rPr>
          <w:rFonts w:hint="eastAsia"/>
        </w:rPr>
        <w:t>，按照上述所得</w:t>
      </w:r>
      <w:r w:rsidR="00825F81">
        <w:rPr>
          <w:rFonts w:hint="eastAsia"/>
        </w:rPr>
        <w:t>坐标关系</w:t>
      </w:r>
      <w:r w:rsidR="00FB3B8F">
        <w:rPr>
          <w:rFonts w:hint="eastAsia"/>
        </w:rPr>
        <w:t>，可以推出在该抛物面在原坐标下的一般方程为：</w:t>
      </w:r>
    </w:p>
    <w:p w14:paraId="684BA6FD" w14:textId="726242DD" w:rsidR="00350FEB" w:rsidRDefault="00FB3872" w:rsidP="0070135B">
      <w:pPr>
        <w:pStyle w:val="ZW-125"/>
        <w:ind w:firstLineChars="0" w:firstLine="0"/>
        <w:jc w:val="right"/>
      </w:pPr>
      <w:r w:rsidRPr="00350FEB">
        <w:rPr>
          <w:position w:val="-12"/>
        </w:rPr>
        <w:object w:dxaOrig="7140" w:dyaOrig="380" w14:anchorId="11D53F46">
          <v:shape id="_x0000_i1110" type="#_x0000_t75" style="width:358pt;height:19.5pt" o:ole="">
            <v:imagedata r:id="rId185" o:title=""/>
          </v:shape>
          <o:OLEObject Type="Embed" ProgID="Equation.DSMT4" ShapeID="_x0000_i1110" DrawAspect="Content" ObjectID="_1692986359" r:id="rId186"/>
        </w:object>
      </w:r>
      <w:r w:rsidR="0070135B">
        <w:t xml:space="preserve">   (30)</w:t>
      </w:r>
    </w:p>
    <w:p w14:paraId="2651BE8D" w14:textId="40010D6D" w:rsidR="00FB3872" w:rsidRDefault="00FB3872" w:rsidP="00FB3872">
      <w:pPr>
        <w:pStyle w:val="ZW-125"/>
        <w:ind w:firstLineChars="0" w:firstLine="0"/>
      </w:pPr>
      <w:r>
        <w:rPr>
          <w:rFonts w:hint="eastAsia"/>
        </w:rPr>
        <w:t>其中</w:t>
      </w:r>
      <w:r w:rsidRPr="00FB3872">
        <w:rPr>
          <w:position w:val="-12"/>
        </w:rPr>
        <w:object w:dxaOrig="240" w:dyaOrig="360" w14:anchorId="71721CA2">
          <v:shape id="_x0000_i1111" type="#_x0000_t75" style="width:12pt;height:18pt" o:ole="">
            <v:imagedata r:id="rId187" o:title=""/>
          </v:shape>
          <o:OLEObject Type="Embed" ProgID="Equation.DSMT4" ShapeID="_x0000_i1111" DrawAspect="Content" ObjectID="_1692986360" r:id="rId188"/>
        </w:object>
      </w:r>
      <w:r>
        <w:rPr>
          <w:rFonts w:hint="eastAsia"/>
        </w:rPr>
        <w:t>对第</w:t>
      </w:r>
      <w:r w:rsidRPr="00FB3872">
        <w:rPr>
          <w:position w:val="-6"/>
        </w:rPr>
        <w:object w:dxaOrig="139" w:dyaOrig="260" w14:anchorId="5B4AD5D4">
          <v:shape id="_x0000_i1112" type="#_x0000_t75" style="width:7.5pt;height:12.5pt" o:ole="">
            <v:imagedata r:id="rId189" o:title=""/>
          </v:shape>
          <o:OLEObject Type="Embed" ProgID="Equation.DSMT4" ShapeID="_x0000_i1112" DrawAspect="Content" ObjectID="_1692986361" r:id="rId190"/>
        </w:object>
      </w:r>
      <w:r>
        <w:rPr>
          <w:rFonts w:hint="eastAsia"/>
        </w:rPr>
        <w:t>项的系数，具体如下：</w:t>
      </w:r>
    </w:p>
    <w:p w14:paraId="0F1B8CA4" w14:textId="32A9F2E8" w:rsidR="00FB3B8F" w:rsidRDefault="00350FEB" w:rsidP="0070135B">
      <w:pPr>
        <w:pStyle w:val="ZW-125"/>
        <w:ind w:firstLineChars="0" w:firstLine="0"/>
        <w:jc w:val="right"/>
      </w:pPr>
      <w:r w:rsidRPr="00350FEB">
        <w:rPr>
          <w:position w:val="-160"/>
        </w:rPr>
        <w:object w:dxaOrig="3519" w:dyaOrig="3440" w14:anchorId="7F813D52">
          <v:shape id="_x0000_i1113" type="#_x0000_t75" style="width:176pt;height:172pt" o:ole="">
            <v:imagedata r:id="rId191" o:title=""/>
          </v:shape>
          <o:OLEObject Type="Embed" ProgID="Equation.DSMT4" ShapeID="_x0000_i1113" DrawAspect="Content" ObjectID="_1692986362" r:id="rId192"/>
        </w:object>
      </w:r>
      <w:r w:rsidR="0070135B">
        <w:t xml:space="preserve">                (31)</w:t>
      </w:r>
    </w:p>
    <w:p w14:paraId="3CD88785" w14:textId="6A1E1C70" w:rsidR="0070135B" w:rsidRDefault="0070135B" w:rsidP="0070135B">
      <w:pPr>
        <w:pStyle w:val="ZW-125"/>
        <w:ind w:firstLine="480"/>
      </w:pPr>
      <w:r>
        <w:t>由于方位角、仰角的变化，照明区域覆盖的主索点并不一致。因此对于特定的方位角、仰角。首先需要查找照明区域的主索点。以下是本文使用的查找主索点算法</w:t>
      </w:r>
      <w:r>
        <w:rPr>
          <w:rFonts w:hint="eastAsia"/>
        </w:rPr>
        <w:t>（如图</w:t>
      </w:r>
      <w:r w:rsidR="002C30FB">
        <w:t>1</w:t>
      </w:r>
      <w:r w:rsidR="001A3D9F">
        <w:t>4</w:t>
      </w:r>
      <w:r>
        <w:rPr>
          <w:rFonts w:hint="eastAsia"/>
        </w:rPr>
        <w:t>）</w:t>
      </w:r>
      <w:r>
        <w:t>，以最靠近斜坐标系的主索点为圆心，</w:t>
      </w:r>
      <w:r w:rsidR="008003FE">
        <w:rPr>
          <w:rFonts w:hint="eastAsia"/>
        </w:rPr>
        <w:t>半径</w:t>
      </w:r>
      <w:r>
        <w:t>150m</w:t>
      </w:r>
      <w:r>
        <w:t>范围下的主索点即为所需的主索点。</w:t>
      </w:r>
    </w:p>
    <w:p w14:paraId="0929CFF3" w14:textId="77777777" w:rsidR="0070135B" w:rsidRDefault="0070135B" w:rsidP="0070135B">
      <w:pPr>
        <w:spacing w:line="300" w:lineRule="auto"/>
        <w:jc w:val="center"/>
        <w:rPr>
          <w:rFonts w:ascii="Times New Roman" w:eastAsia="宋体" w:hAnsi="Times New Roman" w:cs="Times New Roman"/>
          <w:sz w:val="24"/>
          <w:szCs w:val="24"/>
        </w:rPr>
      </w:pPr>
      <w:r>
        <w:rPr>
          <w:noProof/>
        </w:rPr>
        <w:drawing>
          <wp:inline distT="0" distB="0" distL="0" distR="0" wp14:anchorId="589433AF" wp14:editId="488F935F">
            <wp:extent cx="1663700" cy="2001652"/>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667514" cy="2006241"/>
                    </a:xfrm>
                    <a:prstGeom prst="rect">
                      <a:avLst/>
                    </a:prstGeom>
                    <a:noFill/>
                  </pic:spPr>
                </pic:pic>
              </a:graphicData>
            </a:graphic>
          </wp:inline>
        </w:drawing>
      </w:r>
    </w:p>
    <w:p w14:paraId="3850A72A" w14:textId="383C596E" w:rsidR="0070135B" w:rsidRPr="0070135B" w:rsidRDefault="0070135B" w:rsidP="0070135B">
      <w:pPr>
        <w:pStyle w:val="af0"/>
        <w:spacing w:after="156"/>
      </w:pPr>
      <w:r w:rsidRPr="008003FE">
        <w:rPr>
          <w:rFonts w:hint="eastAsia"/>
        </w:rPr>
        <w:t>图</w:t>
      </w:r>
      <w:r w:rsidR="002C30FB" w:rsidRPr="008003FE">
        <w:t>1</w:t>
      </w:r>
      <w:r w:rsidR="001A3D9F">
        <w:t>4</w:t>
      </w:r>
      <w:r w:rsidR="002C30FB">
        <w:t xml:space="preserve"> </w:t>
      </w:r>
      <w:r w:rsidR="008003FE">
        <w:rPr>
          <w:rFonts w:hint="eastAsia"/>
        </w:rPr>
        <w:t>查找主索点示意图</w:t>
      </w:r>
    </w:p>
    <w:p w14:paraId="78800FE6" w14:textId="73F2FDB5" w:rsidR="00890C63" w:rsidRDefault="00A17862" w:rsidP="00A17862">
      <w:pPr>
        <w:pStyle w:val="T2"/>
        <w:spacing w:before="156" w:after="156"/>
      </w:pPr>
      <w:r>
        <w:rPr>
          <w:rFonts w:hint="eastAsia"/>
        </w:rPr>
        <w:t>6</w:t>
      </w:r>
      <w:r>
        <w:t xml:space="preserve">.2 </w:t>
      </w:r>
      <w:r>
        <w:rPr>
          <w:rFonts w:hint="eastAsia"/>
        </w:rPr>
        <w:t>反射面板调节模型</w:t>
      </w:r>
    </w:p>
    <w:p w14:paraId="181E8463" w14:textId="47157256" w:rsidR="002246C8" w:rsidRPr="002246C8" w:rsidRDefault="00A76627" w:rsidP="0070135B">
      <w:pPr>
        <w:pStyle w:val="T3"/>
        <w:spacing w:before="156" w:after="156"/>
      </w:pPr>
      <w:r>
        <w:rPr>
          <w:rFonts w:hint="eastAsia"/>
        </w:rPr>
        <w:t>6</w:t>
      </w:r>
      <w:r>
        <w:t xml:space="preserve">.2.1 </w:t>
      </w:r>
      <w:r w:rsidR="005A4B29">
        <w:rPr>
          <w:rFonts w:hint="eastAsia"/>
        </w:rPr>
        <w:t>目标函数的确定</w:t>
      </w:r>
    </w:p>
    <w:p w14:paraId="2FFE68F2" w14:textId="4E0CD6C4" w:rsidR="0009275A" w:rsidRDefault="0009275A" w:rsidP="0009275A">
      <w:pPr>
        <w:pStyle w:val="T4"/>
        <w:numPr>
          <w:ilvl w:val="0"/>
          <w:numId w:val="30"/>
        </w:numPr>
      </w:pPr>
      <w:r>
        <w:rPr>
          <w:rFonts w:hint="eastAsia"/>
        </w:rPr>
        <w:t>三角形反射面板位于抛物面上方</w:t>
      </w:r>
    </w:p>
    <w:p w14:paraId="33B3F2C6" w14:textId="01BCB295" w:rsidR="00BF1B4B" w:rsidRDefault="00BF1B4B" w:rsidP="00BF1B4B">
      <w:pPr>
        <w:pStyle w:val="ZW-125"/>
        <w:ind w:firstLine="480"/>
      </w:pPr>
      <w:r>
        <w:rPr>
          <w:rFonts w:hint="eastAsia"/>
        </w:rPr>
        <w:lastRenderedPageBreak/>
        <w:t>三角形状的反射面元</w:t>
      </w:r>
      <w:r w:rsidRPr="0040563D">
        <w:rPr>
          <w:rFonts w:hint="eastAsia"/>
          <w:i/>
          <w:iCs/>
        </w:rPr>
        <w:t>A</w:t>
      </w:r>
      <w:r w:rsidRPr="0040563D">
        <w:rPr>
          <w:i/>
          <w:iCs/>
        </w:rPr>
        <w:t>BC</w:t>
      </w:r>
      <w:r>
        <w:rPr>
          <w:rFonts w:hint="eastAsia"/>
        </w:rPr>
        <w:t>三个端点均有主索节点将其与下拉索连接，下拉索的伸缩由促动器驱使，</w:t>
      </w:r>
      <w:r w:rsidR="00A20D27">
        <w:rPr>
          <w:rFonts w:hint="eastAsia"/>
        </w:rPr>
        <w:t>其</w:t>
      </w:r>
      <w:r>
        <w:rPr>
          <w:rFonts w:hint="eastAsia"/>
        </w:rPr>
        <w:t>所在直线均交于坐标原点。以一块三角反射面板为例（如图</w:t>
      </w:r>
      <w:r w:rsidR="002C30FB">
        <w:t>1</w:t>
      </w:r>
      <w:r w:rsidR="001A3D9F">
        <w:t>5</w:t>
      </w:r>
      <w:r>
        <w:rPr>
          <w:rFonts w:hint="eastAsia"/>
        </w:rPr>
        <w:t>），在三维空间中，下拉索延长线与理想抛物面会产生三个交点，构成新的平面三角形</w:t>
      </w:r>
      <w:r w:rsidRPr="0040563D">
        <w:rPr>
          <w:position w:val="-6"/>
        </w:rPr>
        <w:object w:dxaOrig="840" w:dyaOrig="279" w14:anchorId="19755EFD">
          <v:shape id="_x0000_i1114" type="#_x0000_t75" style="width:42pt;height:14pt" o:ole="">
            <v:imagedata r:id="rId194" o:title=""/>
          </v:shape>
          <o:OLEObject Type="Embed" ProgID="Equation.DSMT4" ShapeID="_x0000_i1114" DrawAspect="Content" ObjectID="_1692986363" r:id="rId195"/>
        </w:object>
      </w:r>
      <w:r>
        <w:rPr>
          <w:rFonts w:hint="eastAsia"/>
        </w:rPr>
        <w:t>，</w:t>
      </w:r>
      <w:r w:rsidR="00B93738">
        <w:rPr>
          <w:rFonts w:hint="eastAsia"/>
        </w:rPr>
        <w:t>认为其</w:t>
      </w:r>
      <w:r w:rsidR="00A20D27">
        <w:rPr>
          <w:rFonts w:hint="eastAsia"/>
        </w:rPr>
        <w:t>是较为</w:t>
      </w:r>
      <w:r>
        <w:rPr>
          <w:rFonts w:hint="eastAsia"/>
        </w:rPr>
        <w:t>贴合此块抛物曲面的</w:t>
      </w:r>
      <w:r w:rsidR="00C24D97">
        <w:rPr>
          <w:rFonts w:hint="eastAsia"/>
        </w:rPr>
        <w:t>基准</w:t>
      </w:r>
      <w:r>
        <w:rPr>
          <w:rFonts w:hint="eastAsia"/>
        </w:rPr>
        <w:t>三角面板。因此如果每一块</w:t>
      </w:r>
      <w:proofErr w:type="gramStart"/>
      <w:r>
        <w:rPr>
          <w:rFonts w:hint="eastAsia"/>
        </w:rPr>
        <w:t>反射面板均能够</w:t>
      </w:r>
      <w:proofErr w:type="gramEnd"/>
      <w:r>
        <w:rPr>
          <w:rFonts w:hint="eastAsia"/>
        </w:rPr>
        <w:t>尽可能与</w:t>
      </w:r>
      <w:r w:rsidR="00C24D97">
        <w:rPr>
          <w:rFonts w:hint="eastAsia"/>
        </w:rPr>
        <w:t>基准三角面板</w:t>
      </w:r>
      <w:r w:rsidRPr="0057161D">
        <w:rPr>
          <w:position w:val="-12"/>
        </w:rPr>
        <w:object w:dxaOrig="820" w:dyaOrig="360" w14:anchorId="46C9C735">
          <v:shape id="_x0000_i1115" type="#_x0000_t75" style="width:40.5pt;height:18pt" o:ole="">
            <v:imagedata r:id="rId196" o:title=""/>
          </v:shape>
          <o:OLEObject Type="Embed" ProgID="Equation.DSMT4" ShapeID="_x0000_i1115" DrawAspect="Content" ObjectID="_1692986364" r:id="rId197"/>
        </w:object>
      </w:r>
      <w:r>
        <w:rPr>
          <w:rFonts w:hint="eastAsia"/>
        </w:rPr>
        <w:t>重合，则可以使得最终得到的反射面较为贴近理想抛物面。</w:t>
      </w:r>
    </w:p>
    <w:p w14:paraId="6324AFF2" w14:textId="7EA0A625" w:rsidR="00B15B17" w:rsidRDefault="0040563D" w:rsidP="00B15B17">
      <w:pPr>
        <w:pStyle w:val="ZW-125"/>
        <w:ind w:firstLineChars="0" w:firstLine="0"/>
        <w:jc w:val="center"/>
      </w:pPr>
      <w:r w:rsidRPr="00844A45">
        <w:rPr>
          <w:noProof/>
        </w:rPr>
        <w:drawing>
          <wp:inline distT="0" distB="0" distL="0" distR="0" wp14:anchorId="4409D471" wp14:editId="137428DC">
            <wp:extent cx="2162907" cy="1752506"/>
            <wp:effectExtent l="0" t="0" r="889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195851" cy="1779199"/>
                    </a:xfrm>
                    <a:prstGeom prst="rect">
                      <a:avLst/>
                    </a:prstGeom>
                    <a:noFill/>
                  </pic:spPr>
                </pic:pic>
              </a:graphicData>
            </a:graphic>
          </wp:inline>
        </w:drawing>
      </w:r>
    </w:p>
    <w:p w14:paraId="5D0D4350" w14:textId="4E43400E" w:rsidR="0057161D" w:rsidRDefault="0015275F" w:rsidP="00BF1B4B">
      <w:pPr>
        <w:pStyle w:val="af0"/>
        <w:spacing w:after="156"/>
      </w:pPr>
      <w:r>
        <w:rPr>
          <w:rFonts w:hint="eastAsia"/>
        </w:rPr>
        <w:t>图</w:t>
      </w:r>
      <w:r w:rsidR="002C30FB">
        <w:t>1</w:t>
      </w:r>
      <w:r w:rsidR="001A3D9F">
        <w:t>5</w:t>
      </w:r>
      <w:r w:rsidR="002C30FB">
        <w:t xml:space="preserve"> </w:t>
      </w:r>
      <w:r w:rsidR="002C30FB">
        <w:rPr>
          <w:rFonts w:hint="eastAsia"/>
        </w:rPr>
        <w:t>三个点贴近抛物面示意图</w:t>
      </w:r>
      <w:r w:rsidR="00844A45">
        <w:rPr>
          <w:rFonts w:hint="eastAsia"/>
        </w:rPr>
        <w:t>（与实际位置无关）</w:t>
      </w:r>
    </w:p>
    <w:p w14:paraId="0B53B441" w14:textId="77777777" w:rsidR="00B239E8" w:rsidRDefault="00EC162B" w:rsidP="00E56EEE">
      <w:pPr>
        <w:pStyle w:val="ZW-125"/>
        <w:spacing w:line="400" w:lineRule="exact"/>
        <w:ind w:firstLine="480"/>
      </w:pPr>
      <w:r>
        <w:rPr>
          <w:rFonts w:hint="eastAsia"/>
        </w:rPr>
        <w:t>设调节过后的</w:t>
      </w:r>
      <w:proofErr w:type="gramStart"/>
      <w:r>
        <w:rPr>
          <w:rFonts w:hint="eastAsia"/>
        </w:rPr>
        <w:t>主索点</w:t>
      </w:r>
      <w:proofErr w:type="gramEnd"/>
      <w:r>
        <w:rPr>
          <w:rFonts w:hint="eastAsia"/>
        </w:rPr>
        <w:t>的坐标为</w:t>
      </w:r>
      <w:r w:rsidRPr="00EC162B">
        <w:rPr>
          <w:position w:val="-14"/>
        </w:rPr>
        <w:object w:dxaOrig="980" w:dyaOrig="400" w14:anchorId="2016088E">
          <v:shape id="_x0000_i1116" type="#_x0000_t75" style="width:49.5pt;height:20pt" o:ole="">
            <v:imagedata r:id="rId199" o:title=""/>
          </v:shape>
          <o:OLEObject Type="Embed" ProgID="Equation.DSMT4" ShapeID="_x0000_i1116" DrawAspect="Content" ObjectID="_1692986365" r:id="rId200"/>
        </w:object>
      </w:r>
      <w:r>
        <w:rPr>
          <w:rFonts w:hint="eastAsia"/>
        </w:rPr>
        <w:t>，</w:t>
      </w:r>
      <w:proofErr w:type="gramStart"/>
      <w:r>
        <w:rPr>
          <w:rFonts w:hint="eastAsia"/>
        </w:rPr>
        <w:t>主索点在</w:t>
      </w:r>
      <w:proofErr w:type="gramEnd"/>
      <w:r>
        <w:rPr>
          <w:rFonts w:hint="eastAsia"/>
        </w:rPr>
        <w:t>抛物面上对应的点的坐标为</w:t>
      </w:r>
      <w:r w:rsidRPr="00EC162B">
        <w:rPr>
          <w:position w:val="-14"/>
        </w:rPr>
        <w:object w:dxaOrig="1060" w:dyaOrig="420" w14:anchorId="0EBAEFE4">
          <v:shape id="_x0000_i1117" type="#_x0000_t75" style="width:52.5pt;height:21.5pt" o:ole="">
            <v:imagedata r:id="rId201" o:title=""/>
          </v:shape>
          <o:OLEObject Type="Embed" ProgID="Equation.DSMT4" ShapeID="_x0000_i1117" DrawAspect="Content" ObjectID="_1692986366" r:id="rId202"/>
        </w:object>
      </w:r>
      <w:r>
        <w:rPr>
          <w:rFonts w:hint="eastAsia"/>
        </w:rPr>
        <w:t>，在基准球面上对应的点的坐标为</w:t>
      </w:r>
      <w:r w:rsidRPr="00EC162B">
        <w:rPr>
          <w:position w:val="-14"/>
        </w:rPr>
        <w:object w:dxaOrig="1100" w:dyaOrig="420" w14:anchorId="5B3F9D91">
          <v:shape id="_x0000_i1118" type="#_x0000_t75" style="width:55.5pt;height:21.5pt" o:ole="">
            <v:imagedata r:id="rId203" o:title=""/>
          </v:shape>
          <o:OLEObject Type="Embed" ProgID="Equation.DSMT4" ShapeID="_x0000_i1118" DrawAspect="Content" ObjectID="_1692986367" r:id="rId204"/>
        </w:object>
      </w:r>
      <w:r>
        <w:rPr>
          <w:rFonts w:hint="eastAsia"/>
        </w:rPr>
        <w:t>。</w:t>
      </w:r>
    </w:p>
    <w:p w14:paraId="09F9B2FD" w14:textId="602F43B3" w:rsidR="00B239E8" w:rsidRDefault="00D03298" w:rsidP="00D03298">
      <w:pPr>
        <w:pStyle w:val="ZW-125"/>
        <w:spacing w:line="400" w:lineRule="exact"/>
        <w:ind w:firstLine="480"/>
      </w:pPr>
      <w:r>
        <w:rPr>
          <w:rFonts w:hint="eastAsia"/>
        </w:rPr>
        <w:t>对于第</w:t>
      </w:r>
      <w:r w:rsidRPr="00D03298">
        <w:rPr>
          <w:position w:val="-6"/>
        </w:rPr>
        <w:object w:dxaOrig="139" w:dyaOrig="260" w14:anchorId="7E542DD7">
          <v:shape id="_x0000_i1119" type="#_x0000_t75" style="width:7.5pt;height:14pt" o:ole="">
            <v:imagedata r:id="rId205" o:title=""/>
          </v:shape>
          <o:OLEObject Type="Embed" ProgID="Equation.DSMT4" ShapeID="_x0000_i1119" DrawAspect="Content" ObjectID="_1692986368" r:id="rId206"/>
        </w:object>
      </w:r>
      <w:proofErr w:type="gramStart"/>
      <w:r>
        <w:rPr>
          <w:rFonts w:hint="eastAsia"/>
        </w:rPr>
        <w:t>个</w:t>
      </w:r>
      <w:proofErr w:type="gramEnd"/>
      <w:r w:rsidR="00B239E8">
        <w:rPr>
          <w:rFonts w:hint="eastAsia"/>
        </w:rPr>
        <w:t>促动器</w:t>
      </w:r>
      <w:r>
        <w:rPr>
          <w:rFonts w:hint="eastAsia"/>
        </w:rPr>
        <w:t>，设其</w:t>
      </w:r>
      <w:r w:rsidR="00B239E8">
        <w:rPr>
          <w:rFonts w:hint="eastAsia"/>
        </w:rPr>
        <w:t>下端点坐标为</w:t>
      </w:r>
      <w:r w:rsidRPr="00B239E8">
        <w:rPr>
          <w:position w:val="-16"/>
        </w:rPr>
        <w:object w:dxaOrig="1180" w:dyaOrig="420" w14:anchorId="7DCE3748">
          <v:shape id="_x0000_i1120" type="#_x0000_t75" style="width:58pt;height:21.5pt" o:ole="">
            <v:imagedata r:id="rId207" o:title=""/>
          </v:shape>
          <o:OLEObject Type="Embed" ProgID="Equation.DSMT4" ShapeID="_x0000_i1120" DrawAspect="Content" ObjectID="_1692986369" r:id="rId208"/>
        </w:object>
      </w:r>
      <w:r w:rsidR="00B239E8">
        <w:rPr>
          <w:rFonts w:hint="eastAsia"/>
        </w:rPr>
        <w:t>，上端点坐标为</w:t>
      </w:r>
      <w:r w:rsidRPr="00B239E8">
        <w:rPr>
          <w:position w:val="-16"/>
        </w:rPr>
        <w:object w:dxaOrig="1260" w:dyaOrig="420" w14:anchorId="6CD220F3">
          <v:shape id="_x0000_i1121" type="#_x0000_t75" style="width:63.5pt;height:21.5pt" o:ole="">
            <v:imagedata r:id="rId209" o:title=""/>
          </v:shape>
          <o:OLEObject Type="Embed" ProgID="Equation.DSMT4" ShapeID="_x0000_i1121" DrawAspect="Content" ObjectID="_1692986370" r:id="rId210"/>
        </w:object>
      </w:r>
      <w:r w:rsidR="00B239E8">
        <w:rPr>
          <w:rFonts w:hint="eastAsia"/>
        </w:rPr>
        <w:t>，则由下端点指向上端点的方向向量为</w:t>
      </w:r>
      <w:r w:rsidR="000F6D33" w:rsidRPr="00B239E8">
        <w:rPr>
          <w:position w:val="-16"/>
        </w:rPr>
        <w:object w:dxaOrig="3040" w:dyaOrig="440" w14:anchorId="688DB8BC">
          <v:shape id="_x0000_i1122" type="#_x0000_t75" style="width:152pt;height:22pt" o:ole="">
            <v:imagedata r:id="rId211" o:title=""/>
          </v:shape>
          <o:OLEObject Type="Embed" ProgID="Equation.DSMT4" ShapeID="_x0000_i1122" DrawAspect="Content" ObjectID="_1692986371" r:id="rId212"/>
        </w:object>
      </w:r>
      <w:r>
        <w:rPr>
          <w:rFonts w:hint="eastAsia"/>
        </w:rPr>
        <w:t>，由此可以</w:t>
      </w:r>
      <w:proofErr w:type="gramStart"/>
      <w:r>
        <w:rPr>
          <w:rFonts w:hint="eastAsia"/>
        </w:rPr>
        <w:t>得到第</w:t>
      </w:r>
      <w:proofErr w:type="gramEnd"/>
      <w:r w:rsidRPr="00D03298">
        <w:rPr>
          <w:position w:val="-6"/>
        </w:rPr>
        <w:object w:dxaOrig="139" w:dyaOrig="260" w14:anchorId="186FE5FB">
          <v:shape id="_x0000_i1123" type="#_x0000_t75" style="width:7.5pt;height:14pt" o:ole="">
            <v:imagedata r:id="rId213" o:title=""/>
          </v:shape>
          <o:OLEObject Type="Embed" ProgID="Equation.DSMT4" ShapeID="_x0000_i1123" DrawAspect="Content" ObjectID="_1692986372" r:id="rId214"/>
        </w:object>
      </w:r>
      <w:proofErr w:type="gramStart"/>
      <w:r>
        <w:rPr>
          <w:rFonts w:hint="eastAsia"/>
        </w:rPr>
        <w:t>个</w:t>
      </w:r>
      <w:proofErr w:type="gramEnd"/>
      <w:r>
        <w:rPr>
          <w:rFonts w:hint="eastAsia"/>
        </w:rPr>
        <w:t>主索节点</w:t>
      </w:r>
      <w:r w:rsidR="000F6D33">
        <w:rPr>
          <w:rFonts w:hint="eastAsia"/>
        </w:rPr>
        <w:t>过原点的</w:t>
      </w:r>
      <w:r>
        <w:rPr>
          <w:rFonts w:hint="eastAsia"/>
        </w:rPr>
        <w:t>直线方程为：</w:t>
      </w:r>
    </w:p>
    <w:p w14:paraId="09A7260C" w14:textId="491483BD" w:rsidR="000F6D33" w:rsidRDefault="000F6D33" w:rsidP="0070135B">
      <w:pPr>
        <w:pStyle w:val="ZW-125"/>
        <w:ind w:firstLineChars="0" w:firstLine="0"/>
        <w:jc w:val="right"/>
      </w:pPr>
      <w:r w:rsidRPr="000F6D33">
        <w:rPr>
          <w:position w:val="-32"/>
        </w:rPr>
        <w:object w:dxaOrig="2880" w:dyaOrig="700" w14:anchorId="7D43D32D">
          <v:shape id="_x0000_i1124" type="#_x0000_t75" style="width:2in;height:34.5pt" o:ole="">
            <v:imagedata r:id="rId215" o:title=""/>
          </v:shape>
          <o:OLEObject Type="Embed" ProgID="Equation.DSMT4" ShapeID="_x0000_i1124" DrawAspect="Content" ObjectID="_1692986373" r:id="rId216"/>
        </w:object>
      </w:r>
      <w:r w:rsidR="0070135B">
        <w:t xml:space="preserve">                      (32)</w:t>
      </w:r>
    </w:p>
    <w:p w14:paraId="470D47C7" w14:textId="43E2BFAE" w:rsidR="00D03298" w:rsidRDefault="00D03298" w:rsidP="00D03298">
      <w:pPr>
        <w:pStyle w:val="ZW-125"/>
        <w:ind w:firstLineChars="0" w:firstLine="0"/>
      </w:pPr>
      <w:r>
        <w:rPr>
          <w:rFonts w:hint="eastAsia"/>
        </w:rPr>
        <w:t>将其与抛物面方程联立：</w:t>
      </w:r>
    </w:p>
    <w:p w14:paraId="0A47D69D" w14:textId="25DE2824" w:rsidR="00D03298" w:rsidRDefault="000F6D33" w:rsidP="0070135B">
      <w:pPr>
        <w:pStyle w:val="ZW-125"/>
        <w:ind w:firstLineChars="0" w:firstLine="0"/>
        <w:jc w:val="right"/>
      </w:pPr>
      <w:r w:rsidRPr="00D03298">
        <w:rPr>
          <w:position w:val="-52"/>
        </w:rPr>
        <w:object w:dxaOrig="7280" w:dyaOrig="1160" w14:anchorId="347BC44F">
          <v:shape id="_x0000_i1125" type="#_x0000_t75" style="width:363.5pt;height:58pt" o:ole="">
            <v:imagedata r:id="rId217" o:title=""/>
          </v:shape>
          <o:OLEObject Type="Embed" ProgID="Equation.DSMT4" ShapeID="_x0000_i1125" DrawAspect="Content" ObjectID="_1692986374" r:id="rId218"/>
        </w:object>
      </w:r>
      <w:r w:rsidR="0070135B">
        <w:t xml:space="preserve">    (33)</w:t>
      </w:r>
    </w:p>
    <w:p w14:paraId="3451C455" w14:textId="2FBA3D13" w:rsidR="00D03298" w:rsidRDefault="00D03298" w:rsidP="00D03298">
      <w:pPr>
        <w:pStyle w:val="ZW-125"/>
        <w:ind w:firstLineChars="0" w:firstLine="0"/>
      </w:pPr>
      <w:r>
        <w:rPr>
          <w:rFonts w:hint="eastAsia"/>
        </w:rPr>
        <w:t>可以求出二者交点，即主索点在抛物面上的坐标值。</w:t>
      </w:r>
    </w:p>
    <w:p w14:paraId="27A50E30" w14:textId="6AA4ADEB" w:rsidR="000D7196" w:rsidRDefault="00E56EEE" w:rsidP="00E56EEE">
      <w:pPr>
        <w:pStyle w:val="ZW-125"/>
        <w:spacing w:line="400" w:lineRule="exact"/>
        <w:ind w:firstLine="480"/>
      </w:pPr>
      <w:r>
        <w:rPr>
          <w:rFonts w:hint="eastAsia"/>
        </w:rPr>
        <w:t>利用空间距离计算可以得到三角形面板和</w:t>
      </w:r>
      <w:r w:rsidR="00A20D27" w:rsidRPr="0040563D">
        <w:rPr>
          <w:position w:val="-6"/>
        </w:rPr>
        <w:object w:dxaOrig="840" w:dyaOrig="279" w14:anchorId="07BCA222">
          <v:shape id="_x0000_i1126" type="#_x0000_t75" style="width:42pt;height:14pt" o:ole="">
            <v:imagedata r:id="rId194" o:title=""/>
          </v:shape>
          <o:OLEObject Type="Embed" ProgID="Equation.DSMT4" ShapeID="_x0000_i1126" DrawAspect="Content" ObjectID="_1692986375" r:id="rId219"/>
        </w:object>
      </w:r>
      <w:r>
        <w:rPr>
          <w:rFonts w:hint="eastAsia"/>
        </w:rPr>
        <w:t>的端点间距</w:t>
      </w:r>
      <w:r w:rsidRPr="00E56EEE">
        <w:rPr>
          <w:position w:val="-6"/>
        </w:rPr>
        <w:object w:dxaOrig="1600" w:dyaOrig="279" w14:anchorId="07A61031">
          <v:shape id="_x0000_i1127" type="#_x0000_t75" style="width:80pt;height:14pt" o:ole="">
            <v:imagedata r:id="rId220" o:title=""/>
          </v:shape>
          <o:OLEObject Type="Embed" ProgID="Equation.DSMT4" ShapeID="_x0000_i1127" DrawAspect="Content" ObjectID="_1692986376" r:id="rId221"/>
        </w:object>
      </w:r>
      <w:r>
        <w:rPr>
          <w:rFonts w:hint="eastAsia"/>
        </w:rPr>
        <w:t>分别为</w:t>
      </w:r>
      <w:r w:rsidR="000F6D33">
        <w:rPr>
          <w:rFonts w:hint="eastAsia"/>
        </w:rPr>
        <w:t>：</w:t>
      </w:r>
    </w:p>
    <w:p w14:paraId="5803BD12" w14:textId="2888C964" w:rsidR="000D7196" w:rsidRDefault="00B239E8" w:rsidP="0070135B">
      <w:pPr>
        <w:pStyle w:val="ZW-125"/>
        <w:ind w:firstLineChars="0" w:firstLine="0"/>
        <w:jc w:val="right"/>
      </w:pPr>
      <w:r w:rsidRPr="00BE4FEA">
        <w:rPr>
          <w:position w:val="-14"/>
        </w:rPr>
        <w:object w:dxaOrig="4440" w:dyaOrig="520" w14:anchorId="29DE0FF9">
          <v:shape id="_x0000_i1128" type="#_x0000_t75" style="width:222pt;height:26.5pt" o:ole="">
            <v:imagedata r:id="rId222" o:title=""/>
          </v:shape>
          <o:OLEObject Type="Embed" ProgID="Equation.DSMT4" ShapeID="_x0000_i1128" DrawAspect="Content" ObjectID="_1692986377" r:id="rId223"/>
        </w:object>
      </w:r>
      <w:r w:rsidR="0070135B">
        <w:t xml:space="preserve">                (34)</w:t>
      </w:r>
    </w:p>
    <w:p w14:paraId="04B9C0BB" w14:textId="3619A8E3" w:rsidR="00BE4FEA" w:rsidRDefault="00B239E8" w:rsidP="0070135B">
      <w:pPr>
        <w:pStyle w:val="ZW-125"/>
        <w:ind w:firstLineChars="0" w:firstLine="0"/>
        <w:jc w:val="right"/>
      </w:pPr>
      <w:r w:rsidRPr="00BE4FEA">
        <w:rPr>
          <w:position w:val="-14"/>
        </w:rPr>
        <w:object w:dxaOrig="4480" w:dyaOrig="520" w14:anchorId="5735EF45">
          <v:shape id="_x0000_i1129" type="#_x0000_t75" style="width:224pt;height:26.5pt" o:ole="">
            <v:imagedata r:id="rId224" o:title=""/>
          </v:shape>
          <o:OLEObject Type="Embed" ProgID="Equation.DSMT4" ShapeID="_x0000_i1129" DrawAspect="Content" ObjectID="_1692986378" r:id="rId225"/>
        </w:object>
      </w:r>
      <w:r w:rsidR="0070135B">
        <w:t xml:space="preserve">                (35)</w:t>
      </w:r>
    </w:p>
    <w:p w14:paraId="67B41498" w14:textId="51725C70" w:rsidR="00BD3749" w:rsidRDefault="00B239E8" w:rsidP="0070135B">
      <w:pPr>
        <w:pStyle w:val="ZW-125"/>
        <w:ind w:firstLineChars="0" w:firstLine="0"/>
        <w:jc w:val="right"/>
      </w:pPr>
      <w:r w:rsidRPr="00BE4FEA">
        <w:rPr>
          <w:position w:val="-14"/>
        </w:rPr>
        <w:object w:dxaOrig="4580" w:dyaOrig="520" w14:anchorId="3B7D5C1B">
          <v:shape id="_x0000_i1130" type="#_x0000_t75" style="width:229pt;height:26.5pt" o:ole="">
            <v:imagedata r:id="rId226" o:title=""/>
          </v:shape>
          <o:OLEObject Type="Embed" ProgID="Equation.DSMT4" ShapeID="_x0000_i1130" DrawAspect="Content" ObjectID="_1692986379" r:id="rId227"/>
        </w:object>
      </w:r>
      <w:r w:rsidR="0070135B">
        <w:t xml:space="preserve">               (36)</w:t>
      </w:r>
    </w:p>
    <w:p w14:paraId="539FE5AB" w14:textId="56993A2E" w:rsidR="00E56EEE" w:rsidRDefault="00E56EEE" w:rsidP="00E56EEE">
      <w:pPr>
        <w:pStyle w:val="ZW-125"/>
        <w:ind w:firstLine="480"/>
      </w:pPr>
      <w:r>
        <w:rPr>
          <w:rFonts w:hint="eastAsia"/>
        </w:rPr>
        <w:t>间距越小，表明越贴近</w:t>
      </w:r>
      <w:r w:rsidR="00A20D27" w:rsidRPr="0040563D">
        <w:rPr>
          <w:position w:val="-6"/>
        </w:rPr>
        <w:object w:dxaOrig="840" w:dyaOrig="279" w14:anchorId="7EC78AF1">
          <v:shape id="_x0000_i1131" type="#_x0000_t75" style="width:42pt;height:14pt" o:ole="">
            <v:imagedata r:id="rId194" o:title=""/>
          </v:shape>
          <o:OLEObject Type="Embed" ProgID="Equation.DSMT4" ShapeID="_x0000_i1131" DrawAspect="Content" ObjectID="_1692986380" r:id="rId228"/>
        </w:object>
      </w:r>
      <w:r w:rsidR="00A20D27">
        <w:rPr>
          <w:rFonts w:hint="eastAsia"/>
        </w:rPr>
        <w:t>，即与理想抛物面更为接近</w:t>
      </w:r>
      <w:r>
        <w:rPr>
          <w:rFonts w:hint="eastAsia"/>
        </w:rPr>
        <w:t>，</w:t>
      </w:r>
      <w:r w:rsidR="00A20D27">
        <w:rPr>
          <w:rFonts w:hint="eastAsia"/>
        </w:rPr>
        <w:t>由此</w:t>
      </w:r>
      <w:r>
        <w:rPr>
          <w:rFonts w:hint="eastAsia"/>
        </w:rPr>
        <w:t>得出如下目标函数：</w:t>
      </w:r>
    </w:p>
    <w:p w14:paraId="6EDC3876" w14:textId="7EA59296" w:rsidR="00EC162B" w:rsidRDefault="00BD3749" w:rsidP="0070135B">
      <w:pPr>
        <w:pStyle w:val="ZW-125"/>
        <w:ind w:firstLineChars="0" w:firstLine="0"/>
        <w:jc w:val="right"/>
      </w:pPr>
      <w:r w:rsidRPr="00BD3749">
        <w:rPr>
          <w:position w:val="-28"/>
        </w:rPr>
        <w:object w:dxaOrig="2520" w:dyaOrig="680" w14:anchorId="3FD2974B">
          <v:shape id="_x0000_i1132" type="#_x0000_t75" style="width:126pt;height:34pt" o:ole="">
            <v:imagedata r:id="rId229" o:title=""/>
          </v:shape>
          <o:OLEObject Type="Embed" ProgID="Equation.DSMT4" ShapeID="_x0000_i1132" DrawAspect="Content" ObjectID="_1692986381" r:id="rId230"/>
        </w:object>
      </w:r>
      <w:r w:rsidR="0070135B">
        <w:t xml:space="preserve">                      (37)</w:t>
      </w:r>
    </w:p>
    <w:p w14:paraId="35610E80" w14:textId="721C7188" w:rsidR="0009275A" w:rsidRDefault="0009275A" w:rsidP="0009275A">
      <w:pPr>
        <w:pStyle w:val="T4"/>
      </w:pPr>
      <w:r>
        <w:rPr>
          <w:rFonts w:hint="eastAsia"/>
        </w:rPr>
        <w:t>三角形反射面板穿过抛物面</w:t>
      </w:r>
    </w:p>
    <w:p w14:paraId="6B30385E" w14:textId="1371472C" w:rsidR="00C24D97" w:rsidRDefault="00A20D27" w:rsidP="000C4DFB">
      <w:pPr>
        <w:pStyle w:val="ZW-125"/>
        <w:ind w:firstLine="480"/>
      </w:pPr>
      <w:r>
        <w:rPr>
          <w:rFonts w:hint="eastAsia"/>
        </w:rPr>
        <w:t>上述情况中，</w:t>
      </w:r>
      <w:r w:rsidR="00B93738">
        <w:rPr>
          <w:rFonts w:hint="eastAsia"/>
        </w:rPr>
        <w:t>反射面元</w:t>
      </w:r>
      <w:r w:rsidR="00F51B35">
        <w:rPr>
          <w:rFonts w:hint="eastAsia"/>
        </w:rPr>
        <w:t>最终是块与块搭建在理想抛物面之上，始终会有因反射面元无法凹陷</w:t>
      </w:r>
      <w:r w:rsidR="000C4DFB">
        <w:rPr>
          <w:rFonts w:hint="eastAsia"/>
        </w:rPr>
        <w:t>而存在的空间。因此，我们希望</w:t>
      </w:r>
      <w:r>
        <w:rPr>
          <w:rFonts w:hint="eastAsia"/>
        </w:rPr>
        <w:t>将</w:t>
      </w:r>
      <w:r w:rsidR="000C4DFB">
        <w:rPr>
          <w:rFonts w:hint="eastAsia"/>
        </w:rPr>
        <w:t>反射面元穿过抛物面，减少这部分空间，以更加贴合理想抛物面</w:t>
      </w:r>
      <w:r w:rsidR="0050675F">
        <w:rPr>
          <w:rFonts w:hint="eastAsia"/>
        </w:rPr>
        <w:t>（如图</w:t>
      </w:r>
      <w:r w:rsidR="002C30FB">
        <w:t>1</w:t>
      </w:r>
      <w:r w:rsidR="001A3D9F">
        <w:t>6</w:t>
      </w:r>
      <w:r w:rsidR="0050675F">
        <w:rPr>
          <w:rFonts w:hint="eastAsia"/>
        </w:rPr>
        <w:t>）</w:t>
      </w:r>
      <w:r w:rsidR="000C4DFB">
        <w:rPr>
          <w:rFonts w:hint="eastAsia"/>
        </w:rPr>
        <w:t>。</w:t>
      </w:r>
    </w:p>
    <w:tbl>
      <w:tblPr>
        <w:tblStyle w:val="aa"/>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530"/>
        <w:gridCol w:w="4530"/>
      </w:tblGrid>
      <w:tr w:rsidR="00917A4A" w:rsidRPr="00917A4A" w14:paraId="35656141" w14:textId="77777777" w:rsidTr="00917A4A">
        <w:tc>
          <w:tcPr>
            <w:tcW w:w="4530" w:type="dxa"/>
            <w:vAlign w:val="center"/>
          </w:tcPr>
          <w:p w14:paraId="771E6F7C" w14:textId="77777777" w:rsidR="00917A4A" w:rsidRPr="00917A4A" w:rsidRDefault="00917A4A" w:rsidP="00917A4A">
            <w:pPr>
              <w:pStyle w:val="ZW-125"/>
              <w:ind w:firstLineChars="0" w:firstLine="0"/>
              <w:jc w:val="center"/>
              <w:rPr>
                <w:sz w:val="21"/>
                <w:szCs w:val="20"/>
              </w:rPr>
            </w:pPr>
            <w:r w:rsidRPr="00917A4A">
              <w:rPr>
                <w:noProof/>
                <w:sz w:val="21"/>
                <w:szCs w:val="20"/>
              </w:rPr>
              <w:drawing>
                <wp:inline distT="0" distB="0" distL="0" distR="0" wp14:anchorId="369C8F96" wp14:editId="113A6692">
                  <wp:extent cx="1822450" cy="930967"/>
                  <wp:effectExtent l="0" t="0" r="635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834061" cy="936898"/>
                          </a:xfrm>
                          <a:prstGeom prst="rect">
                            <a:avLst/>
                          </a:prstGeom>
                          <a:noFill/>
                        </pic:spPr>
                      </pic:pic>
                    </a:graphicData>
                  </a:graphic>
                </wp:inline>
              </w:drawing>
            </w:r>
          </w:p>
          <w:p w14:paraId="26ED92F5" w14:textId="3D2C150B" w:rsidR="00917A4A" w:rsidRPr="00917A4A" w:rsidRDefault="00917A4A" w:rsidP="00917A4A">
            <w:pPr>
              <w:pStyle w:val="ZW-125"/>
              <w:ind w:firstLineChars="0" w:firstLine="0"/>
              <w:jc w:val="center"/>
              <w:rPr>
                <w:sz w:val="21"/>
                <w:szCs w:val="20"/>
              </w:rPr>
            </w:pPr>
            <w:r w:rsidRPr="00917A4A">
              <w:rPr>
                <w:rFonts w:hint="eastAsia"/>
                <w:sz w:val="21"/>
                <w:szCs w:val="20"/>
              </w:rPr>
              <w:t>(</w:t>
            </w:r>
            <w:r w:rsidRPr="00917A4A">
              <w:rPr>
                <w:sz w:val="21"/>
                <w:szCs w:val="20"/>
              </w:rPr>
              <w:t>a)</w:t>
            </w:r>
          </w:p>
        </w:tc>
        <w:tc>
          <w:tcPr>
            <w:tcW w:w="4530" w:type="dxa"/>
            <w:vAlign w:val="center"/>
          </w:tcPr>
          <w:p w14:paraId="5587F67B" w14:textId="77777777" w:rsidR="00917A4A" w:rsidRDefault="00917A4A" w:rsidP="00917A4A">
            <w:pPr>
              <w:pStyle w:val="ZW-125"/>
              <w:ind w:firstLineChars="0" w:firstLine="0"/>
              <w:jc w:val="center"/>
              <w:rPr>
                <w:sz w:val="21"/>
                <w:szCs w:val="20"/>
              </w:rPr>
            </w:pPr>
            <w:r w:rsidRPr="00917A4A">
              <w:rPr>
                <w:noProof/>
                <w:sz w:val="21"/>
                <w:szCs w:val="20"/>
              </w:rPr>
              <w:drawing>
                <wp:inline distT="0" distB="0" distL="0" distR="0" wp14:anchorId="42BE73BD" wp14:editId="1FEAC4B4">
                  <wp:extent cx="1860550" cy="951241"/>
                  <wp:effectExtent l="0" t="0" r="6350" b="127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1871374" cy="956775"/>
                          </a:xfrm>
                          <a:prstGeom prst="rect">
                            <a:avLst/>
                          </a:prstGeom>
                          <a:noFill/>
                        </pic:spPr>
                      </pic:pic>
                    </a:graphicData>
                  </a:graphic>
                </wp:inline>
              </w:drawing>
            </w:r>
          </w:p>
          <w:p w14:paraId="032B7648" w14:textId="6069584F" w:rsidR="00917A4A" w:rsidRPr="00917A4A" w:rsidRDefault="00917A4A" w:rsidP="00917A4A">
            <w:pPr>
              <w:pStyle w:val="ZW-125"/>
              <w:ind w:firstLineChars="0" w:firstLine="0"/>
              <w:jc w:val="center"/>
              <w:rPr>
                <w:sz w:val="21"/>
                <w:szCs w:val="20"/>
              </w:rPr>
            </w:pPr>
            <w:r>
              <w:rPr>
                <w:rFonts w:hint="eastAsia"/>
                <w:sz w:val="21"/>
                <w:szCs w:val="20"/>
              </w:rPr>
              <w:t>(</w:t>
            </w:r>
            <w:r>
              <w:rPr>
                <w:sz w:val="21"/>
                <w:szCs w:val="20"/>
              </w:rPr>
              <w:t>b)</w:t>
            </w:r>
          </w:p>
        </w:tc>
      </w:tr>
    </w:tbl>
    <w:p w14:paraId="1AD4BD27" w14:textId="24A756EA" w:rsidR="00C24D97" w:rsidRDefault="00C24D97" w:rsidP="00917A4A">
      <w:pPr>
        <w:pStyle w:val="af0"/>
        <w:spacing w:after="156"/>
      </w:pPr>
      <w:r>
        <w:rPr>
          <w:rFonts w:hint="eastAsia"/>
        </w:rPr>
        <w:t>图</w:t>
      </w:r>
      <w:r w:rsidR="002C30FB">
        <w:t>1</w:t>
      </w:r>
      <w:r w:rsidR="001A3D9F">
        <w:t>6</w:t>
      </w:r>
      <w:r w:rsidR="002C30FB">
        <w:t xml:space="preserve"> </w:t>
      </w:r>
      <w:r w:rsidR="002C30FB">
        <w:rPr>
          <w:rFonts w:hint="eastAsia"/>
        </w:rPr>
        <w:t>两种位置关系示意图</w:t>
      </w:r>
    </w:p>
    <w:p w14:paraId="6E5CEEAE" w14:textId="49E61587" w:rsidR="00B93738" w:rsidRPr="000C4DFB" w:rsidRDefault="00CC221D" w:rsidP="000C4DFB">
      <w:pPr>
        <w:pStyle w:val="ZW-125"/>
        <w:ind w:firstLine="480"/>
      </w:pPr>
      <w:r>
        <w:rPr>
          <w:rFonts w:hint="eastAsia"/>
        </w:rPr>
        <w:t>对应地，在三角反射面板和抛物面上分别选取点</w:t>
      </w:r>
      <w:r w:rsidRPr="00CC221D">
        <w:rPr>
          <w:position w:val="-4"/>
        </w:rPr>
        <w:object w:dxaOrig="260" w:dyaOrig="260" w14:anchorId="557E67BB">
          <v:shape id="_x0000_i1133" type="#_x0000_t75" style="width:14pt;height:14pt" o:ole="">
            <v:imagedata r:id="rId233" o:title=""/>
          </v:shape>
          <o:OLEObject Type="Embed" ProgID="Equation.DSMT4" ShapeID="_x0000_i1133" DrawAspect="Content" ObjectID="_1692986382" r:id="rId234"/>
        </w:object>
      </w:r>
      <w:r>
        <w:rPr>
          <w:rFonts w:hint="eastAsia"/>
        </w:rPr>
        <w:t>和点</w:t>
      </w:r>
      <w:r w:rsidRPr="00CC221D">
        <w:rPr>
          <w:position w:val="-4"/>
        </w:rPr>
        <w:object w:dxaOrig="320" w:dyaOrig="260" w14:anchorId="3DCFCD3E">
          <v:shape id="_x0000_i1134" type="#_x0000_t75" style="width:16.5pt;height:14pt" o:ole="">
            <v:imagedata r:id="rId235" o:title=""/>
          </v:shape>
          <o:OLEObject Type="Embed" ProgID="Equation.DSMT4" ShapeID="_x0000_i1134" DrawAspect="Content" ObjectID="_1692986383" r:id="rId236"/>
        </w:object>
      </w:r>
      <w:r>
        <w:rPr>
          <w:rFonts w:hint="eastAsia"/>
        </w:rPr>
        <w:t>，由于面板无法柔性弯折，</w:t>
      </w:r>
      <w:r w:rsidRPr="00CC221D">
        <w:rPr>
          <w:position w:val="-4"/>
        </w:rPr>
        <w:object w:dxaOrig="480" w:dyaOrig="260" w14:anchorId="4BBF7409">
          <v:shape id="_x0000_i1135" type="#_x0000_t75" style="width:24pt;height:14pt" o:ole="">
            <v:imagedata r:id="rId237" o:title=""/>
          </v:shape>
          <o:OLEObject Type="Embed" ProgID="Equation.DSMT4" ShapeID="_x0000_i1135" DrawAspect="Content" ObjectID="_1692986384" r:id="rId238"/>
        </w:object>
      </w:r>
      <w:r>
        <w:rPr>
          <w:rFonts w:hint="eastAsia"/>
        </w:rPr>
        <w:t>的距离越小，相当于穿越了抛物面。下面对选取的点</w:t>
      </w:r>
      <w:r w:rsidRPr="00CC221D">
        <w:rPr>
          <w:position w:val="-4"/>
        </w:rPr>
        <w:object w:dxaOrig="260" w:dyaOrig="260" w14:anchorId="32924A62">
          <v:shape id="_x0000_i1136" type="#_x0000_t75" style="width:14pt;height:14pt" o:ole="">
            <v:imagedata r:id="rId233" o:title=""/>
          </v:shape>
          <o:OLEObject Type="Embed" ProgID="Equation.DSMT4" ShapeID="_x0000_i1136" DrawAspect="Content" ObjectID="_1692986385" r:id="rId239"/>
        </w:object>
      </w:r>
      <w:r>
        <w:rPr>
          <w:rFonts w:hint="eastAsia"/>
        </w:rPr>
        <w:t>和</w:t>
      </w:r>
      <w:r w:rsidRPr="00CC221D">
        <w:rPr>
          <w:position w:val="-4"/>
        </w:rPr>
        <w:object w:dxaOrig="320" w:dyaOrig="260" w14:anchorId="313C6A2B">
          <v:shape id="_x0000_i1137" type="#_x0000_t75" style="width:16.5pt;height:14pt" o:ole="">
            <v:imagedata r:id="rId235" o:title=""/>
          </v:shape>
          <o:OLEObject Type="Embed" ProgID="Equation.DSMT4" ShapeID="_x0000_i1137" DrawAspect="Content" ObjectID="_1692986386" r:id="rId240"/>
        </w:object>
      </w:r>
      <w:r>
        <w:rPr>
          <w:rFonts w:hint="eastAsia"/>
        </w:rPr>
        <w:t>进行分析求解。</w:t>
      </w:r>
    </w:p>
    <w:p w14:paraId="7A6C5100" w14:textId="33502232" w:rsidR="00B15B17" w:rsidRPr="00BA79C1" w:rsidRDefault="000D7196" w:rsidP="000D7196">
      <w:pPr>
        <w:pStyle w:val="ZW-125"/>
        <w:ind w:firstLineChars="0" w:firstLine="0"/>
        <w:jc w:val="center"/>
      </w:pPr>
      <w:r>
        <w:rPr>
          <w:rFonts w:hint="eastAsia"/>
        </w:rPr>
        <w:t xml:space="preserve"> </w:t>
      </w:r>
      <w:r w:rsidR="002C30FB">
        <w:rPr>
          <w:noProof/>
        </w:rPr>
        <w:drawing>
          <wp:inline distT="0" distB="0" distL="0" distR="0" wp14:anchorId="7254D845" wp14:editId="0AD418FB">
            <wp:extent cx="3740150" cy="1663508"/>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3757750" cy="1671336"/>
                    </a:xfrm>
                    <a:prstGeom prst="rect">
                      <a:avLst/>
                    </a:prstGeom>
                    <a:noFill/>
                  </pic:spPr>
                </pic:pic>
              </a:graphicData>
            </a:graphic>
          </wp:inline>
        </w:drawing>
      </w:r>
    </w:p>
    <w:p w14:paraId="0AE8AE5D" w14:textId="2DAF9241" w:rsidR="00E14350" w:rsidRDefault="000D7196" w:rsidP="000D7196">
      <w:pPr>
        <w:pStyle w:val="af0"/>
        <w:spacing w:after="156"/>
      </w:pPr>
      <w:r>
        <w:rPr>
          <w:rFonts w:hint="eastAsia"/>
        </w:rPr>
        <w:t>图</w:t>
      </w:r>
      <w:r w:rsidR="002C30FB">
        <w:t>1</w:t>
      </w:r>
      <w:r w:rsidR="001A3D9F">
        <w:t>7</w:t>
      </w:r>
      <w:r w:rsidR="00042257">
        <w:t xml:space="preserve"> </w:t>
      </w:r>
      <w:r w:rsidR="002C30FB">
        <w:rPr>
          <w:rFonts w:hint="eastAsia"/>
        </w:rPr>
        <w:t>四个点贴近抛物面示意图</w:t>
      </w:r>
    </w:p>
    <w:p w14:paraId="5E8540DA" w14:textId="1A689F3A" w:rsidR="00CC221D" w:rsidRDefault="000F6D33" w:rsidP="0050675F">
      <w:pPr>
        <w:pStyle w:val="ZW-125"/>
        <w:spacing w:line="400" w:lineRule="exact"/>
        <w:ind w:firstLine="480"/>
      </w:pPr>
      <w:r>
        <w:rPr>
          <w:rFonts w:hint="eastAsia"/>
        </w:rPr>
        <w:t>根据促动器上下端点</w:t>
      </w:r>
      <w:r w:rsidR="0050675F">
        <w:rPr>
          <w:rFonts w:hint="eastAsia"/>
        </w:rPr>
        <w:t>坐标值</w:t>
      </w:r>
      <w:r>
        <w:rPr>
          <w:rFonts w:hint="eastAsia"/>
        </w:rPr>
        <w:t>可以确定线段</w:t>
      </w:r>
      <w:r w:rsidRPr="00E56EEE">
        <w:rPr>
          <w:position w:val="-6"/>
        </w:rPr>
        <w:object w:dxaOrig="1600" w:dyaOrig="279" w14:anchorId="6988BDA2">
          <v:shape id="_x0000_i1138" type="#_x0000_t75" style="width:80pt;height:14pt" o:ole="">
            <v:imagedata r:id="rId220" o:title=""/>
          </v:shape>
          <o:OLEObject Type="Embed" ProgID="Equation.DSMT4" ShapeID="_x0000_i1138" DrawAspect="Content" ObjectID="_1692986387" r:id="rId242"/>
        </w:object>
      </w:r>
      <w:r>
        <w:rPr>
          <w:rFonts w:hint="eastAsia"/>
        </w:rPr>
        <w:t>的</w:t>
      </w:r>
      <w:r w:rsidR="0050675F">
        <w:rPr>
          <w:rFonts w:hint="eastAsia"/>
        </w:rPr>
        <w:t>方向</w:t>
      </w:r>
      <w:r>
        <w:rPr>
          <w:rFonts w:hint="eastAsia"/>
        </w:rPr>
        <w:t>向量</w:t>
      </w:r>
      <w:r w:rsidR="003173C0">
        <w:rPr>
          <w:rFonts w:hint="eastAsia"/>
        </w:rPr>
        <w:t>，即</w:t>
      </w:r>
      <w:r w:rsidR="003173C0" w:rsidRPr="009E4AFF">
        <w:rPr>
          <w:position w:val="-14"/>
        </w:rPr>
        <w:object w:dxaOrig="1980" w:dyaOrig="420" w14:anchorId="60839326">
          <v:shape id="_x0000_i1139" type="#_x0000_t75" style="width:99.5pt;height:21.5pt" o:ole="">
            <v:imagedata r:id="rId243" o:title=""/>
          </v:shape>
          <o:OLEObject Type="Embed" ProgID="Equation.DSMT4" ShapeID="_x0000_i1139" DrawAspect="Content" ObjectID="_1692986388" r:id="rId244"/>
        </w:object>
      </w:r>
      <w:r>
        <w:rPr>
          <w:rFonts w:hint="eastAsia"/>
        </w:rPr>
        <w:t>，同理可得向量</w:t>
      </w:r>
      <w:r w:rsidR="003173C0" w:rsidRPr="003173C0">
        <w:rPr>
          <w:position w:val="-4"/>
        </w:rPr>
        <w:object w:dxaOrig="440" w:dyaOrig="320" w14:anchorId="10B97274">
          <v:shape id="_x0000_i1140" type="#_x0000_t75" style="width:22pt;height:16.5pt" o:ole="">
            <v:imagedata r:id="rId245" o:title=""/>
          </v:shape>
          <o:OLEObject Type="Embed" ProgID="Equation.DSMT4" ShapeID="_x0000_i1140" DrawAspect="Content" ObjectID="_1692986389" r:id="rId246"/>
        </w:object>
      </w:r>
      <w:r w:rsidR="003173C0">
        <w:rPr>
          <w:rFonts w:hint="eastAsia"/>
        </w:rPr>
        <w:t>和向量</w:t>
      </w:r>
      <w:r w:rsidR="003173C0" w:rsidRPr="003173C0">
        <w:rPr>
          <w:position w:val="-6"/>
        </w:rPr>
        <w:object w:dxaOrig="460" w:dyaOrig="340" w14:anchorId="4307D47C">
          <v:shape id="_x0000_i1141" type="#_x0000_t75" style="width:22.5pt;height:16.5pt" o:ole="">
            <v:imagedata r:id="rId247" o:title=""/>
          </v:shape>
          <o:OLEObject Type="Embed" ProgID="Equation.DSMT4" ShapeID="_x0000_i1141" DrawAspect="Content" ObjectID="_1692986390" r:id="rId248"/>
        </w:object>
      </w:r>
      <w:r w:rsidR="00CC221D">
        <w:rPr>
          <w:rFonts w:hint="eastAsia"/>
        </w:rPr>
        <w:t>。将三个向量分别标准化，得到单位向量</w:t>
      </w:r>
      <w:r w:rsidR="00844A45" w:rsidRPr="00CC221D">
        <w:rPr>
          <w:position w:val="-12"/>
        </w:rPr>
        <w:object w:dxaOrig="400" w:dyaOrig="400" w14:anchorId="2FA21F08">
          <v:shape id="_x0000_i1142" type="#_x0000_t75" style="width:20pt;height:20pt" o:ole="">
            <v:imagedata r:id="rId249" o:title=""/>
          </v:shape>
          <o:OLEObject Type="Embed" ProgID="Equation.DSMT4" ShapeID="_x0000_i1142" DrawAspect="Content" ObjectID="_1692986391" r:id="rId250"/>
        </w:object>
      </w:r>
      <w:r w:rsidR="00844A45">
        <w:rPr>
          <w:rFonts w:hint="eastAsia"/>
        </w:rPr>
        <w:t>、</w:t>
      </w:r>
      <w:r w:rsidR="00844A45" w:rsidRPr="00240CCD">
        <w:rPr>
          <w:position w:val="-12"/>
        </w:rPr>
        <w:object w:dxaOrig="400" w:dyaOrig="400" w14:anchorId="787440EA">
          <v:shape id="_x0000_i1143" type="#_x0000_t75" style="width:20pt;height:20pt" o:ole="">
            <v:imagedata r:id="rId251" o:title=""/>
          </v:shape>
          <o:OLEObject Type="Embed" ProgID="Equation.DSMT4" ShapeID="_x0000_i1143" DrawAspect="Content" ObjectID="_1692986392" r:id="rId252"/>
        </w:object>
      </w:r>
      <w:r w:rsidR="00844A45">
        <w:rPr>
          <w:rFonts w:hint="eastAsia"/>
        </w:rPr>
        <w:t>、</w:t>
      </w:r>
      <w:r w:rsidR="00844A45" w:rsidRPr="00240CCD">
        <w:rPr>
          <w:position w:val="-12"/>
        </w:rPr>
        <w:object w:dxaOrig="420" w:dyaOrig="400" w14:anchorId="357A8C44">
          <v:shape id="_x0000_i1144" type="#_x0000_t75" style="width:21.5pt;height:20pt" o:ole="">
            <v:imagedata r:id="rId253" o:title=""/>
          </v:shape>
          <o:OLEObject Type="Embed" ProgID="Equation.DSMT4" ShapeID="_x0000_i1144" DrawAspect="Content" ObjectID="_1692986393" r:id="rId254"/>
        </w:object>
      </w:r>
      <w:r w:rsidR="00CC221D">
        <w:rPr>
          <w:rFonts w:hint="eastAsia"/>
        </w:rPr>
        <w:t>。</w:t>
      </w:r>
    </w:p>
    <w:p w14:paraId="4136F958" w14:textId="435993BB" w:rsidR="003173C0" w:rsidRPr="00F51B35" w:rsidRDefault="003173C0" w:rsidP="00F51B35">
      <w:pPr>
        <w:pStyle w:val="ZW-125"/>
        <w:ind w:firstLine="480"/>
      </w:pPr>
      <w:r>
        <w:rPr>
          <w:rFonts w:hint="eastAsia"/>
        </w:rPr>
        <w:t>取向量</w:t>
      </w:r>
      <w:r w:rsidRPr="00240CCD">
        <w:rPr>
          <w:position w:val="-4"/>
        </w:rPr>
        <w:object w:dxaOrig="480" w:dyaOrig="320" w14:anchorId="32390EBB">
          <v:shape id="_x0000_i1145" type="#_x0000_t75" style="width:24pt;height:16.5pt" o:ole="">
            <v:imagedata r:id="rId255" o:title=""/>
          </v:shape>
          <o:OLEObject Type="Embed" ProgID="Equation.DSMT4" ShapeID="_x0000_i1145" DrawAspect="Content" ObjectID="_1692986394" r:id="rId256"/>
        </w:object>
      </w:r>
      <w:r>
        <w:rPr>
          <w:rFonts w:hint="eastAsia"/>
        </w:rPr>
        <w:t>：</w:t>
      </w:r>
    </w:p>
    <w:p w14:paraId="701FF365" w14:textId="26F1A7C3" w:rsidR="00061408" w:rsidRDefault="00CC221D" w:rsidP="0070135B">
      <w:pPr>
        <w:pStyle w:val="ZW-125"/>
        <w:ind w:firstLineChars="0" w:firstLine="0"/>
        <w:jc w:val="right"/>
      </w:pPr>
      <w:r w:rsidRPr="00CC221D">
        <w:rPr>
          <w:position w:val="-66"/>
        </w:rPr>
        <w:object w:dxaOrig="5020" w:dyaOrig="1760" w14:anchorId="2FEA579D">
          <v:shape id="_x0000_i1146" type="#_x0000_t75" style="width:250.5pt;height:88.5pt" o:ole="">
            <v:imagedata r:id="rId257" o:title=""/>
          </v:shape>
          <o:OLEObject Type="Embed" ProgID="Equation.DSMT4" ShapeID="_x0000_i1146" DrawAspect="Content" ObjectID="_1692986395" r:id="rId258"/>
        </w:object>
      </w:r>
      <w:r w:rsidR="0070135B">
        <w:t xml:space="preserve">              (38)</w:t>
      </w:r>
    </w:p>
    <w:p w14:paraId="73E52A60" w14:textId="2BDB3E46" w:rsidR="00CC221D" w:rsidRDefault="00CC221D" w:rsidP="00CC221D">
      <w:pPr>
        <w:pStyle w:val="ZW-125"/>
        <w:ind w:firstLineChars="0" w:firstLine="0"/>
      </w:pPr>
      <w:r>
        <w:rPr>
          <w:rFonts w:hint="eastAsia"/>
        </w:rPr>
        <w:t>其中</w:t>
      </w:r>
      <w:r w:rsidR="00844A45" w:rsidRPr="00CC221D">
        <w:rPr>
          <w:position w:val="-12"/>
        </w:rPr>
        <w:object w:dxaOrig="279" w:dyaOrig="360" w14:anchorId="32AAFBD7">
          <v:shape id="_x0000_i1147" type="#_x0000_t75" style="width:14pt;height:18pt" o:ole="">
            <v:imagedata r:id="rId259" o:title=""/>
          </v:shape>
          <o:OLEObject Type="Embed" ProgID="Equation.DSMT4" ShapeID="_x0000_i1147" DrawAspect="Content" ObjectID="_1692986396" r:id="rId260"/>
        </w:object>
      </w:r>
      <w:r w:rsidR="00844A45">
        <w:rPr>
          <w:rFonts w:hint="eastAsia"/>
        </w:rPr>
        <w:t>、</w:t>
      </w:r>
      <w:r w:rsidR="00844A45" w:rsidRPr="00240CCD">
        <w:rPr>
          <w:position w:val="-12"/>
        </w:rPr>
        <w:object w:dxaOrig="320" w:dyaOrig="360" w14:anchorId="43704670">
          <v:shape id="_x0000_i1148" type="#_x0000_t75" style="width:16.5pt;height:18pt" o:ole="">
            <v:imagedata r:id="rId261" o:title=""/>
          </v:shape>
          <o:OLEObject Type="Embed" ProgID="Equation.DSMT4" ShapeID="_x0000_i1148" DrawAspect="Content" ObjectID="_1692986397" r:id="rId262"/>
        </w:object>
      </w:r>
      <w:r w:rsidR="00844A45">
        <w:rPr>
          <w:rFonts w:hint="eastAsia"/>
        </w:rPr>
        <w:t>、</w:t>
      </w:r>
      <w:r w:rsidR="00844A45" w:rsidRPr="00240CCD">
        <w:rPr>
          <w:position w:val="-12"/>
        </w:rPr>
        <w:object w:dxaOrig="1579" w:dyaOrig="380" w14:anchorId="0DADCDF0">
          <v:shape id="_x0000_i1149" type="#_x0000_t75" style="width:79.5pt;height:19.5pt" o:ole="">
            <v:imagedata r:id="rId263" o:title=""/>
          </v:shape>
          <o:OLEObject Type="Embed" ProgID="Equation.DSMT4" ShapeID="_x0000_i1149" DrawAspect="Content" ObjectID="_1692986398" r:id="rId264"/>
        </w:object>
      </w:r>
      <w:r w:rsidR="00844A45">
        <w:rPr>
          <w:rFonts w:hint="eastAsia"/>
        </w:rPr>
        <w:t>分别表示单位向量的</w:t>
      </w:r>
      <w:r w:rsidR="00844A45" w:rsidRPr="00844A45">
        <w:rPr>
          <w:rFonts w:hint="eastAsia"/>
          <w:i/>
          <w:iCs/>
        </w:rPr>
        <w:t>x</w:t>
      </w:r>
      <w:r w:rsidR="00844A45" w:rsidRPr="00844A45">
        <w:rPr>
          <w:rFonts w:hint="eastAsia"/>
          <w:i/>
          <w:iCs/>
        </w:rPr>
        <w:t>，</w:t>
      </w:r>
      <w:r w:rsidR="00844A45" w:rsidRPr="00844A45">
        <w:rPr>
          <w:rFonts w:hint="eastAsia"/>
          <w:i/>
          <w:iCs/>
        </w:rPr>
        <w:t>y</w:t>
      </w:r>
      <w:r w:rsidR="00844A45" w:rsidRPr="00844A45">
        <w:rPr>
          <w:rFonts w:hint="eastAsia"/>
          <w:i/>
          <w:iCs/>
        </w:rPr>
        <w:t>，</w:t>
      </w:r>
      <w:r w:rsidR="00844A45">
        <w:rPr>
          <w:rFonts w:hint="eastAsia"/>
        </w:rPr>
        <w:t>z</w:t>
      </w:r>
      <w:r w:rsidR="00844A45">
        <w:rPr>
          <w:rFonts w:hint="eastAsia"/>
        </w:rPr>
        <w:t>坐标。</w:t>
      </w:r>
    </w:p>
    <w:p w14:paraId="7CE5E591" w14:textId="788DFCDB" w:rsidR="003173C0" w:rsidRDefault="0050675F" w:rsidP="004844CE">
      <w:pPr>
        <w:pStyle w:val="ZW-125"/>
        <w:ind w:firstLine="480"/>
      </w:pPr>
      <w:r>
        <w:rPr>
          <w:rFonts w:hint="eastAsia"/>
        </w:rPr>
        <w:t>由此</w:t>
      </w:r>
      <w:r w:rsidR="003173C0">
        <w:rPr>
          <w:rFonts w:hint="eastAsia"/>
        </w:rPr>
        <w:t>得到过原点的直线</w:t>
      </w:r>
      <w:r w:rsidR="003173C0" w:rsidRPr="003173C0">
        <w:rPr>
          <w:position w:val="-4"/>
        </w:rPr>
        <w:object w:dxaOrig="480" w:dyaOrig="260" w14:anchorId="1A0D959E">
          <v:shape id="_x0000_i1150" type="#_x0000_t75" style="width:24pt;height:14pt" o:ole="">
            <v:imagedata r:id="rId265" o:title=""/>
          </v:shape>
          <o:OLEObject Type="Embed" ProgID="Equation.DSMT4" ShapeID="_x0000_i1150" DrawAspect="Content" ObjectID="_1692986399" r:id="rId266"/>
        </w:object>
      </w:r>
      <w:r>
        <w:rPr>
          <w:rFonts w:hint="eastAsia"/>
        </w:rPr>
        <w:t>的方程</w:t>
      </w:r>
      <w:r w:rsidR="003173C0">
        <w:rPr>
          <w:rFonts w:hint="eastAsia"/>
        </w:rPr>
        <w:t>：</w:t>
      </w:r>
    </w:p>
    <w:p w14:paraId="30BD05B3" w14:textId="1678D034" w:rsidR="003173C0" w:rsidRDefault="003173C0" w:rsidP="0070135B">
      <w:pPr>
        <w:pStyle w:val="ZW-125"/>
        <w:ind w:firstLineChars="0" w:firstLine="0"/>
        <w:jc w:val="right"/>
      </w:pPr>
      <w:r w:rsidRPr="003173C0">
        <w:rPr>
          <w:position w:val="-30"/>
        </w:rPr>
        <w:object w:dxaOrig="2160" w:dyaOrig="680" w14:anchorId="2D9863DA">
          <v:shape id="_x0000_i1151" type="#_x0000_t75" style="width:108.5pt;height:34pt" o:ole="">
            <v:imagedata r:id="rId267" o:title=""/>
          </v:shape>
          <o:OLEObject Type="Embed" ProgID="Equation.DSMT4" ShapeID="_x0000_i1151" DrawAspect="Content" ObjectID="_1692986400" r:id="rId268"/>
        </w:object>
      </w:r>
      <w:r w:rsidR="0070135B">
        <w:t xml:space="preserve">                          (39)</w:t>
      </w:r>
    </w:p>
    <w:p w14:paraId="305C727E" w14:textId="6E1E562D" w:rsidR="003173C0" w:rsidRDefault="003173C0" w:rsidP="004844CE">
      <w:pPr>
        <w:pStyle w:val="ZW-125"/>
        <w:ind w:firstLine="480"/>
      </w:pPr>
      <w:r>
        <w:rPr>
          <w:rFonts w:hint="eastAsia"/>
        </w:rPr>
        <w:lastRenderedPageBreak/>
        <w:t>空间中，平面</w:t>
      </w:r>
      <w:r w:rsidRPr="003173C0">
        <w:rPr>
          <w:position w:val="-6"/>
        </w:rPr>
        <w:object w:dxaOrig="680" w:dyaOrig="279" w14:anchorId="31752073">
          <v:shape id="_x0000_i1152" type="#_x0000_t75" style="width:34pt;height:14pt" o:ole="">
            <v:imagedata r:id="rId269" o:title=""/>
          </v:shape>
          <o:OLEObject Type="Embed" ProgID="Equation.DSMT4" ShapeID="_x0000_i1152" DrawAspect="Content" ObjectID="_1692986401" r:id="rId270"/>
        </w:object>
      </w:r>
      <w:r>
        <w:rPr>
          <w:rFonts w:hint="eastAsia"/>
        </w:rPr>
        <w:t>的平面方程为：</w:t>
      </w:r>
    </w:p>
    <w:p w14:paraId="0CF9B823" w14:textId="4AF4478D" w:rsidR="009E4AFF" w:rsidRDefault="004844CE" w:rsidP="0070135B">
      <w:pPr>
        <w:pStyle w:val="ZW-125"/>
        <w:ind w:firstLineChars="0" w:firstLine="0"/>
        <w:jc w:val="right"/>
      </w:pPr>
      <w:r w:rsidRPr="003173C0">
        <w:rPr>
          <w:position w:val="-50"/>
        </w:rPr>
        <w:object w:dxaOrig="2480" w:dyaOrig="1120" w14:anchorId="6C60C8F2">
          <v:shape id="_x0000_i1153" type="#_x0000_t75" style="width:124pt;height:55.5pt" o:ole="">
            <v:imagedata r:id="rId271" o:title=""/>
          </v:shape>
          <o:OLEObject Type="Embed" ProgID="Equation.DSMT4" ShapeID="_x0000_i1153" DrawAspect="Content" ObjectID="_1692986402" r:id="rId272"/>
        </w:object>
      </w:r>
      <w:r w:rsidR="0070135B">
        <w:t xml:space="preserve">                        (40)</w:t>
      </w:r>
    </w:p>
    <w:p w14:paraId="44BDE636" w14:textId="2E4925A5" w:rsidR="0050675F" w:rsidRPr="0050675F" w:rsidRDefault="004844CE" w:rsidP="0050675F">
      <w:pPr>
        <w:pStyle w:val="ZW-125"/>
        <w:ind w:firstLine="480"/>
      </w:pPr>
      <w:r>
        <w:rPr>
          <w:rFonts w:hint="eastAsia"/>
        </w:rPr>
        <w:t>将直线</w:t>
      </w:r>
      <w:r w:rsidRPr="003173C0">
        <w:rPr>
          <w:position w:val="-4"/>
        </w:rPr>
        <w:object w:dxaOrig="480" w:dyaOrig="260" w14:anchorId="76304465">
          <v:shape id="_x0000_i1154" type="#_x0000_t75" style="width:24pt;height:14pt" o:ole="">
            <v:imagedata r:id="rId265" o:title=""/>
          </v:shape>
          <o:OLEObject Type="Embed" ProgID="Equation.DSMT4" ShapeID="_x0000_i1154" DrawAspect="Content" ObjectID="_1692986403" r:id="rId273"/>
        </w:object>
      </w:r>
      <w:r>
        <w:rPr>
          <w:rFonts w:hint="eastAsia"/>
        </w:rPr>
        <w:t>分别与抛物面方程</w:t>
      </w:r>
      <w:r w:rsidR="00F9523F">
        <w:rPr>
          <w:rFonts w:hint="eastAsia"/>
        </w:rPr>
        <w:t>(</w:t>
      </w:r>
      <w:r w:rsidR="00F9523F">
        <w:t>30)</w:t>
      </w:r>
      <w:r>
        <w:rPr>
          <w:rFonts w:hint="eastAsia"/>
        </w:rPr>
        <w:t>和</w:t>
      </w:r>
      <w:r w:rsidRPr="003173C0">
        <w:rPr>
          <w:position w:val="-6"/>
        </w:rPr>
        <w:object w:dxaOrig="680" w:dyaOrig="279" w14:anchorId="34341FBE">
          <v:shape id="_x0000_i1155" type="#_x0000_t75" style="width:34pt;height:14pt" o:ole="">
            <v:imagedata r:id="rId269" o:title=""/>
          </v:shape>
          <o:OLEObject Type="Embed" ProgID="Equation.DSMT4" ShapeID="_x0000_i1155" DrawAspect="Content" ObjectID="_1692986404" r:id="rId274"/>
        </w:object>
      </w:r>
      <w:r>
        <w:rPr>
          <w:rFonts w:hint="eastAsia"/>
        </w:rPr>
        <w:t>的平面方程</w:t>
      </w:r>
      <w:r w:rsidR="00F9523F">
        <w:rPr>
          <w:rFonts w:hint="eastAsia"/>
        </w:rPr>
        <w:t>(</w:t>
      </w:r>
      <w:r w:rsidR="00F9523F">
        <w:t>40)</w:t>
      </w:r>
      <w:r w:rsidR="00F9523F">
        <w:rPr>
          <w:rFonts w:hint="eastAsia"/>
        </w:rPr>
        <w:t>联立</w:t>
      </w:r>
      <w:r>
        <w:rPr>
          <w:rFonts w:hint="eastAsia"/>
        </w:rPr>
        <w:t>，即可求解出点</w:t>
      </w:r>
      <w:r w:rsidRPr="004844CE">
        <w:rPr>
          <w:position w:val="-4"/>
        </w:rPr>
        <w:object w:dxaOrig="260" w:dyaOrig="260" w14:anchorId="2D66FAA8">
          <v:shape id="_x0000_i1156" type="#_x0000_t75" style="width:14pt;height:14pt" o:ole="">
            <v:imagedata r:id="rId275" o:title=""/>
          </v:shape>
          <o:OLEObject Type="Embed" ProgID="Equation.DSMT4" ShapeID="_x0000_i1156" DrawAspect="Content" ObjectID="_1692986405" r:id="rId276"/>
        </w:object>
      </w:r>
      <w:r>
        <w:rPr>
          <w:rFonts w:hint="eastAsia"/>
        </w:rPr>
        <w:t>和点</w:t>
      </w:r>
      <w:r w:rsidRPr="004844CE">
        <w:rPr>
          <w:position w:val="-4"/>
        </w:rPr>
        <w:object w:dxaOrig="320" w:dyaOrig="260" w14:anchorId="17A34A06">
          <v:shape id="_x0000_i1157" type="#_x0000_t75" style="width:16.5pt;height:14pt" o:ole="">
            <v:imagedata r:id="rId277" o:title=""/>
          </v:shape>
          <o:OLEObject Type="Embed" ProgID="Equation.DSMT4" ShapeID="_x0000_i1157" DrawAspect="Content" ObjectID="_1692986406" r:id="rId278"/>
        </w:object>
      </w:r>
      <w:r>
        <w:rPr>
          <w:rFonts w:hint="eastAsia"/>
        </w:rPr>
        <w:t>的坐标，进一步得到两点之间的距离</w:t>
      </w:r>
      <w:r w:rsidRPr="00C90078">
        <w:rPr>
          <w:position w:val="-12"/>
        </w:rPr>
        <w:object w:dxaOrig="460" w:dyaOrig="360" w14:anchorId="099D4018">
          <v:shape id="_x0000_i1158" type="#_x0000_t75" style="width:22.5pt;height:18pt" o:ole="">
            <v:imagedata r:id="rId279" o:title=""/>
          </v:shape>
          <o:OLEObject Type="Embed" ProgID="Equation.DSMT4" ShapeID="_x0000_i1158" DrawAspect="Content" ObjectID="_1692986407" r:id="rId280"/>
        </w:object>
      </w:r>
      <w:r>
        <w:rPr>
          <w:rFonts w:hint="eastAsia"/>
        </w:rPr>
        <w:t>。</w:t>
      </w:r>
      <w:r w:rsidR="0050675F">
        <w:rPr>
          <w:rFonts w:hint="eastAsia"/>
        </w:rPr>
        <w:t>当四组对应点之间的距离总和最小时，认为反射面元通过穿过抛物面的形式贴近理想抛物面。由此得出这种情况下的目标函数</w:t>
      </w:r>
      <w:r w:rsidR="00C24D97">
        <w:rPr>
          <w:rFonts w:hint="eastAsia"/>
        </w:rPr>
        <w:t>为</w:t>
      </w:r>
      <w:r w:rsidR="0050675F">
        <w:rPr>
          <w:rFonts w:hint="eastAsia"/>
        </w:rPr>
        <w:t>：</w:t>
      </w:r>
    </w:p>
    <w:p w14:paraId="43BE4FA1" w14:textId="11EBDBE8" w:rsidR="00151557" w:rsidRDefault="005B299F" w:rsidP="00F9523F">
      <w:pPr>
        <w:pStyle w:val="ZW-125"/>
        <w:ind w:firstLineChars="0" w:firstLine="0"/>
        <w:jc w:val="right"/>
      </w:pPr>
      <w:r w:rsidRPr="00BD3749">
        <w:rPr>
          <w:position w:val="-28"/>
        </w:rPr>
        <w:object w:dxaOrig="3060" w:dyaOrig="680" w14:anchorId="7701A262">
          <v:shape id="_x0000_i1159" type="#_x0000_t75" style="width:154pt;height:34pt" o:ole="">
            <v:imagedata r:id="rId281" o:title=""/>
          </v:shape>
          <o:OLEObject Type="Embed" ProgID="Equation.DSMT4" ShapeID="_x0000_i1159" DrawAspect="Content" ObjectID="_1692986408" r:id="rId282"/>
        </w:object>
      </w:r>
      <w:r w:rsidR="00F9523F">
        <w:t xml:space="preserve">                      (41)</w:t>
      </w:r>
    </w:p>
    <w:p w14:paraId="2ACCBAA3" w14:textId="198CC51A" w:rsidR="0050675F" w:rsidRPr="0050675F" w:rsidRDefault="00B64B54" w:rsidP="00B64B54">
      <w:pPr>
        <w:pStyle w:val="ZW-125"/>
        <w:ind w:firstLineChars="0" w:firstLine="0"/>
      </w:pPr>
      <w:r>
        <w:rPr>
          <w:rFonts w:hint="eastAsia"/>
        </w:rPr>
        <w:t>其中</w:t>
      </w:r>
      <w:r w:rsidRPr="00B64B54">
        <w:rPr>
          <w:position w:val="-4"/>
        </w:rPr>
        <w:object w:dxaOrig="320" w:dyaOrig="260" w14:anchorId="0B8C8AA9">
          <v:shape id="_x0000_i1231" type="#_x0000_t75" style="width:16pt;height:13pt" o:ole="">
            <v:imagedata r:id="rId283" o:title=""/>
          </v:shape>
          <o:OLEObject Type="Embed" ProgID="Equation.DSMT4" ShapeID="_x0000_i1231" DrawAspect="Content" ObjectID="_1692986409" r:id="rId284"/>
        </w:object>
      </w:r>
      <w:r>
        <w:rPr>
          <w:rFonts w:hint="eastAsia"/>
        </w:rPr>
        <w:t>为主索节点个数。</w:t>
      </w:r>
      <w:r w:rsidR="00C24D97">
        <w:rPr>
          <w:rFonts w:hint="eastAsia"/>
        </w:rPr>
        <w:t>通过对比分析，认为第二种的情况较第一种有改进，因此本题选择以四个点对理想抛物面贴近。</w:t>
      </w:r>
    </w:p>
    <w:p w14:paraId="24F3E79F" w14:textId="25BD7766" w:rsidR="00284F6D" w:rsidRDefault="00A76627" w:rsidP="00F25579">
      <w:pPr>
        <w:pStyle w:val="T3"/>
        <w:spacing w:before="156" w:after="156"/>
      </w:pPr>
      <w:r>
        <w:rPr>
          <w:rFonts w:hint="eastAsia"/>
        </w:rPr>
        <w:t>6</w:t>
      </w:r>
      <w:r>
        <w:t>.2.</w:t>
      </w:r>
      <w:r w:rsidR="005A4B29">
        <w:t>2</w:t>
      </w:r>
      <w:r>
        <w:t xml:space="preserve"> </w:t>
      </w:r>
      <w:r>
        <w:rPr>
          <w:rFonts w:hint="eastAsia"/>
        </w:rPr>
        <w:t>约束条件</w:t>
      </w:r>
      <w:r w:rsidR="005A4B29">
        <w:rPr>
          <w:rFonts w:hint="eastAsia"/>
        </w:rPr>
        <w:t>的确定</w:t>
      </w:r>
    </w:p>
    <w:p w14:paraId="53396B45" w14:textId="32378BF6" w:rsidR="00284F6D" w:rsidRDefault="00284F6D" w:rsidP="00284F6D">
      <w:pPr>
        <w:pStyle w:val="T4"/>
        <w:numPr>
          <w:ilvl w:val="0"/>
          <w:numId w:val="22"/>
        </w:numPr>
      </w:pPr>
      <w:r>
        <w:rPr>
          <w:rFonts w:hint="eastAsia"/>
        </w:rPr>
        <w:t>伸缩量约束</w:t>
      </w:r>
    </w:p>
    <w:p w14:paraId="21B9D7FE" w14:textId="6B97C708" w:rsidR="000D7196" w:rsidRPr="000D7196" w:rsidRDefault="000D7196" w:rsidP="000D7196">
      <w:pPr>
        <w:pStyle w:val="ZW-125"/>
        <w:ind w:firstLine="480"/>
      </w:pPr>
      <w:r>
        <w:rPr>
          <w:rFonts w:hint="eastAsia"/>
        </w:rPr>
        <w:t>促动器固定的伸缩范围使得抛物面有一定的变化区间，即约束着三角反射面板贴近时有上下界限。以基准球面为基准线，</w:t>
      </w:r>
      <w:r w:rsidR="00817AC6">
        <w:rPr>
          <w:rFonts w:hint="eastAsia"/>
        </w:rPr>
        <w:t>上下均有</w:t>
      </w:r>
      <w:r w:rsidR="00817AC6">
        <w:rPr>
          <w:rFonts w:hint="eastAsia"/>
        </w:rPr>
        <w:t>0</w:t>
      </w:r>
      <w:r w:rsidR="00817AC6">
        <w:t>.6</w:t>
      </w:r>
      <w:r w:rsidR="00817AC6">
        <w:rPr>
          <w:rFonts w:hint="eastAsia"/>
        </w:rPr>
        <w:t>m</w:t>
      </w:r>
      <w:r w:rsidR="00817AC6">
        <w:rPr>
          <w:rFonts w:hint="eastAsia"/>
        </w:rPr>
        <w:t>的可行区域，则调节后的主索点与基准球面对应的主索点之间的距离不超过</w:t>
      </w:r>
      <w:r w:rsidR="00817AC6">
        <w:rPr>
          <w:rFonts w:hint="eastAsia"/>
        </w:rPr>
        <w:t>0</w:t>
      </w:r>
      <w:r w:rsidR="00817AC6">
        <w:t>.6</w:t>
      </w:r>
      <w:r w:rsidR="00817AC6">
        <w:rPr>
          <w:rFonts w:hint="eastAsia"/>
        </w:rPr>
        <w:t>m</w:t>
      </w:r>
      <w:r w:rsidR="00817AC6">
        <w:rPr>
          <w:rFonts w:hint="eastAsia"/>
        </w:rPr>
        <w:t>。</w:t>
      </w:r>
      <w:r w:rsidR="00C24D97">
        <w:rPr>
          <w:rFonts w:hint="eastAsia"/>
        </w:rPr>
        <w:t>由此</w:t>
      </w:r>
      <w:r w:rsidR="00817AC6">
        <w:rPr>
          <w:rFonts w:hint="eastAsia"/>
        </w:rPr>
        <w:t>可以得到如下伸缩量约束条件：</w:t>
      </w:r>
    </w:p>
    <w:p w14:paraId="5B9B53D6" w14:textId="0019209D" w:rsidR="00284F6D" w:rsidRDefault="00284F6D" w:rsidP="00F9523F">
      <w:pPr>
        <w:pStyle w:val="ZW-125"/>
        <w:ind w:firstLineChars="0" w:firstLine="0"/>
        <w:jc w:val="right"/>
      </w:pPr>
      <w:r w:rsidRPr="00923ED8">
        <w:rPr>
          <w:position w:val="-14"/>
        </w:rPr>
        <w:object w:dxaOrig="3820" w:dyaOrig="460" w14:anchorId="770FD1AD">
          <v:shape id="_x0000_i1160" type="#_x0000_t75" style="width:191.5pt;height:22.5pt" o:ole="">
            <v:imagedata r:id="rId285" o:title=""/>
          </v:shape>
          <o:OLEObject Type="Embed" ProgID="Equation.DSMT4" ShapeID="_x0000_i1160" DrawAspect="Content" ObjectID="_1692986410" r:id="rId286"/>
        </w:object>
      </w:r>
      <w:r w:rsidR="00F9523F">
        <w:t xml:space="preserve">                  (42)</w:t>
      </w:r>
    </w:p>
    <w:p w14:paraId="6738F4A9" w14:textId="0D510E87" w:rsidR="00BE2C37" w:rsidRPr="00F25579" w:rsidRDefault="00284F6D" w:rsidP="00F25579">
      <w:pPr>
        <w:pStyle w:val="T4"/>
      </w:pPr>
      <w:r>
        <w:rPr>
          <w:rFonts w:hint="eastAsia"/>
        </w:rPr>
        <w:t>主索节点变化幅度界限</w:t>
      </w:r>
    </w:p>
    <w:p w14:paraId="487D6573" w14:textId="0DD68C91" w:rsidR="00BE2C37" w:rsidRDefault="00BE2C37" w:rsidP="00BE2C37">
      <w:pPr>
        <w:pStyle w:val="ZW-125"/>
        <w:ind w:firstLine="480"/>
      </w:pPr>
      <w:r>
        <w:rPr>
          <w:rFonts w:hint="eastAsia"/>
        </w:rPr>
        <w:t>每一个主索点被周围</w:t>
      </w:r>
      <w:r>
        <w:rPr>
          <w:rFonts w:hint="eastAsia"/>
        </w:rPr>
        <w:t>6</w:t>
      </w:r>
      <w:r>
        <w:rPr>
          <w:rFonts w:hint="eastAsia"/>
        </w:rPr>
        <w:t>个主索点环绕，</w:t>
      </w:r>
      <w:r>
        <w:rPr>
          <w:rFonts w:hint="eastAsia"/>
        </w:rPr>
        <w:t>7</w:t>
      </w:r>
      <w:r>
        <w:rPr>
          <w:rFonts w:hint="eastAsia"/>
        </w:rPr>
        <w:t>个点构成边与边相连的六边形</w:t>
      </w:r>
      <w:r w:rsidR="00C24D97">
        <w:rPr>
          <w:rFonts w:hint="eastAsia"/>
        </w:rPr>
        <w:t>（如图</w:t>
      </w:r>
      <w:r w:rsidR="002C30FB">
        <w:t>1</w:t>
      </w:r>
      <w:r w:rsidR="001A3D9F">
        <w:t>8</w:t>
      </w:r>
      <w:r w:rsidR="00C24D97">
        <w:rPr>
          <w:rFonts w:hint="eastAsia"/>
        </w:rPr>
        <w:t>）</w:t>
      </w:r>
      <w:r>
        <w:rPr>
          <w:rFonts w:hint="eastAsia"/>
        </w:rPr>
        <w:t>。对于基准球面而言，中心主索点到达周围</w:t>
      </w:r>
      <w:r>
        <w:rPr>
          <w:rFonts w:hint="eastAsia"/>
        </w:rPr>
        <w:t>6</w:t>
      </w:r>
      <w:r>
        <w:rPr>
          <w:rFonts w:hint="eastAsia"/>
        </w:rPr>
        <w:t>个点的距离为：</w:t>
      </w:r>
    </w:p>
    <w:p w14:paraId="0DA9C186" w14:textId="568396EC" w:rsidR="00BE2C37" w:rsidRDefault="00BE2C37" w:rsidP="00F9523F">
      <w:pPr>
        <w:pStyle w:val="ZW-125"/>
        <w:ind w:firstLineChars="0" w:firstLine="0"/>
        <w:jc w:val="right"/>
      </w:pPr>
      <w:r w:rsidRPr="00BE4FEA">
        <w:rPr>
          <w:position w:val="-18"/>
        </w:rPr>
        <w:object w:dxaOrig="4020" w:dyaOrig="560" w14:anchorId="62CEA36D">
          <v:shape id="_x0000_i1161" type="#_x0000_t75" style="width:201.5pt;height:28pt" o:ole="">
            <v:imagedata r:id="rId287" o:title=""/>
          </v:shape>
          <o:OLEObject Type="Embed" ProgID="Equation.DSMT4" ShapeID="_x0000_i1161" DrawAspect="Content" ObjectID="_1692986411" r:id="rId288"/>
        </w:object>
      </w:r>
      <w:r w:rsidR="00F9523F">
        <w:t xml:space="preserve">                 (43)</w:t>
      </w:r>
    </w:p>
    <w:p w14:paraId="4B92F279" w14:textId="30A1D473" w:rsidR="00E56EEE" w:rsidRDefault="00BE2C37" w:rsidP="00BE2C37">
      <w:pPr>
        <w:pStyle w:val="ZW-125"/>
        <w:ind w:firstLineChars="0" w:firstLine="0"/>
      </w:pPr>
      <w:r>
        <w:rPr>
          <w:rFonts w:hint="eastAsia"/>
        </w:rPr>
        <w:t>其中</w:t>
      </w:r>
      <w:r w:rsidRPr="00BE4FEA">
        <w:rPr>
          <w:position w:val="-6"/>
        </w:rPr>
        <w:object w:dxaOrig="139" w:dyaOrig="260" w14:anchorId="2C607426">
          <v:shape id="_x0000_i1162" type="#_x0000_t75" style="width:7.5pt;height:14pt" o:ole="">
            <v:imagedata r:id="rId289" o:title=""/>
          </v:shape>
          <o:OLEObject Type="Embed" ProgID="Equation.DSMT4" ShapeID="_x0000_i1162" DrawAspect="Content" ObjectID="_1692986412" r:id="rId290"/>
        </w:object>
      </w:r>
      <w:r>
        <w:rPr>
          <w:rFonts w:hint="eastAsia"/>
        </w:rPr>
        <w:t>表示第</w:t>
      </w:r>
      <w:r w:rsidRPr="00BE4FEA">
        <w:rPr>
          <w:position w:val="-6"/>
        </w:rPr>
        <w:object w:dxaOrig="139" w:dyaOrig="260" w14:anchorId="0B54B0B2">
          <v:shape id="_x0000_i1163" type="#_x0000_t75" style="width:7.5pt;height:14pt" o:ole="">
            <v:imagedata r:id="rId291" o:title=""/>
          </v:shape>
          <o:OLEObject Type="Embed" ProgID="Equation.DSMT4" ShapeID="_x0000_i1163" DrawAspect="Content" ObjectID="_1692986413" r:id="rId292"/>
        </w:object>
      </w:r>
      <w:proofErr w:type="gramStart"/>
      <w:r>
        <w:rPr>
          <w:rFonts w:hint="eastAsia"/>
        </w:rPr>
        <w:t>个主索点</w:t>
      </w:r>
      <w:proofErr w:type="gramEnd"/>
      <w:r>
        <w:rPr>
          <w:rFonts w:hint="eastAsia"/>
        </w:rPr>
        <w:t>作为六边形中心点，</w:t>
      </w:r>
      <w:r w:rsidRPr="00BE4FEA">
        <w:rPr>
          <w:position w:val="-10"/>
        </w:rPr>
        <w:object w:dxaOrig="200" w:dyaOrig="300" w14:anchorId="4B0B5CCD">
          <v:shape id="_x0000_i1164" type="#_x0000_t75" style="width:10pt;height:15.5pt" o:ole="">
            <v:imagedata r:id="rId293" o:title=""/>
          </v:shape>
          <o:OLEObject Type="Embed" ProgID="Equation.DSMT4" ShapeID="_x0000_i1164" DrawAspect="Content" ObjectID="_1692986414" r:id="rId294"/>
        </w:object>
      </w:r>
      <w:r>
        <w:rPr>
          <w:rFonts w:hint="eastAsia"/>
        </w:rPr>
        <w:t>表示第</w:t>
      </w:r>
      <w:r w:rsidRPr="00BE4FEA">
        <w:rPr>
          <w:position w:val="-6"/>
        </w:rPr>
        <w:object w:dxaOrig="139" w:dyaOrig="260" w14:anchorId="0DF410E6">
          <v:shape id="_x0000_i1165" type="#_x0000_t75" style="width:7.5pt;height:14pt" o:ole="">
            <v:imagedata r:id="rId295" o:title=""/>
          </v:shape>
          <o:OLEObject Type="Embed" ProgID="Equation.DSMT4" ShapeID="_x0000_i1165" DrawAspect="Content" ObjectID="_1692986415" r:id="rId296"/>
        </w:object>
      </w:r>
      <w:proofErr w:type="gramStart"/>
      <w:r>
        <w:rPr>
          <w:rFonts w:hint="eastAsia"/>
        </w:rPr>
        <w:t>个主索点</w:t>
      </w:r>
      <w:proofErr w:type="gramEnd"/>
      <w:r>
        <w:rPr>
          <w:rFonts w:hint="eastAsia"/>
        </w:rPr>
        <w:t>周围的</w:t>
      </w:r>
      <w:r w:rsidR="00C24D97">
        <w:rPr>
          <w:rFonts w:hint="eastAsia"/>
        </w:rPr>
        <w:t>第</w:t>
      </w:r>
      <w:r w:rsidR="00C24D97" w:rsidRPr="00BE4FEA">
        <w:rPr>
          <w:position w:val="-10"/>
        </w:rPr>
        <w:object w:dxaOrig="200" w:dyaOrig="300" w14:anchorId="4A4345A3">
          <v:shape id="_x0000_i1166" type="#_x0000_t75" style="width:10pt;height:15.5pt" o:ole="">
            <v:imagedata r:id="rId293" o:title=""/>
          </v:shape>
          <o:OLEObject Type="Embed" ProgID="Equation.DSMT4" ShapeID="_x0000_i1166" DrawAspect="Content" ObjectID="_1692986416" r:id="rId297"/>
        </w:object>
      </w:r>
      <w:proofErr w:type="gramStart"/>
      <w:r w:rsidR="00C24D97">
        <w:rPr>
          <w:rFonts w:hint="eastAsia"/>
        </w:rPr>
        <w:t>个主索点</w:t>
      </w:r>
      <w:proofErr w:type="gramEnd"/>
      <w:r>
        <w:rPr>
          <w:rFonts w:hint="eastAsia"/>
        </w:rPr>
        <w:t>，即六边形的顶点。将反射面板尽可能调整为</w:t>
      </w:r>
      <w:r w:rsidR="00C24D97">
        <w:rPr>
          <w:rFonts w:hint="eastAsia"/>
        </w:rPr>
        <w:t>基准</w:t>
      </w:r>
      <w:r>
        <w:rPr>
          <w:rFonts w:hint="eastAsia"/>
        </w:rPr>
        <w:t>三角面板之后，其与周围主索点产生新的距离关系为：</w:t>
      </w:r>
    </w:p>
    <w:p w14:paraId="62293B23" w14:textId="30F076FD" w:rsidR="00BE2C37" w:rsidRDefault="00F25579" w:rsidP="00F9523F">
      <w:pPr>
        <w:pStyle w:val="ZW-125"/>
        <w:ind w:firstLineChars="0" w:firstLine="0"/>
        <w:jc w:val="right"/>
      </w:pPr>
      <w:r w:rsidRPr="00BE4FEA">
        <w:rPr>
          <w:position w:val="-18"/>
        </w:rPr>
        <w:object w:dxaOrig="3840" w:dyaOrig="540" w14:anchorId="201B9092">
          <v:shape id="_x0000_i1167" type="#_x0000_t75" style="width:192pt;height:27.5pt" o:ole="">
            <v:imagedata r:id="rId298" o:title=""/>
          </v:shape>
          <o:OLEObject Type="Embed" ProgID="Equation.DSMT4" ShapeID="_x0000_i1167" DrawAspect="Content" ObjectID="_1692986417" r:id="rId299"/>
        </w:object>
      </w:r>
      <w:r w:rsidR="00F9523F">
        <w:t xml:space="preserve">                  (44)</w:t>
      </w:r>
    </w:p>
    <w:p w14:paraId="7CE2D56B" w14:textId="6EDDF460" w:rsidR="00F25579" w:rsidRDefault="00BF1B4B" w:rsidP="00151557">
      <w:pPr>
        <w:pStyle w:val="ZW-125"/>
        <w:ind w:firstLineChars="0" w:firstLine="0"/>
        <w:jc w:val="center"/>
      </w:pPr>
      <w:r>
        <w:rPr>
          <w:noProof/>
        </w:rPr>
        <w:drawing>
          <wp:inline distT="0" distB="0" distL="0" distR="0" wp14:anchorId="5BB79705" wp14:editId="611FC496">
            <wp:extent cx="1670050" cy="1481326"/>
            <wp:effectExtent l="0" t="0" r="635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1677560" cy="1487987"/>
                    </a:xfrm>
                    <a:prstGeom prst="rect">
                      <a:avLst/>
                    </a:prstGeom>
                    <a:noFill/>
                  </pic:spPr>
                </pic:pic>
              </a:graphicData>
            </a:graphic>
          </wp:inline>
        </w:drawing>
      </w:r>
    </w:p>
    <w:p w14:paraId="1839DF8D" w14:textId="37247F0A" w:rsidR="00F25579" w:rsidRPr="00F25579" w:rsidRDefault="00F25579" w:rsidP="000D7196">
      <w:pPr>
        <w:pStyle w:val="af0"/>
        <w:spacing w:after="156"/>
      </w:pPr>
      <w:r w:rsidRPr="00C24D97">
        <w:rPr>
          <w:rFonts w:hint="eastAsia"/>
        </w:rPr>
        <w:t>图</w:t>
      </w:r>
      <w:r w:rsidR="002C30FB">
        <w:t>1</w:t>
      </w:r>
      <w:r w:rsidR="001A3D9F">
        <w:t>8</w:t>
      </w:r>
      <w:r w:rsidR="00042257" w:rsidRPr="00C24D97">
        <w:t xml:space="preserve"> </w:t>
      </w:r>
      <w:r w:rsidR="00042257" w:rsidRPr="00C24D97">
        <w:rPr>
          <w:rFonts w:hint="eastAsia"/>
        </w:rPr>
        <w:t>主索点与周围主索点所构六边形示意图</w:t>
      </w:r>
    </w:p>
    <w:p w14:paraId="2464B519" w14:textId="43C6870B" w:rsidR="00F25579" w:rsidRPr="00BA79C1" w:rsidRDefault="00F25579" w:rsidP="00BA79C1">
      <w:pPr>
        <w:pStyle w:val="ZW-125"/>
        <w:ind w:firstLine="480"/>
      </w:pPr>
      <w:r>
        <w:rPr>
          <w:rFonts w:hint="eastAsia"/>
        </w:rPr>
        <w:lastRenderedPageBreak/>
        <w:t>调节过程中，节点变化幅度过大可能会使得下拉索承担的压力以及主索负荷的应力达到甚至超过上限，对整个支承结果造成损毁，且天眼构造巨大，有时微小的变化需要较大的力支撑。基于此，需要在较为合适的变化幅度内进行面板的调节。在本题中，相邻主索节点的变化幅度不</w:t>
      </w:r>
      <w:r w:rsidR="00BA79C1">
        <w:rPr>
          <w:rFonts w:hint="eastAsia"/>
        </w:rPr>
        <w:t>超过</w:t>
      </w:r>
      <w:r w:rsidR="00BA79C1">
        <w:rPr>
          <w:rFonts w:hint="eastAsia"/>
        </w:rPr>
        <w:t>0</w:t>
      </w:r>
      <w:r w:rsidR="00BA79C1">
        <w:t>.0007</w:t>
      </w:r>
      <w:r w:rsidR="00BA79C1">
        <w:rPr>
          <w:rFonts w:hint="eastAsia"/>
        </w:rPr>
        <w:t>，即调节后的主索点产生新的距离关系与原先的距离关系不能够超过上限。得到如下约束条件：</w:t>
      </w:r>
    </w:p>
    <w:p w14:paraId="602A93DE" w14:textId="2842291F" w:rsidR="00284F6D" w:rsidRDefault="0050675F" w:rsidP="00F9523F">
      <w:pPr>
        <w:pStyle w:val="ZW-125"/>
        <w:ind w:firstLineChars="0" w:firstLine="0"/>
        <w:jc w:val="right"/>
      </w:pPr>
      <w:r w:rsidRPr="0050675F">
        <w:rPr>
          <w:position w:val="-34"/>
        </w:rPr>
        <w:object w:dxaOrig="1780" w:dyaOrig="800" w14:anchorId="3674CE38">
          <v:shape id="_x0000_i1168" type="#_x0000_t75" style="width:89.5pt;height:40pt" o:ole="">
            <v:imagedata r:id="rId301" o:title=""/>
          </v:shape>
          <o:OLEObject Type="Embed" ProgID="Equation.DSMT4" ShapeID="_x0000_i1168" DrawAspect="Content" ObjectID="_1692986418" r:id="rId302"/>
        </w:object>
      </w:r>
      <w:r w:rsidR="00F9523F">
        <w:t xml:space="preserve">                           (45)</w:t>
      </w:r>
    </w:p>
    <w:p w14:paraId="36791AA3" w14:textId="7AC1AF65" w:rsidR="009F3B7F" w:rsidRDefault="009F3B7F" w:rsidP="009F3B7F">
      <w:pPr>
        <w:pStyle w:val="ZW-125"/>
        <w:ind w:firstLine="480"/>
      </w:pPr>
      <w:r>
        <w:rPr>
          <w:rFonts w:hint="eastAsia"/>
        </w:rPr>
        <w:t>将模型整理汇总如下：</w:t>
      </w:r>
    </w:p>
    <w:p w14:paraId="64C06024" w14:textId="47B9A536" w:rsidR="00284F6D" w:rsidRDefault="00284F6D" w:rsidP="00F9523F">
      <w:pPr>
        <w:pStyle w:val="ZW-125"/>
        <w:ind w:firstLineChars="0" w:firstLine="0"/>
        <w:jc w:val="right"/>
      </w:pPr>
      <w:r w:rsidRPr="00BD3749">
        <w:rPr>
          <w:position w:val="-28"/>
        </w:rPr>
        <w:object w:dxaOrig="3060" w:dyaOrig="680" w14:anchorId="292ED17A">
          <v:shape id="_x0000_i1169" type="#_x0000_t75" style="width:154pt;height:34pt" o:ole="">
            <v:imagedata r:id="rId303" o:title=""/>
          </v:shape>
          <o:OLEObject Type="Embed" ProgID="Equation.DSMT4" ShapeID="_x0000_i1169" DrawAspect="Content" ObjectID="_1692986419" r:id="rId304"/>
        </w:object>
      </w:r>
      <w:r w:rsidR="00F9523F">
        <w:t xml:space="preserve">                      (46)</w:t>
      </w:r>
    </w:p>
    <w:p w14:paraId="43352B35" w14:textId="4762A9C3" w:rsidR="00284F6D" w:rsidRDefault="00284F6D" w:rsidP="00F9523F">
      <w:pPr>
        <w:pStyle w:val="ZW-125"/>
        <w:ind w:firstLineChars="0" w:firstLine="0"/>
        <w:jc w:val="right"/>
      </w:pPr>
      <w:r w:rsidRPr="00BD3749">
        <w:rPr>
          <w:position w:val="-58"/>
        </w:rPr>
        <w:object w:dxaOrig="5380" w:dyaOrig="1280" w14:anchorId="0426EF8B">
          <v:shape id="_x0000_i1170" type="#_x0000_t75" style="width:268.5pt;height:64pt" o:ole="">
            <v:imagedata r:id="rId305" o:title=""/>
          </v:shape>
          <o:OLEObject Type="Embed" ProgID="Equation.DSMT4" ShapeID="_x0000_i1170" DrawAspect="Content" ObjectID="_1692986420" r:id="rId306"/>
        </w:object>
      </w:r>
      <w:r w:rsidR="00F9523F">
        <w:t xml:space="preserve">          (47)</w:t>
      </w:r>
    </w:p>
    <w:p w14:paraId="2D46E5E2" w14:textId="5D5F53CD" w:rsidR="00BF1B4B" w:rsidRDefault="00BA79C1" w:rsidP="00BA79C1">
      <w:pPr>
        <w:pStyle w:val="T2"/>
        <w:spacing w:before="156" w:after="156"/>
      </w:pPr>
      <w:r>
        <w:rPr>
          <w:rFonts w:hint="eastAsia"/>
        </w:rPr>
        <w:t>6</w:t>
      </w:r>
      <w:r>
        <w:t xml:space="preserve">.3 </w:t>
      </w:r>
      <w:r>
        <w:rPr>
          <w:rFonts w:hint="eastAsia"/>
        </w:rPr>
        <w:t>模型求解</w:t>
      </w:r>
    </w:p>
    <w:p w14:paraId="4210E960" w14:textId="000525C5" w:rsidR="00EA2E0B" w:rsidRDefault="00EA2E0B" w:rsidP="004241D4">
      <w:pPr>
        <w:pStyle w:val="ZW-125"/>
        <w:ind w:firstLine="480"/>
      </w:pPr>
      <w:r>
        <w:rPr>
          <w:rFonts w:hint="eastAsia"/>
        </w:rPr>
        <w:t>通过查看附件中的位置数据发现，</w:t>
      </w:r>
      <w:r w:rsidR="004241D4">
        <w:rPr>
          <w:rFonts w:hint="eastAsia"/>
        </w:rPr>
        <w:t>主索点</w:t>
      </w:r>
      <w:r w:rsidR="004241D4">
        <w:rPr>
          <w:rFonts w:hint="eastAsia"/>
        </w:rPr>
        <w:t>A</w:t>
      </w:r>
      <w:r w:rsidR="004241D4">
        <w:t>0</w:t>
      </w:r>
      <w:r w:rsidR="004241D4">
        <w:rPr>
          <w:rFonts w:hint="eastAsia"/>
        </w:rPr>
        <w:t>的位置坐标实际为</w:t>
      </w:r>
      <w:r w:rsidR="004241D4">
        <w:rPr>
          <w:rFonts w:hint="eastAsia"/>
        </w:rPr>
        <w:t>(</w:t>
      </w:r>
      <w:r w:rsidR="004241D4">
        <w:t>0</w:t>
      </w:r>
      <w:r w:rsidR="004241D4">
        <w:rPr>
          <w:rFonts w:hint="eastAsia"/>
        </w:rPr>
        <w:t>,</w:t>
      </w:r>
      <w:r w:rsidR="004241D4">
        <w:t>0,-300.4)</w:t>
      </w:r>
      <w:r w:rsidR="004241D4">
        <w:rPr>
          <w:rFonts w:hint="eastAsia"/>
        </w:rPr>
        <w:t>，而非理论上的</w:t>
      </w:r>
      <w:r w:rsidR="004241D4">
        <w:rPr>
          <w:rFonts w:hint="eastAsia"/>
        </w:rPr>
        <w:t>(</w:t>
      </w:r>
      <w:r w:rsidR="004241D4">
        <w:t>0,0,-300)</w:t>
      </w:r>
      <w:r w:rsidR="004241D4">
        <w:rPr>
          <w:rFonts w:hint="eastAsia"/>
        </w:rPr>
        <w:t>。问题一的求解主要基于标定值下的几何关系建立坐标系，忽略了</w:t>
      </w:r>
      <w:r w:rsidR="004241D4">
        <w:rPr>
          <w:rFonts w:hint="eastAsia"/>
        </w:rPr>
        <w:t>0</w:t>
      </w:r>
      <w:r w:rsidR="004241D4">
        <w:t>.4</w:t>
      </w:r>
      <w:r w:rsidR="004241D4">
        <w:rPr>
          <w:rFonts w:hint="eastAsia"/>
        </w:rPr>
        <w:t>的偏差对实际结果的微小影响。在问题二的求解中，使用附件所给的实际坐标进行运算。</w:t>
      </w:r>
    </w:p>
    <w:p w14:paraId="55FA5B8E" w14:textId="5F2B8A11" w:rsidR="00D11326" w:rsidRDefault="00186316" w:rsidP="004241D4">
      <w:pPr>
        <w:pStyle w:val="ZW-125"/>
        <w:ind w:firstLine="480"/>
      </w:pPr>
      <w:r>
        <w:rPr>
          <w:rFonts w:hint="eastAsia"/>
        </w:rPr>
        <w:t>利用遗传算法对模型进行求解，</w:t>
      </w:r>
      <w:r w:rsidR="004E2BA6">
        <w:rPr>
          <w:rFonts w:hint="eastAsia"/>
        </w:rPr>
        <w:t>实际求解时变化幅度界限较强，求解时适当放宽条件。</w:t>
      </w:r>
      <w:r>
        <w:rPr>
          <w:rFonts w:hint="eastAsia"/>
        </w:rPr>
        <w:t>所得部分结果如表</w:t>
      </w:r>
      <w:r w:rsidR="002C30FB">
        <w:t>3</w:t>
      </w:r>
      <w:r>
        <w:rPr>
          <w:rFonts w:hint="eastAsia"/>
        </w:rPr>
        <w:t>~</w:t>
      </w:r>
      <w:r>
        <w:rPr>
          <w:rFonts w:hint="eastAsia"/>
        </w:rPr>
        <w:t>表</w:t>
      </w:r>
      <w:r w:rsidR="004E2BA6">
        <w:t>4</w:t>
      </w:r>
      <w:r>
        <w:rPr>
          <w:rFonts w:hint="eastAsia"/>
        </w:rPr>
        <w:t>，完整结果已放入附件。</w:t>
      </w:r>
    </w:p>
    <w:p w14:paraId="24160177" w14:textId="236F6898" w:rsidR="00F9523F" w:rsidRDefault="004241D4" w:rsidP="002C30FB">
      <w:pPr>
        <w:pStyle w:val="af2"/>
        <w:spacing w:before="156"/>
      </w:pPr>
      <w:r>
        <w:rPr>
          <w:rFonts w:hint="eastAsia"/>
        </w:rPr>
        <w:t>表</w:t>
      </w:r>
      <w:r w:rsidR="002C30FB">
        <w:t>3</w:t>
      </w:r>
      <w:r>
        <w:t xml:space="preserve"> </w:t>
      </w:r>
      <w:r>
        <w:rPr>
          <w:rFonts w:hint="eastAsia"/>
        </w:rPr>
        <w:t>促动器顶点伸缩量</w:t>
      </w:r>
    </w:p>
    <w:tbl>
      <w:tblPr>
        <w:tblStyle w:val="aa"/>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4241D4" w:rsidRPr="008003FE" w14:paraId="4FA4CBA1" w14:textId="77777777" w:rsidTr="00B92B3E">
        <w:trPr>
          <w:jc w:val="center"/>
        </w:trPr>
        <w:tc>
          <w:tcPr>
            <w:tcW w:w="4530" w:type="dxa"/>
            <w:tcBorders>
              <w:top w:val="single" w:sz="12" w:space="0" w:color="auto"/>
              <w:bottom w:val="single" w:sz="8" w:space="0" w:color="auto"/>
            </w:tcBorders>
            <w:vAlign w:val="center"/>
          </w:tcPr>
          <w:p w14:paraId="780BF103" w14:textId="77777777" w:rsidR="004241D4" w:rsidRPr="008003FE" w:rsidRDefault="004241D4" w:rsidP="00B92B3E">
            <w:pPr>
              <w:pStyle w:val="ZW-125"/>
              <w:ind w:firstLineChars="0" w:firstLine="0"/>
              <w:jc w:val="center"/>
              <w:rPr>
                <w:sz w:val="21"/>
                <w:szCs w:val="20"/>
              </w:rPr>
            </w:pPr>
            <w:r w:rsidRPr="008003FE">
              <w:rPr>
                <w:rFonts w:hint="eastAsia"/>
                <w:sz w:val="21"/>
                <w:szCs w:val="20"/>
              </w:rPr>
              <w:t>对应主索节点编号</w:t>
            </w:r>
          </w:p>
        </w:tc>
        <w:tc>
          <w:tcPr>
            <w:tcW w:w="4530" w:type="dxa"/>
            <w:tcBorders>
              <w:top w:val="single" w:sz="12" w:space="0" w:color="auto"/>
              <w:bottom w:val="single" w:sz="8" w:space="0" w:color="auto"/>
            </w:tcBorders>
            <w:vAlign w:val="center"/>
          </w:tcPr>
          <w:p w14:paraId="7D2A023D" w14:textId="77777777" w:rsidR="004241D4" w:rsidRPr="008003FE" w:rsidRDefault="004241D4" w:rsidP="00B92B3E">
            <w:pPr>
              <w:pStyle w:val="ZW-125"/>
              <w:ind w:firstLineChars="0" w:firstLine="0"/>
              <w:jc w:val="center"/>
              <w:rPr>
                <w:sz w:val="21"/>
                <w:szCs w:val="20"/>
              </w:rPr>
            </w:pPr>
            <w:r w:rsidRPr="008003FE">
              <w:rPr>
                <w:rFonts w:hint="eastAsia"/>
                <w:sz w:val="21"/>
                <w:szCs w:val="20"/>
              </w:rPr>
              <w:t>伸缩量（</w:t>
            </w:r>
            <w:r w:rsidRPr="008003FE">
              <w:rPr>
                <w:rFonts w:hint="eastAsia"/>
                <w:sz w:val="21"/>
                <w:szCs w:val="20"/>
              </w:rPr>
              <w:t>m</w:t>
            </w:r>
            <w:r w:rsidRPr="008003FE">
              <w:rPr>
                <w:rFonts w:hint="eastAsia"/>
                <w:sz w:val="21"/>
                <w:szCs w:val="20"/>
              </w:rPr>
              <w:t>）</w:t>
            </w:r>
          </w:p>
        </w:tc>
      </w:tr>
      <w:tr w:rsidR="004241D4" w:rsidRPr="008003FE" w14:paraId="0A85529F" w14:textId="77777777" w:rsidTr="00B92B3E">
        <w:trPr>
          <w:jc w:val="center"/>
        </w:trPr>
        <w:tc>
          <w:tcPr>
            <w:tcW w:w="4530" w:type="dxa"/>
            <w:tcBorders>
              <w:top w:val="single" w:sz="8" w:space="0" w:color="auto"/>
            </w:tcBorders>
            <w:vAlign w:val="center"/>
          </w:tcPr>
          <w:p w14:paraId="0024C7DE" w14:textId="77777777" w:rsidR="004241D4" w:rsidRPr="008003FE" w:rsidRDefault="004241D4" w:rsidP="00B92B3E">
            <w:pPr>
              <w:pStyle w:val="ZW-125"/>
              <w:ind w:firstLineChars="0" w:firstLine="0"/>
              <w:jc w:val="center"/>
              <w:rPr>
                <w:sz w:val="21"/>
                <w:szCs w:val="20"/>
              </w:rPr>
            </w:pPr>
            <w:r w:rsidRPr="008003FE">
              <w:rPr>
                <w:rFonts w:hint="eastAsia"/>
                <w:sz w:val="21"/>
                <w:szCs w:val="20"/>
              </w:rPr>
              <w:t>A</w:t>
            </w:r>
            <w:r w:rsidRPr="008003FE">
              <w:rPr>
                <w:sz w:val="21"/>
                <w:szCs w:val="20"/>
              </w:rPr>
              <w:t>0</w:t>
            </w:r>
          </w:p>
        </w:tc>
        <w:tc>
          <w:tcPr>
            <w:tcW w:w="4530" w:type="dxa"/>
            <w:tcBorders>
              <w:top w:val="single" w:sz="8" w:space="0" w:color="auto"/>
            </w:tcBorders>
            <w:vAlign w:val="center"/>
          </w:tcPr>
          <w:p w14:paraId="1E14441A" w14:textId="77777777" w:rsidR="004241D4" w:rsidRPr="008003FE" w:rsidRDefault="004241D4" w:rsidP="00B92B3E">
            <w:pPr>
              <w:pStyle w:val="ZW-125"/>
              <w:ind w:firstLineChars="0" w:firstLine="0"/>
              <w:jc w:val="center"/>
              <w:rPr>
                <w:sz w:val="21"/>
                <w:szCs w:val="20"/>
              </w:rPr>
            </w:pPr>
            <w:r w:rsidRPr="008003FE">
              <w:rPr>
                <w:rFonts w:hint="eastAsia"/>
                <w:sz w:val="21"/>
                <w:szCs w:val="20"/>
              </w:rPr>
              <w:t>-</w:t>
            </w:r>
            <w:r w:rsidRPr="008003FE">
              <w:rPr>
                <w:sz w:val="21"/>
                <w:szCs w:val="20"/>
              </w:rPr>
              <w:t>0.214</w:t>
            </w:r>
          </w:p>
        </w:tc>
      </w:tr>
      <w:tr w:rsidR="004241D4" w:rsidRPr="008003FE" w14:paraId="54DB56A0" w14:textId="77777777" w:rsidTr="00B92B3E">
        <w:trPr>
          <w:jc w:val="center"/>
        </w:trPr>
        <w:tc>
          <w:tcPr>
            <w:tcW w:w="4530" w:type="dxa"/>
            <w:vAlign w:val="center"/>
          </w:tcPr>
          <w:p w14:paraId="37BF4FF7" w14:textId="77777777" w:rsidR="004241D4" w:rsidRPr="008003FE" w:rsidRDefault="004241D4" w:rsidP="00B92B3E">
            <w:pPr>
              <w:pStyle w:val="ZW-125"/>
              <w:ind w:firstLineChars="0" w:firstLine="0"/>
              <w:jc w:val="center"/>
              <w:rPr>
                <w:sz w:val="21"/>
                <w:szCs w:val="20"/>
              </w:rPr>
            </w:pPr>
            <w:r w:rsidRPr="008003FE">
              <w:rPr>
                <w:rFonts w:hint="eastAsia"/>
                <w:sz w:val="21"/>
                <w:szCs w:val="20"/>
              </w:rPr>
              <w:t>B</w:t>
            </w:r>
            <w:r w:rsidRPr="008003FE">
              <w:rPr>
                <w:sz w:val="21"/>
                <w:szCs w:val="20"/>
              </w:rPr>
              <w:t>1</w:t>
            </w:r>
          </w:p>
        </w:tc>
        <w:tc>
          <w:tcPr>
            <w:tcW w:w="4530" w:type="dxa"/>
            <w:vAlign w:val="center"/>
          </w:tcPr>
          <w:p w14:paraId="416B8508" w14:textId="77777777" w:rsidR="004241D4" w:rsidRPr="008003FE" w:rsidRDefault="004241D4" w:rsidP="00B92B3E">
            <w:pPr>
              <w:pStyle w:val="ZW-125"/>
              <w:ind w:firstLineChars="0" w:firstLine="0"/>
              <w:jc w:val="center"/>
              <w:rPr>
                <w:sz w:val="21"/>
                <w:szCs w:val="20"/>
              </w:rPr>
            </w:pPr>
            <w:r w:rsidRPr="008003FE">
              <w:rPr>
                <w:sz w:val="21"/>
                <w:szCs w:val="20"/>
              </w:rPr>
              <w:t>-</w:t>
            </w:r>
            <w:r w:rsidRPr="008003FE">
              <w:rPr>
                <w:rFonts w:hint="eastAsia"/>
                <w:sz w:val="21"/>
                <w:szCs w:val="20"/>
              </w:rPr>
              <w:t>0</w:t>
            </w:r>
            <w:r w:rsidRPr="008003FE">
              <w:rPr>
                <w:sz w:val="21"/>
                <w:szCs w:val="20"/>
              </w:rPr>
              <w:t>.078</w:t>
            </w:r>
          </w:p>
        </w:tc>
      </w:tr>
      <w:tr w:rsidR="004241D4" w:rsidRPr="008003FE" w14:paraId="5ECE8537" w14:textId="77777777" w:rsidTr="00B92B3E">
        <w:trPr>
          <w:jc w:val="center"/>
        </w:trPr>
        <w:tc>
          <w:tcPr>
            <w:tcW w:w="4530" w:type="dxa"/>
            <w:vAlign w:val="center"/>
          </w:tcPr>
          <w:p w14:paraId="7D972657" w14:textId="77777777" w:rsidR="004241D4" w:rsidRPr="008003FE" w:rsidRDefault="004241D4" w:rsidP="00B92B3E">
            <w:pPr>
              <w:pStyle w:val="ZW-125"/>
              <w:ind w:firstLineChars="0" w:firstLine="0"/>
              <w:jc w:val="center"/>
              <w:rPr>
                <w:sz w:val="21"/>
                <w:szCs w:val="20"/>
              </w:rPr>
            </w:pPr>
            <w:r w:rsidRPr="008003FE">
              <w:rPr>
                <w:rFonts w:hint="eastAsia"/>
                <w:sz w:val="21"/>
                <w:szCs w:val="20"/>
              </w:rPr>
              <w:t>C</w:t>
            </w:r>
            <w:r w:rsidRPr="008003FE">
              <w:rPr>
                <w:sz w:val="21"/>
                <w:szCs w:val="20"/>
              </w:rPr>
              <w:t>1</w:t>
            </w:r>
          </w:p>
        </w:tc>
        <w:tc>
          <w:tcPr>
            <w:tcW w:w="4530" w:type="dxa"/>
            <w:vAlign w:val="center"/>
          </w:tcPr>
          <w:p w14:paraId="2AA6DF3A" w14:textId="77777777" w:rsidR="004241D4" w:rsidRPr="008003FE" w:rsidRDefault="004241D4" w:rsidP="00B92B3E">
            <w:pPr>
              <w:pStyle w:val="ZW-125"/>
              <w:ind w:firstLineChars="0" w:firstLine="0"/>
              <w:jc w:val="center"/>
              <w:rPr>
                <w:sz w:val="21"/>
                <w:szCs w:val="20"/>
              </w:rPr>
            </w:pPr>
            <w:r w:rsidRPr="008003FE">
              <w:rPr>
                <w:rFonts w:hint="eastAsia"/>
                <w:sz w:val="21"/>
                <w:szCs w:val="20"/>
              </w:rPr>
              <w:t>-</w:t>
            </w:r>
            <w:r w:rsidRPr="008003FE">
              <w:rPr>
                <w:sz w:val="21"/>
                <w:szCs w:val="20"/>
              </w:rPr>
              <w:t>0.200</w:t>
            </w:r>
          </w:p>
        </w:tc>
      </w:tr>
      <w:tr w:rsidR="004241D4" w:rsidRPr="008003FE" w14:paraId="3AB60280" w14:textId="77777777" w:rsidTr="00B92B3E">
        <w:trPr>
          <w:jc w:val="center"/>
        </w:trPr>
        <w:tc>
          <w:tcPr>
            <w:tcW w:w="9060" w:type="dxa"/>
            <w:gridSpan w:val="2"/>
            <w:vAlign w:val="center"/>
          </w:tcPr>
          <w:p w14:paraId="33D98452" w14:textId="77777777" w:rsidR="004241D4" w:rsidRPr="008003FE" w:rsidRDefault="004241D4" w:rsidP="00B92B3E">
            <w:pPr>
              <w:pStyle w:val="ZW-125"/>
              <w:ind w:firstLineChars="0" w:firstLine="0"/>
              <w:jc w:val="center"/>
              <w:rPr>
                <w:sz w:val="21"/>
                <w:szCs w:val="20"/>
              </w:rPr>
            </w:pPr>
            <w:r w:rsidRPr="008003FE">
              <w:rPr>
                <w:rFonts w:hint="eastAsia"/>
                <w:sz w:val="21"/>
                <w:szCs w:val="20"/>
              </w:rPr>
              <w:t>……</w:t>
            </w:r>
          </w:p>
        </w:tc>
      </w:tr>
      <w:tr w:rsidR="004241D4" w:rsidRPr="008003FE" w14:paraId="21D420A4" w14:textId="77777777" w:rsidTr="00B92B3E">
        <w:trPr>
          <w:jc w:val="center"/>
        </w:trPr>
        <w:tc>
          <w:tcPr>
            <w:tcW w:w="4530" w:type="dxa"/>
            <w:vAlign w:val="center"/>
          </w:tcPr>
          <w:p w14:paraId="738AB1A1" w14:textId="77777777" w:rsidR="004241D4" w:rsidRPr="008003FE" w:rsidRDefault="004241D4" w:rsidP="00B92B3E">
            <w:pPr>
              <w:pStyle w:val="ZW-125"/>
              <w:ind w:firstLineChars="0" w:firstLine="0"/>
              <w:jc w:val="center"/>
              <w:rPr>
                <w:sz w:val="21"/>
                <w:szCs w:val="20"/>
              </w:rPr>
            </w:pPr>
            <w:r w:rsidRPr="008003FE">
              <w:rPr>
                <w:rFonts w:hint="eastAsia"/>
                <w:sz w:val="21"/>
                <w:szCs w:val="20"/>
              </w:rPr>
              <w:t>D</w:t>
            </w:r>
            <w:r w:rsidRPr="008003FE">
              <w:rPr>
                <w:sz w:val="21"/>
                <w:szCs w:val="20"/>
              </w:rPr>
              <w:t>267</w:t>
            </w:r>
          </w:p>
        </w:tc>
        <w:tc>
          <w:tcPr>
            <w:tcW w:w="4530" w:type="dxa"/>
            <w:vAlign w:val="center"/>
          </w:tcPr>
          <w:p w14:paraId="2ACD521E" w14:textId="77777777" w:rsidR="004241D4" w:rsidRPr="008003FE" w:rsidRDefault="004241D4" w:rsidP="00B92B3E">
            <w:pPr>
              <w:pStyle w:val="ZW-125"/>
              <w:ind w:firstLineChars="0" w:firstLine="0"/>
              <w:jc w:val="center"/>
              <w:rPr>
                <w:sz w:val="21"/>
                <w:szCs w:val="20"/>
              </w:rPr>
            </w:pPr>
            <w:r w:rsidRPr="008003FE">
              <w:rPr>
                <w:sz w:val="21"/>
                <w:szCs w:val="20"/>
              </w:rPr>
              <w:t>-</w:t>
            </w:r>
            <w:r w:rsidRPr="008003FE">
              <w:rPr>
                <w:rFonts w:hint="eastAsia"/>
                <w:sz w:val="21"/>
                <w:szCs w:val="20"/>
              </w:rPr>
              <w:t>0</w:t>
            </w:r>
            <w:r w:rsidRPr="008003FE">
              <w:rPr>
                <w:sz w:val="21"/>
                <w:szCs w:val="20"/>
              </w:rPr>
              <w:t>.387</w:t>
            </w:r>
          </w:p>
        </w:tc>
      </w:tr>
      <w:tr w:rsidR="004241D4" w:rsidRPr="008003FE" w14:paraId="5BE3CB9D" w14:textId="77777777" w:rsidTr="00B92B3E">
        <w:trPr>
          <w:jc w:val="center"/>
        </w:trPr>
        <w:tc>
          <w:tcPr>
            <w:tcW w:w="4530" w:type="dxa"/>
            <w:vAlign w:val="center"/>
          </w:tcPr>
          <w:p w14:paraId="61F501F4" w14:textId="77777777" w:rsidR="004241D4" w:rsidRPr="008003FE" w:rsidRDefault="004241D4" w:rsidP="00B92B3E">
            <w:pPr>
              <w:pStyle w:val="ZW-125"/>
              <w:ind w:firstLineChars="0" w:firstLine="0"/>
              <w:jc w:val="center"/>
              <w:rPr>
                <w:sz w:val="21"/>
                <w:szCs w:val="20"/>
              </w:rPr>
            </w:pPr>
            <w:r w:rsidRPr="008003FE">
              <w:rPr>
                <w:rFonts w:hint="eastAsia"/>
                <w:sz w:val="21"/>
                <w:szCs w:val="20"/>
              </w:rPr>
              <w:t>D</w:t>
            </w:r>
            <w:r w:rsidRPr="008003FE">
              <w:rPr>
                <w:sz w:val="21"/>
                <w:szCs w:val="20"/>
              </w:rPr>
              <w:t>268</w:t>
            </w:r>
          </w:p>
        </w:tc>
        <w:tc>
          <w:tcPr>
            <w:tcW w:w="4530" w:type="dxa"/>
            <w:vAlign w:val="center"/>
          </w:tcPr>
          <w:p w14:paraId="0F58C755" w14:textId="77777777" w:rsidR="004241D4" w:rsidRPr="008003FE" w:rsidRDefault="004241D4" w:rsidP="00B92B3E">
            <w:pPr>
              <w:pStyle w:val="ZW-125"/>
              <w:ind w:firstLineChars="0" w:firstLine="0"/>
              <w:jc w:val="center"/>
              <w:rPr>
                <w:sz w:val="21"/>
                <w:szCs w:val="20"/>
              </w:rPr>
            </w:pPr>
            <w:r w:rsidRPr="008003FE">
              <w:rPr>
                <w:sz w:val="21"/>
                <w:szCs w:val="20"/>
              </w:rPr>
              <w:t>-</w:t>
            </w:r>
            <w:r w:rsidRPr="008003FE">
              <w:rPr>
                <w:rFonts w:hint="eastAsia"/>
                <w:sz w:val="21"/>
                <w:szCs w:val="20"/>
              </w:rPr>
              <w:t>0</w:t>
            </w:r>
            <w:r w:rsidRPr="008003FE">
              <w:rPr>
                <w:sz w:val="21"/>
                <w:szCs w:val="20"/>
              </w:rPr>
              <w:t>.399</w:t>
            </w:r>
          </w:p>
        </w:tc>
      </w:tr>
      <w:tr w:rsidR="004241D4" w:rsidRPr="008003FE" w14:paraId="07AFF862" w14:textId="77777777" w:rsidTr="00B92B3E">
        <w:trPr>
          <w:jc w:val="center"/>
        </w:trPr>
        <w:tc>
          <w:tcPr>
            <w:tcW w:w="4530" w:type="dxa"/>
            <w:vAlign w:val="center"/>
          </w:tcPr>
          <w:p w14:paraId="4D0727AB" w14:textId="77777777" w:rsidR="004241D4" w:rsidRPr="008003FE" w:rsidRDefault="004241D4" w:rsidP="00B92B3E">
            <w:pPr>
              <w:pStyle w:val="ZW-125"/>
              <w:ind w:firstLineChars="0" w:firstLine="0"/>
              <w:jc w:val="center"/>
              <w:rPr>
                <w:sz w:val="21"/>
                <w:szCs w:val="20"/>
              </w:rPr>
            </w:pPr>
            <w:r w:rsidRPr="008003FE">
              <w:rPr>
                <w:rFonts w:hint="eastAsia"/>
                <w:sz w:val="21"/>
                <w:szCs w:val="20"/>
              </w:rPr>
              <w:t>D</w:t>
            </w:r>
            <w:r w:rsidRPr="008003FE">
              <w:rPr>
                <w:sz w:val="21"/>
                <w:szCs w:val="20"/>
              </w:rPr>
              <w:t>269</w:t>
            </w:r>
          </w:p>
        </w:tc>
        <w:tc>
          <w:tcPr>
            <w:tcW w:w="4530" w:type="dxa"/>
            <w:vAlign w:val="center"/>
          </w:tcPr>
          <w:p w14:paraId="26899899" w14:textId="77777777" w:rsidR="004241D4" w:rsidRPr="008003FE" w:rsidRDefault="004241D4" w:rsidP="00B92B3E">
            <w:pPr>
              <w:pStyle w:val="ZW-125"/>
              <w:ind w:firstLineChars="0" w:firstLine="0"/>
              <w:jc w:val="center"/>
              <w:rPr>
                <w:sz w:val="21"/>
                <w:szCs w:val="20"/>
              </w:rPr>
            </w:pPr>
            <w:r w:rsidRPr="008003FE">
              <w:rPr>
                <w:sz w:val="21"/>
                <w:szCs w:val="20"/>
              </w:rPr>
              <w:t>-</w:t>
            </w:r>
            <w:r w:rsidRPr="008003FE">
              <w:rPr>
                <w:rFonts w:hint="eastAsia"/>
                <w:sz w:val="21"/>
                <w:szCs w:val="20"/>
              </w:rPr>
              <w:t>0</w:t>
            </w:r>
            <w:r w:rsidRPr="008003FE">
              <w:rPr>
                <w:sz w:val="21"/>
                <w:szCs w:val="20"/>
              </w:rPr>
              <w:t>.402</w:t>
            </w:r>
          </w:p>
        </w:tc>
      </w:tr>
    </w:tbl>
    <w:p w14:paraId="5C2825A6" w14:textId="60FB785D" w:rsidR="004241D4" w:rsidRDefault="004241D4" w:rsidP="004241D4">
      <w:pPr>
        <w:pStyle w:val="ZW-125"/>
        <w:ind w:firstLine="480"/>
      </w:pPr>
      <w:r>
        <w:rPr>
          <w:rFonts w:hint="eastAsia"/>
        </w:rPr>
        <w:t>为了更直观反映各个主索点处的伸缩量，将对应点伸缩量大小用图</w:t>
      </w:r>
      <w:r w:rsidR="002C30FB">
        <w:t>18</w:t>
      </w:r>
      <w:r>
        <w:rPr>
          <w:rFonts w:hint="eastAsia"/>
        </w:rPr>
        <w:t>表示。图中黑色散点表示基准球面所在位置，彩色区域表示工作抛物面部分。不同的颜色表示不同的伸缩量大小，偏蓝的颜色表示缩短的距离，偏黄的颜色表示伸长的距离。从图中颜色的分</w:t>
      </w:r>
      <w:r w:rsidRPr="00061035">
        <w:rPr>
          <w:rFonts w:hint="eastAsia"/>
        </w:rPr>
        <w:t>布可以直观看出，</w:t>
      </w:r>
      <w:r>
        <w:rPr>
          <w:rFonts w:hint="eastAsia"/>
        </w:rPr>
        <w:t>以抛物面中心向外辐射的半径约为</w:t>
      </w:r>
      <w:r>
        <w:rPr>
          <w:rFonts w:hint="eastAsia"/>
        </w:rPr>
        <w:t>5</w:t>
      </w:r>
      <w:r>
        <w:t>0</w:t>
      </w:r>
      <w:r w:rsidRPr="00BB3E96">
        <w:rPr>
          <w:rFonts w:hint="eastAsia"/>
          <w:i/>
          <w:iCs/>
        </w:rPr>
        <w:t>m</w:t>
      </w:r>
      <w:r w:rsidRPr="00BB3E96">
        <w:rPr>
          <w:rFonts w:hint="eastAsia"/>
        </w:rPr>
        <w:t>的</w:t>
      </w:r>
      <w:r>
        <w:rPr>
          <w:rFonts w:hint="eastAsia"/>
        </w:rPr>
        <w:t>区域，颜色偏深蓝色，表明下拉索缩短量较高。这是由于抛物面底部曲率较大，且开口朝</w:t>
      </w:r>
      <w:r w:rsidRPr="00BB3E96">
        <w:rPr>
          <w:position w:val="-4"/>
        </w:rPr>
        <w:object w:dxaOrig="200" w:dyaOrig="200" w14:anchorId="228A899D">
          <v:shape id="_x0000_i1171" type="#_x0000_t75" style="width:10pt;height:10pt" o:ole="">
            <v:imagedata r:id="rId307" o:title=""/>
          </v:shape>
          <o:OLEObject Type="Embed" ProgID="Equation.DSMT4" ShapeID="_x0000_i1171" DrawAspect="Content" ObjectID="_1692986421" r:id="rId308"/>
        </w:object>
      </w:r>
      <w:r>
        <w:rPr>
          <w:rFonts w:hint="eastAsia"/>
        </w:rPr>
        <w:t>轴，因此需要较为明显的缩短量增加基准球面的球心及其附近曲率，以贴近抛物面形状。此外，抛物面边缘附近区域的缩短量也较多，这是由于在考虑抛物面这一局部特征时，尽量保持其余基</w:t>
      </w:r>
      <w:r>
        <w:rPr>
          <w:rFonts w:hint="eastAsia"/>
        </w:rPr>
        <w:lastRenderedPageBreak/>
        <w:t>准球面部分的固定，故在主索节点变化幅度约束的情况下，需缩短下拉索以调节抛物面使得与基准球面的交界边缘处不能有突变情况。</w:t>
      </w:r>
    </w:p>
    <w:tbl>
      <w:tblPr>
        <w:tblStyle w:val="aa"/>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606"/>
        <w:gridCol w:w="4464"/>
      </w:tblGrid>
      <w:tr w:rsidR="004241D4" w14:paraId="3EEED517" w14:textId="77777777" w:rsidTr="00B92B3E">
        <w:tc>
          <w:tcPr>
            <w:tcW w:w="4530" w:type="dxa"/>
            <w:vAlign w:val="center"/>
          </w:tcPr>
          <w:p w14:paraId="0B393556" w14:textId="77777777" w:rsidR="004241D4" w:rsidRDefault="004241D4" w:rsidP="00B92B3E">
            <w:pPr>
              <w:pStyle w:val="ZW-125"/>
              <w:ind w:firstLineChars="0" w:firstLine="0"/>
              <w:jc w:val="center"/>
            </w:pPr>
            <w:r w:rsidRPr="009F3B7F">
              <w:rPr>
                <w:noProof/>
              </w:rPr>
              <w:drawing>
                <wp:inline distT="0" distB="0" distL="0" distR="0" wp14:anchorId="49C5000F" wp14:editId="25A01313">
                  <wp:extent cx="2791516" cy="2019300"/>
                  <wp:effectExtent l="0" t="0" r="889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2815875" cy="2036921"/>
                          </a:xfrm>
                          <a:prstGeom prst="rect">
                            <a:avLst/>
                          </a:prstGeom>
                          <a:noFill/>
                          <a:ln>
                            <a:noFill/>
                          </a:ln>
                        </pic:spPr>
                      </pic:pic>
                    </a:graphicData>
                  </a:graphic>
                </wp:inline>
              </w:drawing>
            </w:r>
          </w:p>
          <w:p w14:paraId="2CBFEA87" w14:textId="77777777" w:rsidR="004241D4" w:rsidRDefault="004241D4" w:rsidP="00B92B3E">
            <w:pPr>
              <w:pStyle w:val="ZW-125"/>
              <w:ind w:firstLineChars="0" w:firstLine="0"/>
              <w:jc w:val="center"/>
            </w:pPr>
            <w:r>
              <w:rPr>
                <w:rFonts w:hint="eastAsia"/>
              </w:rPr>
              <w:t>(</w:t>
            </w:r>
            <w:r>
              <w:t>a)</w:t>
            </w:r>
          </w:p>
        </w:tc>
        <w:tc>
          <w:tcPr>
            <w:tcW w:w="4530" w:type="dxa"/>
            <w:vAlign w:val="center"/>
          </w:tcPr>
          <w:p w14:paraId="5994FF0E" w14:textId="77777777" w:rsidR="004241D4" w:rsidRDefault="004241D4" w:rsidP="00B92B3E">
            <w:pPr>
              <w:pStyle w:val="ZW-125"/>
              <w:ind w:firstLineChars="0" w:firstLine="0"/>
              <w:jc w:val="center"/>
            </w:pPr>
            <w:r w:rsidRPr="00D11326">
              <w:rPr>
                <w:noProof/>
              </w:rPr>
              <w:drawing>
                <wp:inline distT="0" distB="0" distL="0" distR="0" wp14:anchorId="090873C2" wp14:editId="244D8144">
                  <wp:extent cx="2710180" cy="201960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2758780" cy="2055821"/>
                          </a:xfrm>
                          <a:prstGeom prst="rect">
                            <a:avLst/>
                          </a:prstGeom>
                          <a:noFill/>
                          <a:ln>
                            <a:noFill/>
                          </a:ln>
                        </pic:spPr>
                      </pic:pic>
                    </a:graphicData>
                  </a:graphic>
                </wp:inline>
              </w:drawing>
            </w:r>
          </w:p>
          <w:p w14:paraId="440996E6" w14:textId="77777777" w:rsidR="004241D4" w:rsidRDefault="004241D4" w:rsidP="00B92B3E">
            <w:pPr>
              <w:pStyle w:val="ZW-125"/>
              <w:ind w:firstLineChars="0" w:firstLine="0"/>
              <w:jc w:val="center"/>
            </w:pPr>
            <w:r>
              <w:rPr>
                <w:rFonts w:hint="eastAsia"/>
              </w:rPr>
              <w:t>(</w:t>
            </w:r>
            <w:r>
              <w:t>b)</w:t>
            </w:r>
          </w:p>
        </w:tc>
      </w:tr>
    </w:tbl>
    <w:p w14:paraId="6B719D88" w14:textId="482BDDB0" w:rsidR="004241D4" w:rsidRDefault="004241D4" w:rsidP="004241D4">
      <w:pPr>
        <w:pStyle w:val="af0"/>
        <w:spacing w:after="156"/>
      </w:pPr>
      <w:r>
        <w:rPr>
          <w:rFonts w:hint="eastAsia"/>
        </w:rPr>
        <w:t>图</w:t>
      </w:r>
      <w:r w:rsidR="002C30FB">
        <w:t>1</w:t>
      </w:r>
      <w:r w:rsidR="001A3D9F">
        <w:t>9</w:t>
      </w:r>
      <w:r>
        <w:t xml:space="preserve"> </w:t>
      </w:r>
      <w:r>
        <w:rPr>
          <w:rFonts w:hint="eastAsia"/>
        </w:rPr>
        <w:t>各坐标点下伸缩量大小</w:t>
      </w:r>
    </w:p>
    <w:p w14:paraId="200A6056" w14:textId="38BCA9E0" w:rsidR="00B67628" w:rsidRDefault="004241D4" w:rsidP="00F9523F">
      <w:pPr>
        <w:pStyle w:val="ZW-125"/>
        <w:ind w:firstLine="480"/>
      </w:pPr>
      <w:r>
        <w:rPr>
          <w:rFonts w:hint="eastAsia"/>
        </w:rPr>
        <w:t>在从边缘往中心方向上，下拉索会逐渐减少缩短量，到伸长至峰值，再在靠近中心点的区域增加缩短量。因此，从整体来看，抛物面的伸缩量呈现边缘与中心处缩短，其余部分伸长的特征</w:t>
      </w:r>
      <w:r w:rsidR="00F9523F">
        <w:rPr>
          <w:rFonts w:hint="eastAsia"/>
        </w:rPr>
        <w:t>。</w:t>
      </w:r>
    </w:p>
    <w:p w14:paraId="22329759" w14:textId="190E8291" w:rsidR="004241D4" w:rsidRPr="004241D4" w:rsidRDefault="004241D4" w:rsidP="004241D4">
      <w:pPr>
        <w:pStyle w:val="ZW-125"/>
        <w:ind w:firstLine="480"/>
      </w:pPr>
      <w:r>
        <w:rPr>
          <w:rFonts w:hint="eastAsia"/>
        </w:rPr>
        <w:t>求解所得抛物面顶点坐标为</w:t>
      </w:r>
      <w:r>
        <w:rPr>
          <w:rFonts w:hint="eastAsia"/>
        </w:rPr>
        <w:t>(</w:t>
      </w:r>
      <w:r>
        <w:t>-49.320,-36.889,-294.018)</w:t>
      </w:r>
      <w:r w:rsidR="00B67628">
        <w:rPr>
          <w:rFonts w:hint="eastAsia"/>
        </w:rPr>
        <w:t>。同时，</w:t>
      </w:r>
      <w:r>
        <w:rPr>
          <w:rFonts w:hint="eastAsia"/>
        </w:rPr>
        <w:t>可以从图</w:t>
      </w:r>
      <w:r w:rsidR="002C30FB">
        <w:t>1</w:t>
      </w:r>
      <w:r w:rsidR="001A3D9F">
        <w:t>9</w:t>
      </w:r>
      <w:r>
        <w:t>(b)</w:t>
      </w:r>
      <w:r>
        <w:rPr>
          <w:rFonts w:hint="eastAsia"/>
        </w:rPr>
        <w:t>中直观看出抛物面</w:t>
      </w:r>
      <w:r w:rsidR="00B67628">
        <w:rPr>
          <w:rFonts w:hint="eastAsia"/>
        </w:rPr>
        <w:t>与基准球面的位置关系，抛物面中心到球面中心偏移量总体并不太多。</w:t>
      </w:r>
    </w:p>
    <w:p w14:paraId="7D21E352" w14:textId="74748442" w:rsidR="00D11326" w:rsidRDefault="00B67628" w:rsidP="00B67628">
      <w:pPr>
        <w:pStyle w:val="ZW-125"/>
        <w:ind w:firstLine="480"/>
      </w:pPr>
      <w:r>
        <w:rPr>
          <w:rFonts w:hint="eastAsia"/>
        </w:rPr>
        <w:t>调整</w:t>
      </w:r>
      <w:proofErr w:type="gramStart"/>
      <w:r>
        <w:rPr>
          <w:rFonts w:hint="eastAsia"/>
        </w:rPr>
        <w:t>后相应主索点</w:t>
      </w:r>
      <w:proofErr w:type="gramEnd"/>
      <w:r>
        <w:rPr>
          <w:rFonts w:hint="eastAsia"/>
        </w:rPr>
        <w:t>及其对应的位置坐标如表</w:t>
      </w:r>
      <w:r w:rsidR="004E2BA6">
        <w:t>4</w:t>
      </w:r>
      <w:r>
        <w:rPr>
          <w:rFonts w:hint="eastAsia"/>
        </w:rPr>
        <w:t>所示</w:t>
      </w:r>
      <w:r w:rsidR="00F9523F">
        <w:rPr>
          <w:rFonts w:hint="eastAsia"/>
        </w:rPr>
        <w:t>。</w:t>
      </w:r>
    </w:p>
    <w:p w14:paraId="4874A3B5" w14:textId="477FE1CD" w:rsidR="00115ED2" w:rsidRDefault="00115ED2" w:rsidP="00115ED2">
      <w:pPr>
        <w:pStyle w:val="af2"/>
        <w:spacing w:before="156"/>
      </w:pPr>
      <w:r>
        <w:rPr>
          <w:rFonts w:hint="eastAsia"/>
        </w:rPr>
        <w:t>表</w:t>
      </w:r>
      <w:r w:rsidR="004E2BA6">
        <w:t>4</w:t>
      </w:r>
      <w:r>
        <w:t xml:space="preserve"> </w:t>
      </w:r>
      <w:r>
        <w:rPr>
          <w:rFonts w:hint="eastAsia"/>
        </w:rPr>
        <w:t>调整后主索节点编号及坐标</w:t>
      </w:r>
    </w:p>
    <w:tbl>
      <w:tblPr>
        <w:tblStyle w:val="aa"/>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5"/>
        <w:gridCol w:w="2265"/>
      </w:tblGrid>
      <w:tr w:rsidR="00115ED2" w:rsidRPr="008003FE" w14:paraId="655FBA0D" w14:textId="77777777" w:rsidTr="00E07EAD">
        <w:tc>
          <w:tcPr>
            <w:tcW w:w="2265" w:type="dxa"/>
            <w:tcBorders>
              <w:top w:val="single" w:sz="12" w:space="0" w:color="auto"/>
              <w:bottom w:val="single" w:sz="8" w:space="0" w:color="auto"/>
            </w:tcBorders>
            <w:vAlign w:val="center"/>
          </w:tcPr>
          <w:p w14:paraId="14FB9064" w14:textId="0023D8D2" w:rsidR="00115ED2" w:rsidRPr="008003FE" w:rsidRDefault="00115ED2" w:rsidP="00E07EAD">
            <w:pPr>
              <w:pStyle w:val="ZW-125"/>
              <w:ind w:firstLineChars="0" w:firstLine="0"/>
              <w:jc w:val="center"/>
              <w:rPr>
                <w:sz w:val="21"/>
                <w:szCs w:val="20"/>
              </w:rPr>
            </w:pPr>
            <w:r w:rsidRPr="008003FE">
              <w:rPr>
                <w:rFonts w:hint="eastAsia"/>
                <w:sz w:val="21"/>
                <w:szCs w:val="20"/>
              </w:rPr>
              <w:t>结点编号</w:t>
            </w:r>
          </w:p>
        </w:tc>
        <w:tc>
          <w:tcPr>
            <w:tcW w:w="2265" w:type="dxa"/>
            <w:tcBorders>
              <w:top w:val="single" w:sz="12" w:space="0" w:color="auto"/>
              <w:bottom w:val="single" w:sz="8" w:space="0" w:color="auto"/>
            </w:tcBorders>
            <w:vAlign w:val="center"/>
          </w:tcPr>
          <w:p w14:paraId="11DF0B6C" w14:textId="25E15A35" w:rsidR="00115ED2" w:rsidRPr="008003FE" w:rsidRDefault="00115ED2" w:rsidP="00E07EAD">
            <w:pPr>
              <w:pStyle w:val="ZW-125"/>
              <w:ind w:firstLineChars="0" w:firstLine="0"/>
              <w:jc w:val="center"/>
              <w:rPr>
                <w:sz w:val="21"/>
                <w:szCs w:val="20"/>
              </w:rPr>
            </w:pPr>
            <w:r w:rsidRPr="008003FE">
              <w:rPr>
                <w:rFonts w:hint="eastAsia"/>
                <w:sz w:val="21"/>
                <w:szCs w:val="20"/>
              </w:rPr>
              <w:t>X</w:t>
            </w:r>
            <w:r w:rsidRPr="008003FE">
              <w:rPr>
                <w:rFonts w:hint="eastAsia"/>
                <w:sz w:val="21"/>
                <w:szCs w:val="20"/>
              </w:rPr>
              <w:t>坐标（</w:t>
            </w:r>
            <w:r w:rsidRPr="008003FE">
              <w:rPr>
                <w:rFonts w:hint="eastAsia"/>
                <w:sz w:val="21"/>
                <w:szCs w:val="20"/>
              </w:rPr>
              <w:t>m</w:t>
            </w:r>
            <w:r w:rsidRPr="008003FE">
              <w:rPr>
                <w:rFonts w:hint="eastAsia"/>
                <w:sz w:val="21"/>
                <w:szCs w:val="20"/>
              </w:rPr>
              <w:t>）</w:t>
            </w:r>
          </w:p>
        </w:tc>
        <w:tc>
          <w:tcPr>
            <w:tcW w:w="2265" w:type="dxa"/>
            <w:tcBorders>
              <w:top w:val="single" w:sz="12" w:space="0" w:color="auto"/>
              <w:bottom w:val="single" w:sz="8" w:space="0" w:color="auto"/>
            </w:tcBorders>
            <w:vAlign w:val="center"/>
          </w:tcPr>
          <w:p w14:paraId="34C5DF77" w14:textId="75440786" w:rsidR="00115ED2" w:rsidRPr="008003FE" w:rsidRDefault="00115ED2" w:rsidP="00E07EAD">
            <w:pPr>
              <w:pStyle w:val="ZW-125"/>
              <w:ind w:firstLineChars="0" w:firstLine="0"/>
              <w:jc w:val="center"/>
              <w:rPr>
                <w:sz w:val="21"/>
                <w:szCs w:val="20"/>
              </w:rPr>
            </w:pPr>
            <w:r w:rsidRPr="008003FE">
              <w:rPr>
                <w:rFonts w:hint="eastAsia"/>
                <w:sz w:val="21"/>
                <w:szCs w:val="20"/>
              </w:rPr>
              <w:t>Y</w:t>
            </w:r>
            <w:r w:rsidRPr="008003FE">
              <w:rPr>
                <w:rFonts w:hint="eastAsia"/>
                <w:sz w:val="21"/>
                <w:szCs w:val="20"/>
              </w:rPr>
              <w:t>坐标（</w:t>
            </w:r>
            <w:r w:rsidRPr="008003FE">
              <w:rPr>
                <w:rFonts w:hint="eastAsia"/>
                <w:sz w:val="21"/>
                <w:szCs w:val="20"/>
              </w:rPr>
              <w:t>m</w:t>
            </w:r>
            <w:r w:rsidRPr="008003FE">
              <w:rPr>
                <w:rFonts w:hint="eastAsia"/>
                <w:sz w:val="21"/>
                <w:szCs w:val="20"/>
              </w:rPr>
              <w:t>）</w:t>
            </w:r>
          </w:p>
        </w:tc>
        <w:tc>
          <w:tcPr>
            <w:tcW w:w="2265" w:type="dxa"/>
            <w:tcBorders>
              <w:top w:val="single" w:sz="12" w:space="0" w:color="auto"/>
              <w:bottom w:val="single" w:sz="8" w:space="0" w:color="auto"/>
            </w:tcBorders>
            <w:vAlign w:val="center"/>
          </w:tcPr>
          <w:p w14:paraId="261A98AC" w14:textId="367480A4" w:rsidR="00115ED2" w:rsidRPr="008003FE" w:rsidRDefault="00115ED2" w:rsidP="00E07EAD">
            <w:pPr>
              <w:pStyle w:val="ZW-125"/>
              <w:ind w:firstLineChars="0" w:firstLine="0"/>
              <w:jc w:val="center"/>
              <w:rPr>
                <w:sz w:val="21"/>
                <w:szCs w:val="20"/>
              </w:rPr>
            </w:pPr>
            <w:r w:rsidRPr="008003FE">
              <w:rPr>
                <w:rFonts w:hint="eastAsia"/>
                <w:sz w:val="21"/>
                <w:szCs w:val="20"/>
              </w:rPr>
              <w:t>Z</w:t>
            </w:r>
            <w:r w:rsidRPr="008003FE">
              <w:rPr>
                <w:rFonts w:hint="eastAsia"/>
                <w:sz w:val="21"/>
                <w:szCs w:val="20"/>
              </w:rPr>
              <w:t>坐标（</w:t>
            </w:r>
            <w:r w:rsidRPr="008003FE">
              <w:rPr>
                <w:rFonts w:hint="eastAsia"/>
                <w:sz w:val="21"/>
                <w:szCs w:val="20"/>
              </w:rPr>
              <w:t>m</w:t>
            </w:r>
            <w:r w:rsidRPr="008003FE">
              <w:rPr>
                <w:rFonts w:hint="eastAsia"/>
                <w:sz w:val="21"/>
                <w:szCs w:val="20"/>
              </w:rPr>
              <w:t>）</w:t>
            </w:r>
          </w:p>
        </w:tc>
      </w:tr>
      <w:tr w:rsidR="00115ED2" w:rsidRPr="008003FE" w14:paraId="73FC97A4" w14:textId="77777777" w:rsidTr="00E07EAD">
        <w:tc>
          <w:tcPr>
            <w:tcW w:w="2265" w:type="dxa"/>
            <w:tcBorders>
              <w:top w:val="single" w:sz="8" w:space="0" w:color="auto"/>
            </w:tcBorders>
            <w:vAlign w:val="center"/>
          </w:tcPr>
          <w:p w14:paraId="24716E13" w14:textId="21898215" w:rsidR="00115ED2" w:rsidRPr="008003FE" w:rsidRDefault="00E07EAD" w:rsidP="00E07EAD">
            <w:pPr>
              <w:pStyle w:val="ZW-125"/>
              <w:ind w:firstLineChars="0" w:firstLine="0"/>
              <w:jc w:val="center"/>
              <w:rPr>
                <w:sz w:val="21"/>
                <w:szCs w:val="20"/>
              </w:rPr>
            </w:pPr>
            <w:r w:rsidRPr="008003FE">
              <w:rPr>
                <w:rFonts w:hint="eastAsia"/>
                <w:sz w:val="21"/>
                <w:szCs w:val="20"/>
              </w:rPr>
              <w:t>A</w:t>
            </w:r>
            <w:r w:rsidRPr="008003FE">
              <w:rPr>
                <w:sz w:val="21"/>
                <w:szCs w:val="20"/>
              </w:rPr>
              <w:t>0</w:t>
            </w:r>
          </w:p>
        </w:tc>
        <w:tc>
          <w:tcPr>
            <w:tcW w:w="2265" w:type="dxa"/>
            <w:tcBorders>
              <w:top w:val="single" w:sz="8" w:space="0" w:color="auto"/>
            </w:tcBorders>
            <w:vAlign w:val="center"/>
          </w:tcPr>
          <w:p w14:paraId="2E989137" w14:textId="126DA878" w:rsidR="00115ED2" w:rsidRPr="008003FE" w:rsidRDefault="00E07EAD" w:rsidP="00E07EAD">
            <w:pPr>
              <w:pStyle w:val="ZW-125"/>
              <w:ind w:firstLineChars="0" w:firstLine="0"/>
              <w:jc w:val="center"/>
              <w:rPr>
                <w:sz w:val="21"/>
                <w:szCs w:val="20"/>
              </w:rPr>
            </w:pPr>
            <w:r w:rsidRPr="008003FE">
              <w:rPr>
                <w:rFonts w:hint="eastAsia"/>
                <w:sz w:val="21"/>
                <w:szCs w:val="20"/>
              </w:rPr>
              <w:t>0</w:t>
            </w:r>
            <w:r w:rsidRPr="008003FE">
              <w:rPr>
                <w:sz w:val="21"/>
                <w:szCs w:val="20"/>
              </w:rPr>
              <w:t>.000</w:t>
            </w:r>
          </w:p>
        </w:tc>
        <w:tc>
          <w:tcPr>
            <w:tcW w:w="2265" w:type="dxa"/>
            <w:tcBorders>
              <w:top w:val="single" w:sz="8" w:space="0" w:color="auto"/>
            </w:tcBorders>
            <w:vAlign w:val="center"/>
          </w:tcPr>
          <w:p w14:paraId="2E07BB4E" w14:textId="08F0A16E" w:rsidR="00115ED2" w:rsidRPr="008003FE" w:rsidRDefault="00E07EAD" w:rsidP="00E07EAD">
            <w:pPr>
              <w:pStyle w:val="ZW-125"/>
              <w:ind w:firstLineChars="0" w:firstLine="0"/>
              <w:jc w:val="center"/>
              <w:rPr>
                <w:sz w:val="21"/>
                <w:szCs w:val="20"/>
              </w:rPr>
            </w:pPr>
            <w:r w:rsidRPr="008003FE">
              <w:rPr>
                <w:rFonts w:hint="eastAsia"/>
                <w:sz w:val="21"/>
                <w:szCs w:val="20"/>
              </w:rPr>
              <w:t>0</w:t>
            </w:r>
            <w:r w:rsidRPr="008003FE">
              <w:rPr>
                <w:sz w:val="21"/>
                <w:szCs w:val="20"/>
              </w:rPr>
              <w:t>.000</w:t>
            </w:r>
          </w:p>
        </w:tc>
        <w:tc>
          <w:tcPr>
            <w:tcW w:w="2265" w:type="dxa"/>
            <w:tcBorders>
              <w:top w:val="single" w:sz="8" w:space="0" w:color="auto"/>
            </w:tcBorders>
            <w:vAlign w:val="center"/>
          </w:tcPr>
          <w:p w14:paraId="79A96E62" w14:textId="5775138A" w:rsidR="00115ED2" w:rsidRPr="008003FE" w:rsidRDefault="00E07EAD" w:rsidP="00E07EAD">
            <w:pPr>
              <w:pStyle w:val="ZW-125"/>
              <w:ind w:firstLineChars="0" w:firstLine="0"/>
              <w:jc w:val="center"/>
              <w:rPr>
                <w:sz w:val="21"/>
                <w:szCs w:val="20"/>
              </w:rPr>
            </w:pPr>
            <w:r w:rsidRPr="008003FE">
              <w:rPr>
                <w:rFonts w:hint="eastAsia"/>
                <w:sz w:val="21"/>
                <w:szCs w:val="20"/>
              </w:rPr>
              <w:t>-</w:t>
            </w:r>
            <w:r w:rsidRPr="008003FE">
              <w:rPr>
                <w:sz w:val="21"/>
                <w:szCs w:val="20"/>
              </w:rPr>
              <w:t>300.</w:t>
            </w:r>
            <w:r w:rsidR="00D11326" w:rsidRPr="008003FE">
              <w:rPr>
                <w:sz w:val="21"/>
                <w:szCs w:val="20"/>
              </w:rPr>
              <w:t>614</w:t>
            </w:r>
          </w:p>
        </w:tc>
      </w:tr>
      <w:tr w:rsidR="00115ED2" w:rsidRPr="008003FE" w14:paraId="65175656" w14:textId="77777777" w:rsidTr="00E07EAD">
        <w:tc>
          <w:tcPr>
            <w:tcW w:w="2265" w:type="dxa"/>
            <w:vAlign w:val="center"/>
          </w:tcPr>
          <w:p w14:paraId="3C525A1A" w14:textId="49CBE256" w:rsidR="00115ED2" w:rsidRPr="008003FE" w:rsidRDefault="00E07EAD" w:rsidP="00E07EAD">
            <w:pPr>
              <w:pStyle w:val="ZW-125"/>
              <w:ind w:firstLineChars="0" w:firstLine="0"/>
              <w:jc w:val="center"/>
              <w:rPr>
                <w:sz w:val="21"/>
                <w:szCs w:val="20"/>
              </w:rPr>
            </w:pPr>
            <w:r w:rsidRPr="008003FE">
              <w:rPr>
                <w:rFonts w:hint="eastAsia"/>
                <w:sz w:val="21"/>
                <w:szCs w:val="20"/>
              </w:rPr>
              <w:t>B</w:t>
            </w:r>
            <w:r w:rsidRPr="008003FE">
              <w:rPr>
                <w:sz w:val="21"/>
                <w:szCs w:val="20"/>
              </w:rPr>
              <w:t>1</w:t>
            </w:r>
          </w:p>
        </w:tc>
        <w:tc>
          <w:tcPr>
            <w:tcW w:w="2265" w:type="dxa"/>
            <w:vAlign w:val="center"/>
          </w:tcPr>
          <w:p w14:paraId="3E576419" w14:textId="5D02DE47" w:rsidR="00115ED2" w:rsidRPr="008003FE" w:rsidRDefault="00D11326" w:rsidP="00E07EAD">
            <w:pPr>
              <w:pStyle w:val="ZW-125"/>
              <w:ind w:firstLineChars="0" w:firstLine="0"/>
              <w:jc w:val="center"/>
              <w:rPr>
                <w:sz w:val="21"/>
                <w:szCs w:val="20"/>
              </w:rPr>
            </w:pPr>
            <w:r w:rsidRPr="008003FE">
              <w:rPr>
                <w:sz w:val="21"/>
                <w:szCs w:val="20"/>
              </w:rPr>
              <w:t>6.109</w:t>
            </w:r>
          </w:p>
        </w:tc>
        <w:tc>
          <w:tcPr>
            <w:tcW w:w="2265" w:type="dxa"/>
            <w:vAlign w:val="center"/>
          </w:tcPr>
          <w:p w14:paraId="39A7E5F4" w14:textId="0D816AE2" w:rsidR="00115ED2" w:rsidRPr="008003FE" w:rsidRDefault="00E07EAD" w:rsidP="00E07EAD">
            <w:pPr>
              <w:pStyle w:val="ZW-125"/>
              <w:ind w:firstLineChars="0" w:firstLine="0"/>
              <w:jc w:val="center"/>
              <w:rPr>
                <w:sz w:val="21"/>
                <w:szCs w:val="20"/>
              </w:rPr>
            </w:pPr>
            <w:r w:rsidRPr="008003FE">
              <w:rPr>
                <w:rFonts w:hint="eastAsia"/>
                <w:sz w:val="21"/>
                <w:szCs w:val="20"/>
              </w:rPr>
              <w:t>8</w:t>
            </w:r>
            <w:r w:rsidRPr="008003FE">
              <w:rPr>
                <w:sz w:val="21"/>
                <w:szCs w:val="20"/>
              </w:rPr>
              <w:t>.</w:t>
            </w:r>
            <w:r w:rsidR="00D11326" w:rsidRPr="008003FE">
              <w:rPr>
                <w:sz w:val="21"/>
                <w:szCs w:val="20"/>
              </w:rPr>
              <w:t>409</w:t>
            </w:r>
          </w:p>
        </w:tc>
        <w:tc>
          <w:tcPr>
            <w:tcW w:w="2265" w:type="dxa"/>
            <w:vAlign w:val="center"/>
          </w:tcPr>
          <w:p w14:paraId="792D976E" w14:textId="33015144" w:rsidR="00115ED2" w:rsidRPr="008003FE" w:rsidRDefault="00E07EAD" w:rsidP="00E07EAD">
            <w:pPr>
              <w:pStyle w:val="ZW-125"/>
              <w:ind w:firstLineChars="0" w:firstLine="0"/>
              <w:jc w:val="center"/>
              <w:rPr>
                <w:sz w:val="21"/>
                <w:szCs w:val="20"/>
              </w:rPr>
            </w:pPr>
            <w:r w:rsidRPr="008003FE">
              <w:rPr>
                <w:rFonts w:hint="eastAsia"/>
                <w:sz w:val="21"/>
                <w:szCs w:val="20"/>
              </w:rPr>
              <w:t>-</w:t>
            </w:r>
            <w:r w:rsidR="00D11326" w:rsidRPr="008003FE">
              <w:rPr>
                <w:sz w:val="21"/>
                <w:szCs w:val="20"/>
              </w:rPr>
              <w:t>300.298</w:t>
            </w:r>
          </w:p>
        </w:tc>
      </w:tr>
      <w:tr w:rsidR="00E07EAD" w:rsidRPr="008003FE" w14:paraId="5A0D455B" w14:textId="77777777" w:rsidTr="00E07EAD">
        <w:tc>
          <w:tcPr>
            <w:tcW w:w="9060" w:type="dxa"/>
            <w:gridSpan w:val="4"/>
            <w:vAlign w:val="center"/>
          </w:tcPr>
          <w:p w14:paraId="526A7B69" w14:textId="3D2AA0B7" w:rsidR="00E07EAD" w:rsidRPr="008003FE" w:rsidRDefault="00E07EAD" w:rsidP="00E07EAD">
            <w:pPr>
              <w:pStyle w:val="ZW-125"/>
              <w:ind w:firstLineChars="0" w:firstLine="0"/>
              <w:jc w:val="center"/>
              <w:rPr>
                <w:sz w:val="21"/>
                <w:szCs w:val="20"/>
              </w:rPr>
            </w:pPr>
            <w:r w:rsidRPr="008003FE">
              <w:rPr>
                <w:rFonts w:hint="eastAsia"/>
                <w:sz w:val="21"/>
                <w:szCs w:val="20"/>
              </w:rPr>
              <w:t>……</w:t>
            </w:r>
          </w:p>
        </w:tc>
      </w:tr>
      <w:tr w:rsidR="00115ED2" w:rsidRPr="008003FE" w14:paraId="00F75FC3" w14:textId="77777777" w:rsidTr="00E07EAD">
        <w:tc>
          <w:tcPr>
            <w:tcW w:w="2265" w:type="dxa"/>
            <w:vAlign w:val="center"/>
          </w:tcPr>
          <w:p w14:paraId="78DA69A5" w14:textId="7FFAE219" w:rsidR="00115ED2" w:rsidRPr="008003FE" w:rsidRDefault="00E07EAD" w:rsidP="00E07EAD">
            <w:pPr>
              <w:pStyle w:val="ZW-125"/>
              <w:ind w:firstLineChars="0" w:firstLine="0"/>
              <w:jc w:val="center"/>
              <w:rPr>
                <w:sz w:val="21"/>
                <w:szCs w:val="20"/>
              </w:rPr>
            </w:pPr>
            <w:r w:rsidRPr="008003FE">
              <w:rPr>
                <w:rFonts w:hint="eastAsia"/>
                <w:sz w:val="21"/>
                <w:szCs w:val="20"/>
              </w:rPr>
              <w:t>D</w:t>
            </w:r>
            <w:r w:rsidRPr="008003FE">
              <w:rPr>
                <w:sz w:val="21"/>
                <w:szCs w:val="20"/>
              </w:rPr>
              <w:t>268</w:t>
            </w:r>
          </w:p>
        </w:tc>
        <w:tc>
          <w:tcPr>
            <w:tcW w:w="2265" w:type="dxa"/>
            <w:vAlign w:val="center"/>
          </w:tcPr>
          <w:p w14:paraId="6E13DBB2" w14:textId="0512A148" w:rsidR="00115ED2" w:rsidRPr="008003FE" w:rsidRDefault="00E07EAD" w:rsidP="00E07EAD">
            <w:pPr>
              <w:pStyle w:val="ZW-125"/>
              <w:ind w:firstLineChars="0" w:firstLine="0"/>
              <w:jc w:val="center"/>
              <w:rPr>
                <w:sz w:val="21"/>
                <w:szCs w:val="20"/>
              </w:rPr>
            </w:pPr>
            <w:r w:rsidRPr="008003FE">
              <w:rPr>
                <w:rFonts w:hint="eastAsia"/>
                <w:sz w:val="21"/>
                <w:szCs w:val="20"/>
              </w:rPr>
              <w:t>-</w:t>
            </w:r>
            <w:r w:rsidRPr="008003FE">
              <w:rPr>
                <w:sz w:val="21"/>
                <w:szCs w:val="20"/>
              </w:rPr>
              <w:t>139.</w:t>
            </w:r>
            <w:r w:rsidR="00D11326" w:rsidRPr="008003FE">
              <w:rPr>
                <w:sz w:val="21"/>
                <w:szCs w:val="20"/>
              </w:rPr>
              <w:t>754</w:t>
            </w:r>
          </w:p>
        </w:tc>
        <w:tc>
          <w:tcPr>
            <w:tcW w:w="2265" w:type="dxa"/>
            <w:vAlign w:val="center"/>
          </w:tcPr>
          <w:p w14:paraId="0AE02624" w14:textId="508FBC88" w:rsidR="00115ED2" w:rsidRPr="008003FE" w:rsidRDefault="00E07EAD" w:rsidP="00E07EAD">
            <w:pPr>
              <w:pStyle w:val="ZW-125"/>
              <w:ind w:firstLineChars="0" w:firstLine="0"/>
              <w:jc w:val="center"/>
              <w:rPr>
                <w:sz w:val="21"/>
                <w:szCs w:val="20"/>
              </w:rPr>
            </w:pPr>
            <w:r w:rsidRPr="008003FE">
              <w:rPr>
                <w:rFonts w:hint="eastAsia"/>
                <w:sz w:val="21"/>
                <w:szCs w:val="20"/>
              </w:rPr>
              <w:t>-</w:t>
            </w:r>
            <w:r w:rsidR="00D11326" w:rsidRPr="008003FE">
              <w:rPr>
                <w:sz w:val="21"/>
                <w:szCs w:val="20"/>
              </w:rPr>
              <w:t>140.035</w:t>
            </w:r>
          </w:p>
        </w:tc>
        <w:tc>
          <w:tcPr>
            <w:tcW w:w="2265" w:type="dxa"/>
            <w:vAlign w:val="center"/>
          </w:tcPr>
          <w:p w14:paraId="5423EAE6" w14:textId="174B659F" w:rsidR="00115ED2" w:rsidRPr="008003FE" w:rsidRDefault="00E07EAD" w:rsidP="00E07EAD">
            <w:pPr>
              <w:pStyle w:val="ZW-125"/>
              <w:ind w:firstLineChars="0" w:firstLine="0"/>
              <w:jc w:val="center"/>
              <w:rPr>
                <w:sz w:val="21"/>
                <w:szCs w:val="20"/>
              </w:rPr>
            </w:pPr>
            <w:r w:rsidRPr="008003FE">
              <w:rPr>
                <w:rFonts w:hint="eastAsia"/>
                <w:sz w:val="21"/>
                <w:szCs w:val="20"/>
              </w:rPr>
              <w:t>-</w:t>
            </w:r>
            <w:r w:rsidRPr="008003FE">
              <w:rPr>
                <w:sz w:val="21"/>
                <w:szCs w:val="20"/>
              </w:rPr>
              <w:t>226.</w:t>
            </w:r>
            <w:r w:rsidR="00D11326" w:rsidRPr="008003FE">
              <w:rPr>
                <w:sz w:val="21"/>
                <w:szCs w:val="20"/>
              </w:rPr>
              <w:t>582</w:t>
            </w:r>
          </w:p>
        </w:tc>
      </w:tr>
      <w:tr w:rsidR="00115ED2" w:rsidRPr="008003FE" w14:paraId="005E4319" w14:textId="77777777" w:rsidTr="00E07EAD">
        <w:tc>
          <w:tcPr>
            <w:tcW w:w="2265" w:type="dxa"/>
            <w:vAlign w:val="center"/>
          </w:tcPr>
          <w:p w14:paraId="2D216607" w14:textId="3C1F263A" w:rsidR="00115ED2" w:rsidRPr="008003FE" w:rsidRDefault="00E07EAD" w:rsidP="00E07EAD">
            <w:pPr>
              <w:pStyle w:val="ZW-125"/>
              <w:ind w:firstLineChars="0" w:firstLine="0"/>
              <w:jc w:val="center"/>
              <w:rPr>
                <w:sz w:val="21"/>
                <w:szCs w:val="20"/>
              </w:rPr>
            </w:pPr>
            <w:r w:rsidRPr="008003FE">
              <w:rPr>
                <w:rFonts w:hint="eastAsia"/>
                <w:sz w:val="21"/>
                <w:szCs w:val="20"/>
              </w:rPr>
              <w:t>D</w:t>
            </w:r>
            <w:r w:rsidRPr="008003FE">
              <w:rPr>
                <w:sz w:val="21"/>
                <w:szCs w:val="20"/>
              </w:rPr>
              <w:t>269</w:t>
            </w:r>
          </w:p>
        </w:tc>
        <w:tc>
          <w:tcPr>
            <w:tcW w:w="2265" w:type="dxa"/>
            <w:vAlign w:val="center"/>
          </w:tcPr>
          <w:p w14:paraId="7553D822" w14:textId="4B4516C4" w:rsidR="00115ED2" w:rsidRPr="008003FE" w:rsidRDefault="00E07EAD" w:rsidP="00E07EAD">
            <w:pPr>
              <w:pStyle w:val="ZW-125"/>
              <w:ind w:firstLineChars="0" w:firstLine="0"/>
              <w:jc w:val="center"/>
              <w:rPr>
                <w:sz w:val="21"/>
                <w:szCs w:val="20"/>
              </w:rPr>
            </w:pPr>
            <w:r w:rsidRPr="008003FE">
              <w:rPr>
                <w:rFonts w:hint="eastAsia"/>
                <w:sz w:val="21"/>
                <w:szCs w:val="20"/>
              </w:rPr>
              <w:t>-</w:t>
            </w:r>
            <w:r w:rsidRPr="008003FE">
              <w:rPr>
                <w:sz w:val="21"/>
                <w:szCs w:val="20"/>
              </w:rPr>
              <w:t>14</w:t>
            </w:r>
            <w:r w:rsidR="00D11326" w:rsidRPr="008003FE">
              <w:rPr>
                <w:sz w:val="21"/>
                <w:szCs w:val="20"/>
              </w:rPr>
              <w:t>9.013</w:t>
            </w:r>
          </w:p>
        </w:tc>
        <w:tc>
          <w:tcPr>
            <w:tcW w:w="2265" w:type="dxa"/>
            <w:vAlign w:val="center"/>
          </w:tcPr>
          <w:p w14:paraId="2C978188" w14:textId="220BE028" w:rsidR="00115ED2" w:rsidRPr="008003FE" w:rsidRDefault="00E07EAD" w:rsidP="00E07EAD">
            <w:pPr>
              <w:pStyle w:val="ZW-125"/>
              <w:ind w:firstLineChars="0" w:firstLine="0"/>
              <w:jc w:val="center"/>
              <w:rPr>
                <w:sz w:val="21"/>
                <w:szCs w:val="20"/>
              </w:rPr>
            </w:pPr>
            <w:r w:rsidRPr="008003FE">
              <w:rPr>
                <w:rFonts w:hint="eastAsia"/>
                <w:sz w:val="21"/>
                <w:szCs w:val="20"/>
              </w:rPr>
              <w:t>-</w:t>
            </w:r>
            <w:r w:rsidR="00D11326" w:rsidRPr="008003FE">
              <w:rPr>
                <w:sz w:val="21"/>
                <w:szCs w:val="20"/>
              </w:rPr>
              <w:t>132.045</w:t>
            </w:r>
          </w:p>
        </w:tc>
        <w:tc>
          <w:tcPr>
            <w:tcW w:w="2265" w:type="dxa"/>
            <w:vAlign w:val="center"/>
          </w:tcPr>
          <w:p w14:paraId="4B51134D" w14:textId="13A6280A" w:rsidR="00115ED2" w:rsidRPr="008003FE" w:rsidRDefault="00E07EAD" w:rsidP="00E07EAD">
            <w:pPr>
              <w:pStyle w:val="ZW-125"/>
              <w:ind w:firstLineChars="0" w:firstLine="0"/>
              <w:jc w:val="center"/>
              <w:rPr>
                <w:sz w:val="21"/>
                <w:szCs w:val="20"/>
              </w:rPr>
            </w:pPr>
            <w:r w:rsidRPr="008003FE">
              <w:rPr>
                <w:rFonts w:hint="eastAsia"/>
                <w:sz w:val="21"/>
                <w:szCs w:val="20"/>
              </w:rPr>
              <w:t>-</w:t>
            </w:r>
            <w:r w:rsidR="00D11326" w:rsidRPr="008003FE">
              <w:rPr>
                <w:sz w:val="21"/>
                <w:szCs w:val="20"/>
              </w:rPr>
              <w:t>225.479</w:t>
            </w:r>
          </w:p>
        </w:tc>
      </w:tr>
    </w:tbl>
    <w:p w14:paraId="4F18A203" w14:textId="182EA5FD" w:rsidR="00D83E23" w:rsidRPr="00403BF6" w:rsidRDefault="00D83E23" w:rsidP="00B67628">
      <w:pPr>
        <w:pStyle w:val="1"/>
        <w:spacing w:before="156" w:after="156"/>
      </w:pPr>
      <w:r w:rsidRPr="00403BF6">
        <w:t>七、问题三</w:t>
      </w:r>
      <w:r w:rsidR="00AD2CE7">
        <w:rPr>
          <w:rFonts w:hint="eastAsia"/>
        </w:rPr>
        <w:t>：</w:t>
      </w:r>
      <w:r w:rsidR="00953D30">
        <w:rPr>
          <w:rFonts w:hint="eastAsia"/>
        </w:rPr>
        <w:t>倾斜角度下馈源舱信号</w:t>
      </w:r>
      <w:r w:rsidR="00E27443">
        <w:rPr>
          <w:rFonts w:hint="eastAsia"/>
        </w:rPr>
        <w:t>接收</w:t>
      </w:r>
      <w:r w:rsidR="00953D30">
        <w:rPr>
          <w:rFonts w:hint="eastAsia"/>
        </w:rPr>
        <w:t>比的研究</w:t>
      </w:r>
    </w:p>
    <w:p w14:paraId="02270D89" w14:textId="3D5048E6" w:rsidR="00CF4C29" w:rsidRPr="00B671C9" w:rsidRDefault="00CF4C29" w:rsidP="00CF4C29">
      <w:pPr>
        <w:pStyle w:val="ZW-125"/>
        <w:ind w:firstLine="480"/>
      </w:pPr>
      <w:r>
        <w:rPr>
          <w:rFonts w:hint="eastAsia"/>
        </w:rPr>
        <w:t>基于菲涅尔反射定律得出反射信号的方向向量，通过面积投影得出每个反射面元反射的信号能量。再通过蒙特卡罗模拟，计算落在馈源舱圆里的散点个数</w:t>
      </w:r>
      <w:r w:rsidR="00F0124C">
        <w:rPr>
          <w:rFonts w:hint="eastAsia"/>
        </w:rPr>
        <w:t>，</w:t>
      </w:r>
      <w:r>
        <w:rPr>
          <w:rFonts w:hint="eastAsia"/>
        </w:rPr>
        <w:t>将能量累加得到</w:t>
      </w:r>
      <w:r w:rsidR="00E27443">
        <w:rPr>
          <w:rFonts w:hint="eastAsia"/>
        </w:rPr>
        <w:t>接收</w:t>
      </w:r>
      <w:r>
        <w:rPr>
          <w:rFonts w:hint="eastAsia"/>
        </w:rPr>
        <w:t>比，比较调节前后</w:t>
      </w:r>
      <w:r w:rsidR="00E27443">
        <w:rPr>
          <w:rFonts w:hint="eastAsia"/>
        </w:rPr>
        <w:t>接收</w:t>
      </w:r>
      <w:r>
        <w:rPr>
          <w:rFonts w:hint="eastAsia"/>
        </w:rPr>
        <w:t>比的变化情况。</w:t>
      </w:r>
    </w:p>
    <w:p w14:paraId="6909F937" w14:textId="44C23C7B" w:rsidR="004C6DA3" w:rsidRDefault="00D83E23" w:rsidP="00844A45">
      <w:pPr>
        <w:pStyle w:val="T2"/>
        <w:spacing w:before="156" w:after="156"/>
      </w:pPr>
      <w:r w:rsidRPr="002C772A">
        <w:t xml:space="preserve">7.1 </w:t>
      </w:r>
      <w:r w:rsidR="000058A2">
        <w:rPr>
          <w:rFonts w:hint="eastAsia"/>
        </w:rPr>
        <w:t>馈源舱信号接收</w:t>
      </w:r>
      <w:r w:rsidR="00AD2CE7">
        <w:rPr>
          <w:rFonts w:hint="eastAsia"/>
        </w:rPr>
        <w:t>比</w:t>
      </w:r>
      <w:r w:rsidR="009C21E7">
        <w:rPr>
          <w:rFonts w:hint="eastAsia"/>
        </w:rPr>
        <w:t>模型</w:t>
      </w:r>
    </w:p>
    <w:p w14:paraId="2F04BD5E" w14:textId="5C647EDB" w:rsidR="00C25482" w:rsidRDefault="009C21E7" w:rsidP="009C21E7">
      <w:pPr>
        <w:pStyle w:val="T3"/>
        <w:spacing w:before="156" w:after="156"/>
      </w:pPr>
      <w:r>
        <w:rPr>
          <w:rFonts w:hint="eastAsia"/>
        </w:rPr>
        <w:t>7</w:t>
      </w:r>
      <w:r>
        <w:t xml:space="preserve">.1.1 </w:t>
      </w:r>
      <w:r>
        <w:rPr>
          <w:rFonts w:hint="eastAsia"/>
        </w:rPr>
        <w:t>反射</w:t>
      </w:r>
      <w:r w:rsidR="002E2283">
        <w:rPr>
          <w:rFonts w:hint="eastAsia"/>
        </w:rPr>
        <w:t>信号方向</w:t>
      </w:r>
    </w:p>
    <w:p w14:paraId="3C647F00" w14:textId="3FE65581" w:rsidR="00C25482" w:rsidRDefault="00F94E22" w:rsidP="00F94E22">
      <w:pPr>
        <w:pStyle w:val="ZW-125"/>
        <w:ind w:firstLine="480"/>
      </w:pPr>
      <w:r>
        <w:rPr>
          <w:rFonts w:hint="eastAsia"/>
        </w:rPr>
        <w:t>设</w:t>
      </w:r>
      <w:r>
        <w:rPr>
          <w:rFonts w:hint="eastAsia"/>
        </w:rPr>
        <w:t>A</w:t>
      </w:r>
      <w:r>
        <w:t>BC</w:t>
      </w:r>
      <w:r>
        <w:rPr>
          <w:rFonts w:hint="eastAsia"/>
        </w:rPr>
        <w:t>为第</w:t>
      </w:r>
      <w:r w:rsidRPr="00F94E22">
        <w:rPr>
          <w:position w:val="-6"/>
        </w:rPr>
        <w:object w:dxaOrig="139" w:dyaOrig="260" w14:anchorId="75171B3E">
          <v:shape id="_x0000_i1172" type="#_x0000_t75" style="width:7.5pt;height:14pt" o:ole="">
            <v:imagedata r:id="rId311" o:title=""/>
          </v:shape>
          <o:OLEObject Type="Embed" ProgID="Equation.DSMT4" ShapeID="_x0000_i1172" DrawAspect="Content" ObjectID="_1692986422" r:id="rId312"/>
        </w:object>
      </w:r>
      <w:proofErr w:type="gramStart"/>
      <w:r>
        <w:rPr>
          <w:rFonts w:hint="eastAsia"/>
        </w:rPr>
        <w:t>个</w:t>
      </w:r>
      <w:proofErr w:type="gramEnd"/>
      <w:r>
        <w:rPr>
          <w:rFonts w:hint="eastAsia"/>
        </w:rPr>
        <w:t>三角形反射面元，如图</w:t>
      </w:r>
      <w:r w:rsidR="001A3D9F">
        <w:rPr>
          <w:rFonts w:hint="eastAsia"/>
        </w:rPr>
        <w:t>2</w:t>
      </w:r>
      <w:r w:rsidR="001A3D9F">
        <w:t>0</w:t>
      </w:r>
      <w:r>
        <w:rPr>
          <w:rFonts w:hint="eastAsia"/>
        </w:rPr>
        <w:t>所示，</w:t>
      </w:r>
      <w:r w:rsidRPr="00F94E22">
        <w:rPr>
          <w:position w:val="-4"/>
        </w:rPr>
        <w:object w:dxaOrig="400" w:dyaOrig="320" w14:anchorId="03C28071">
          <v:shape id="_x0000_i1173" type="#_x0000_t75" style="width:20pt;height:16.5pt" o:ole="">
            <v:imagedata r:id="rId313" o:title=""/>
          </v:shape>
          <o:OLEObject Type="Embed" ProgID="Equation.DSMT4" ShapeID="_x0000_i1173" DrawAspect="Content" ObjectID="_1692986423" r:id="rId314"/>
        </w:object>
      </w:r>
      <w:r>
        <w:rPr>
          <w:rFonts w:hint="eastAsia"/>
        </w:rPr>
        <w:t>和</w:t>
      </w:r>
      <w:r w:rsidRPr="00F94E22">
        <w:rPr>
          <w:position w:val="-6"/>
        </w:rPr>
        <w:object w:dxaOrig="420" w:dyaOrig="340" w14:anchorId="5A08F024">
          <v:shape id="_x0000_i1174" type="#_x0000_t75" style="width:21.5pt;height:16.5pt" o:ole="">
            <v:imagedata r:id="rId315" o:title=""/>
          </v:shape>
          <o:OLEObject Type="Embed" ProgID="Equation.DSMT4" ShapeID="_x0000_i1174" DrawAspect="Content" ObjectID="_1692986424" r:id="rId316"/>
        </w:object>
      </w:r>
      <w:r>
        <w:rPr>
          <w:rFonts w:hint="eastAsia"/>
        </w:rPr>
        <w:t>是构成三角形的相邻两条向量。可以通过主索节点的坐标位置计算：</w:t>
      </w:r>
    </w:p>
    <w:p w14:paraId="56833405" w14:textId="3D5C34E8" w:rsidR="00AD2CE7" w:rsidRDefault="00F94E22" w:rsidP="00F9523F">
      <w:pPr>
        <w:pStyle w:val="ZW-125"/>
        <w:ind w:firstLineChars="0" w:firstLine="0"/>
        <w:jc w:val="right"/>
      </w:pPr>
      <w:r w:rsidRPr="00C25482">
        <w:rPr>
          <w:position w:val="-12"/>
        </w:rPr>
        <w:object w:dxaOrig="3040" w:dyaOrig="400" w14:anchorId="27A429F5">
          <v:shape id="_x0000_i1175" type="#_x0000_t75" style="width:152pt;height:20pt" o:ole="">
            <v:imagedata r:id="rId317" o:title=""/>
          </v:shape>
          <o:OLEObject Type="Embed" ProgID="Equation.DSMT4" ShapeID="_x0000_i1175" DrawAspect="Content" ObjectID="_1692986425" r:id="rId318"/>
        </w:object>
      </w:r>
      <w:r w:rsidR="00F9523F">
        <w:t xml:space="preserve">                      (48)</w:t>
      </w:r>
    </w:p>
    <w:p w14:paraId="6B2757DF" w14:textId="4E99AB15" w:rsidR="00F94E22" w:rsidRPr="00F94E22" w:rsidRDefault="00F94E22" w:rsidP="002C30FB">
      <w:pPr>
        <w:pStyle w:val="ZW-125"/>
        <w:ind w:firstLineChars="0" w:firstLine="0"/>
        <w:jc w:val="right"/>
      </w:pPr>
      <w:r w:rsidRPr="00F94E22">
        <w:rPr>
          <w:position w:val="-14"/>
        </w:rPr>
        <w:object w:dxaOrig="3080" w:dyaOrig="420" w14:anchorId="7278DEE2">
          <v:shape id="_x0000_i1176" type="#_x0000_t75" style="width:154pt;height:21.5pt" o:ole="">
            <v:imagedata r:id="rId319" o:title=""/>
          </v:shape>
          <o:OLEObject Type="Embed" ProgID="Equation.DSMT4" ShapeID="_x0000_i1176" DrawAspect="Content" ObjectID="_1692986426" r:id="rId320"/>
        </w:object>
      </w:r>
      <w:r w:rsidR="00F9523F">
        <w:t xml:space="preserve">                      (49)</w:t>
      </w:r>
    </w:p>
    <w:p w14:paraId="209152AC" w14:textId="021D5174" w:rsidR="002C30FB" w:rsidRPr="002C30FB" w:rsidRDefault="002C30FB" w:rsidP="00F94E22">
      <w:pPr>
        <w:pStyle w:val="af0"/>
        <w:spacing w:after="156"/>
        <w:rPr>
          <w:b w:val="0"/>
          <w:bCs/>
        </w:rPr>
      </w:pPr>
      <w:r>
        <w:rPr>
          <w:noProof/>
        </w:rPr>
        <w:drawing>
          <wp:inline distT="0" distB="0" distL="0" distR="0" wp14:anchorId="39CA6EC3" wp14:editId="2607FB59">
            <wp:extent cx="5640705" cy="1934630"/>
            <wp:effectExtent l="0" t="0" r="0" b="889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5667226" cy="1943726"/>
                    </a:xfrm>
                    <a:prstGeom prst="rect">
                      <a:avLst/>
                    </a:prstGeom>
                    <a:noFill/>
                  </pic:spPr>
                </pic:pic>
              </a:graphicData>
            </a:graphic>
          </wp:inline>
        </w:drawing>
      </w:r>
    </w:p>
    <w:p w14:paraId="538FADAA" w14:textId="75DC144A" w:rsidR="00F94E22" w:rsidRDefault="00F94E22" w:rsidP="00F94E22">
      <w:pPr>
        <w:pStyle w:val="af0"/>
        <w:spacing w:after="156"/>
      </w:pPr>
      <w:r>
        <w:rPr>
          <w:rFonts w:hint="eastAsia"/>
        </w:rPr>
        <w:t>图</w:t>
      </w:r>
      <w:r w:rsidR="001A3D9F">
        <w:t>20</w:t>
      </w:r>
      <w:r w:rsidR="00042257">
        <w:t xml:space="preserve"> </w:t>
      </w:r>
      <w:r w:rsidR="00042257">
        <w:rPr>
          <w:rFonts w:hint="eastAsia"/>
        </w:rPr>
        <w:t>三角反射面板镜面反射示意图</w:t>
      </w:r>
    </w:p>
    <w:p w14:paraId="791F2B26" w14:textId="24C46595" w:rsidR="002C30FB" w:rsidRDefault="00F94E22" w:rsidP="008003FE">
      <w:pPr>
        <w:pStyle w:val="ZW-125"/>
        <w:ind w:firstLine="480"/>
      </w:pPr>
      <w:r>
        <w:rPr>
          <w:rFonts w:hint="eastAsia"/>
        </w:rPr>
        <w:t>设三角形面板入射信号的法线向量为</w:t>
      </w:r>
      <w:r w:rsidR="005B299F" w:rsidRPr="002443AA">
        <w:rPr>
          <w:position w:val="-12"/>
        </w:rPr>
        <w:object w:dxaOrig="320" w:dyaOrig="400" w14:anchorId="14B1A4CE">
          <v:shape id="_x0000_i1177" type="#_x0000_t75" style="width:16.5pt;height:20pt" o:ole="">
            <v:imagedata r:id="rId322" o:title=""/>
          </v:shape>
          <o:OLEObject Type="Embed" ProgID="Equation.DSMT4" ShapeID="_x0000_i1177" DrawAspect="Content" ObjectID="_1692986427" r:id="rId323"/>
        </w:object>
      </w:r>
      <w:r>
        <w:rPr>
          <w:rFonts w:hint="eastAsia"/>
        </w:rPr>
        <w:t>，其与</w:t>
      </w:r>
      <w:r w:rsidRPr="00F94E22">
        <w:rPr>
          <w:position w:val="-4"/>
        </w:rPr>
        <w:object w:dxaOrig="400" w:dyaOrig="320" w14:anchorId="43178FA7">
          <v:shape id="_x0000_i1178" type="#_x0000_t75" style="width:20pt;height:16.5pt" o:ole="">
            <v:imagedata r:id="rId313" o:title=""/>
          </v:shape>
          <o:OLEObject Type="Embed" ProgID="Equation.DSMT4" ShapeID="_x0000_i1178" DrawAspect="Content" ObjectID="_1692986428" r:id="rId324"/>
        </w:object>
      </w:r>
      <w:r>
        <w:rPr>
          <w:rFonts w:hint="eastAsia"/>
        </w:rPr>
        <w:t>和</w:t>
      </w:r>
      <w:r w:rsidRPr="00F94E22">
        <w:rPr>
          <w:position w:val="-6"/>
        </w:rPr>
        <w:object w:dxaOrig="420" w:dyaOrig="340" w14:anchorId="79EECEDC">
          <v:shape id="_x0000_i1179" type="#_x0000_t75" style="width:21.5pt;height:16.5pt" o:ole="">
            <v:imagedata r:id="rId315" o:title=""/>
          </v:shape>
          <o:OLEObject Type="Embed" ProgID="Equation.DSMT4" ShapeID="_x0000_i1179" DrawAspect="Content" ObjectID="_1692986429" r:id="rId325"/>
        </w:object>
      </w:r>
      <w:r>
        <w:rPr>
          <w:rFonts w:hint="eastAsia"/>
        </w:rPr>
        <w:t>相互垂直，且沿径向，因此可得：</w:t>
      </w:r>
      <w:r>
        <w:rPr>
          <w:rFonts w:hint="eastAsia"/>
        </w:rPr>
        <w:t xml:space="preserve"> </w:t>
      </w:r>
    </w:p>
    <w:p w14:paraId="66F12FB7" w14:textId="7231763D" w:rsidR="00C25482" w:rsidRDefault="005B299F" w:rsidP="00F9523F">
      <w:pPr>
        <w:pStyle w:val="ZW-125"/>
        <w:ind w:firstLineChars="0" w:firstLine="0"/>
        <w:jc w:val="right"/>
      </w:pPr>
      <w:r w:rsidRPr="00C25482">
        <w:rPr>
          <w:position w:val="-50"/>
        </w:rPr>
        <w:object w:dxaOrig="4160" w:dyaOrig="1160" w14:anchorId="7547E3FF">
          <v:shape id="_x0000_i1180" type="#_x0000_t75" style="width:208pt;height:58pt" o:ole="">
            <v:imagedata r:id="rId326" o:title=""/>
          </v:shape>
          <o:OLEObject Type="Embed" ProgID="Equation.DSMT4" ShapeID="_x0000_i1180" DrawAspect="Content" ObjectID="_1692986430" r:id="rId327"/>
        </w:object>
      </w:r>
      <w:r w:rsidR="00F9523F">
        <w:t xml:space="preserve">                (50)</w:t>
      </w:r>
    </w:p>
    <w:p w14:paraId="24A2E47D" w14:textId="50182F34" w:rsidR="00B129C2" w:rsidRDefault="00B129C2" w:rsidP="00F94E22">
      <w:pPr>
        <w:pStyle w:val="ZW-125"/>
        <w:ind w:firstLine="480"/>
      </w:pPr>
      <w:r>
        <w:rPr>
          <w:rFonts w:hint="eastAsia"/>
        </w:rPr>
        <w:t>根据菲涅尔反射定律</w:t>
      </w:r>
      <w:r>
        <w:rPr>
          <w:rFonts w:hint="eastAsia"/>
          <w:vertAlign w:val="superscript"/>
        </w:rPr>
        <w:t>[</w:t>
      </w:r>
      <w:r>
        <w:rPr>
          <w:vertAlign w:val="superscript"/>
        </w:rPr>
        <w:t>5]</w:t>
      </w:r>
      <w:r>
        <w:rPr>
          <w:rFonts w:hint="eastAsia"/>
        </w:rPr>
        <w:t>反射后的信号的方向矢量</w:t>
      </w:r>
      <w:r w:rsidRPr="002443AA">
        <w:rPr>
          <w:position w:val="-6"/>
        </w:rPr>
        <w:object w:dxaOrig="300" w:dyaOrig="380" w14:anchorId="187CB730">
          <v:shape id="_x0000_i1181" type="#_x0000_t75" style="width:15.5pt;height:19.5pt" o:ole="">
            <v:imagedata r:id="rId328" o:title=""/>
          </v:shape>
          <o:OLEObject Type="Embed" ProgID="Equation.DSMT4" ShapeID="_x0000_i1181" DrawAspect="Content" ObjectID="_1692986431" r:id="rId329"/>
        </w:object>
      </w:r>
      <w:r>
        <w:rPr>
          <w:rFonts w:hint="eastAsia"/>
        </w:rPr>
        <w:t>为：</w:t>
      </w:r>
    </w:p>
    <w:p w14:paraId="0423C6FD" w14:textId="368A91A4" w:rsidR="00B129C2" w:rsidRDefault="00CF4C29" w:rsidP="00F9523F">
      <w:pPr>
        <w:pStyle w:val="ZW-125"/>
        <w:ind w:firstLineChars="0" w:firstLine="0"/>
        <w:jc w:val="right"/>
      </w:pPr>
      <w:r w:rsidRPr="00B129C2">
        <w:rPr>
          <w:position w:val="-14"/>
        </w:rPr>
        <w:object w:dxaOrig="2020" w:dyaOrig="460" w14:anchorId="6F3E4C96">
          <v:shape id="_x0000_i1182" type="#_x0000_t75" style="width:101pt;height:22.5pt" o:ole="">
            <v:imagedata r:id="rId330" o:title=""/>
          </v:shape>
          <o:OLEObject Type="Embed" ProgID="Equation.DSMT4" ShapeID="_x0000_i1182" DrawAspect="Content" ObjectID="_1692986432" r:id="rId331"/>
        </w:object>
      </w:r>
      <w:r w:rsidR="00F9523F">
        <w:t xml:space="preserve">                         (51)</w:t>
      </w:r>
    </w:p>
    <w:p w14:paraId="593554C9" w14:textId="73422009" w:rsidR="00F94E22" w:rsidRPr="00B129C2" w:rsidRDefault="00F94E22" w:rsidP="00B129C2">
      <w:pPr>
        <w:pStyle w:val="ZW-125"/>
        <w:ind w:firstLineChars="0" w:firstLine="0"/>
      </w:pPr>
      <w:r>
        <w:rPr>
          <w:rFonts w:hint="eastAsia"/>
        </w:rPr>
        <w:t>其中</w:t>
      </w:r>
      <w:r w:rsidRPr="002443AA">
        <w:rPr>
          <w:position w:val="-6"/>
        </w:rPr>
        <w:object w:dxaOrig="220" w:dyaOrig="340" w14:anchorId="583F6B4D">
          <v:shape id="_x0000_i1183" type="#_x0000_t75" style="width:10.5pt;height:16.5pt" o:ole="">
            <v:imagedata r:id="rId332" o:title=""/>
          </v:shape>
          <o:OLEObject Type="Embed" ProgID="Equation.DSMT4" ShapeID="_x0000_i1183" DrawAspect="Content" ObjectID="_1692986433" r:id="rId333"/>
        </w:object>
      </w:r>
      <w:r>
        <w:rPr>
          <w:rFonts w:hint="eastAsia"/>
        </w:rPr>
        <w:t>表示入射信号的方向矢量。</w:t>
      </w:r>
    </w:p>
    <w:p w14:paraId="5CCEF8EE" w14:textId="2BC7FC56" w:rsidR="009C21E7" w:rsidRDefault="009C21E7" w:rsidP="009C21E7">
      <w:pPr>
        <w:pStyle w:val="T3"/>
        <w:spacing w:before="156" w:after="156"/>
      </w:pPr>
      <w:r>
        <w:rPr>
          <w:rFonts w:hint="eastAsia"/>
        </w:rPr>
        <w:t>7</w:t>
      </w:r>
      <w:r>
        <w:t xml:space="preserve">.1.2 </w:t>
      </w:r>
      <w:r w:rsidR="002E2283">
        <w:rPr>
          <w:rFonts w:hint="eastAsia"/>
        </w:rPr>
        <w:t>反射信号能量</w:t>
      </w:r>
    </w:p>
    <w:p w14:paraId="1D0A9E4F" w14:textId="79A341F2" w:rsidR="008A0A9F" w:rsidRDefault="004167C6" w:rsidP="0077640D">
      <w:pPr>
        <w:pStyle w:val="ZW-125"/>
        <w:spacing w:line="400" w:lineRule="exact"/>
        <w:ind w:firstLine="480"/>
      </w:pPr>
      <w:r>
        <w:rPr>
          <w:rFonts w:hint="eastAsia"/>
        </w:rPr>
        <w:t>在问</w:t>
      </w:r>
      <w:r w:rsidRPr="00B1445A">
        <w:rPr>
          <w:rFonts w:hint="eastAsia"/>
        </w:rPr>
        <w:t>题二所建的坐标系中，信号的传播仍可以视为在该坐标系下的竖直方向，将其转换到无方位角，仰角为</w:t>
      </w:r>
      <w:r w:rsidRPr="00B1445A">
        <w:rPr>
          <w:rFonts w:hint="eastAsia"/>
        </w:rPr>
        <w:t>9</w:t>
      </w:r>
      <w:r w:rsidRPr="00B1445A">
        <w:t>0</w:t>
      </w:r>
      <w:r w:rsidRPr="00B1445A">
        <w:rPr>
          <w:rFonts w:hint="eastAsia"/>
        </w:rPr>
        <w:t>°的情况下分析。</w:t>
      </w:r>
      <w:r w:rsidR="0077640D" w:rsidRPr="00B1445A">
        <w:rPr>
          <w:rFonts w:hint="eastAsia"/>
        </w:rPr>
        <w:t>由于每个反射单元相对于入射信号的倾斜角度不同会导致个体之间接收到的电磁波信号能量之间的差异性，而能量大小的比值与面板接收传输信号的面积比值成正相关，因此将抛物面和反射单元向竖直方向进行投影（如图</w:t>
      </w:r>
      <w:r w:rsidR="002C30FB">
        <w:t>2</w:t>
      </w:r>
      <w:r w:rsidR="001A3D9F">
        <w:t>1</w:t>
      </w:r>
      <w:r w:rsidR="0077640D" w:rsidRPr="00B1445A">
        <w:rPr>
          <w:rFonts w:hint="eastAsia"/>
        </w:rPr>
        <w:t>）。</w:t>
      </w:r>
      <w:proofErr w:type="gramStart"/>
      <w:r w:rsidRPr="00B1445A">
        <w:rPr>
          <w:rFonts w:hint="eastAsia"/>
        </w:rPr>
        <w:t>设</w:t>
      </w:r>
      <w:r>
        <w:rPr>
          <w:rFonts w:hint="eastAsia"/>
        </w:rPr>
        <w:t>理想</w:t>
      </w:r>
      <w:proofErr w:type="gramEnd"/>
      <w:r>
        <w:rPr>
          <w:rFonts w:hint="eastAsia"/>
        </w:rPr>
        <w:t>抛物面的投影面积为</w:t>
      </w:r>
      <w:r w:rsidR="00690B53" w:rsidRPr="004167C6">
        <w:rPr>
          <w:position w:val="-12"/>
        </w:rPr>
        <w:object w:dxaOrig="340" w:dyaOrig="360" w14:anchorId="381DEEBB">
          <v:shape id="_x0000_i1184" type="#_x0000_t75" style="width:16.5pt;height:18pt" o:ole="">
            <v:imagedata r:id="rId334" o:title=""/>
          </v:shape>
          <o:OLEObject Type="Embed" ProgID="Equation.DSMT4" ShapeID="_x0000_i1184" DrawAspect="Content" ObjectID="_1692986434" r:id="rId335"/>
        </w:object>
      </w:r>
      <w:r>
        <w:rPr>
          <w:rFonts w:hint="eastAsia"/>
        </w:rPr>
        <w:t>，反射信号的第</w:t>
      </w:r>
      <w:r w:rsidRPr="004167C6">
        <w:rPr>
          <w:position w:val="-6"/>
        </w:rPr>
        <w:object w:dxaOrig="139" w:dyaOrig="260" w14:anchorId="4C72E5FA">
          <v:shape id="_x0000_i1185" type="#_x0000_t75" style="width:7.5pt;height:14pt" o:ole="">
            <v:imagedata r:id="rId336" o:title=""/>
          </v:shape>
          <o:OLEObject Type="Embed" ProgID="Equation.DSMT4" ShapeID="_x0000_i1185" DrawAspect="Content" ObjectID="_1692986435" r:id="rId337"/>
        </w:object>
      </w:r>
      <w:proofErr w:type="gramStart"/>
      <w:r>
        <w:rPr>
          <w:rFonts w:hint="eastAsia"/>
        </w:rPr>
        <w:t>个</w:t>
      </w:r>
      <w:proofErr w:type="gramEnd"/>
      <w:r>
        <w:rPr>
          <w:rFonts w:hint="eastAsia"/>
        </w:rPr>
        <w:t>三角形面元的投影面积为</w:t>
      </w:r>
      <w:r w:rsidR="00690B53" w:rsidRPr="004167C6">
        <w:rPr>
          <w:position w:val="-14"/>
        </w:rPr>
        <w:object w:dxaOrig="420" w:dyaOrig="380" w14:anchorId="1CCCA35D">
          <v:shape id="_x0000_i1186" type="#_x0000_t75" style="width:21.5pt;height:19.5pt" o:ole="">
            <v:imagedata r:id="rId338" o:title=""/>
          </v:shape>
          <o:OLEObject Type="Embed" ProgID="Equation.DSMT4" ShapeID="_x0000_i1186" DrawAspect="Content" ObjectID="_1692986436" r:id="rId339"/>
        </w:object>
      </w:r>
      <w:r>
        <w:rPr>
          <w:rFonts w:hint="eastAsia"/>
        </w:rPr>
        <w:t>，被观测物体所发出信号抵达抛物面的能量为</w:t>
      </w:r>
      <w:r w:rsidR="00690B53" w:rsidRPr="004167C6">
        <w:rPr>
          <w:position w:val="-12"/>
        </w:rPr>
        <w:object w:dxaOrig="380" w:dyaOrig="360" w14:anchorId="5AEEF0B0">
          <v:shape id="_x0000_i1187" type="#_x0000_t75" style="width:19.5pt;height:18pt" o:ole="">
            <v:imagedata r:id="rId340" o:title=""/>
          </v:shape>
          <o:OLEObject Type="Embed" ProgID="Equation.DSMT4" ShapeID="_x0000_i1187" DrawAspect="Content" ObjectID="_1692986437" r:id="rId341"/>
        </w:object>
      </w:r>
      <w:r w:rsidR="0077640D">
        <w:rPr>
          <w:rFonts w:hint="eastAsia"/>
        </w:rPr>
        <w:t>，</w:t>
      </w:r>
      <w:proofErr w:type="gramStart"/>
      <w:r>
        <w:rPr>
          <w:rFonts w:hint="eastAsia"/>
        </w:rPr>
        <w:t>抵达第</w:t>
      </w:r>
      <w:proofErr w:type="gramEnd"/>
      <w:r w:rsidRPr="004167C6">
        <w:rPr>
          <w:position w:val="-6"/>
        </w:rPr>
        <w:object w:dxaOrig="139" w:dyaOrig="260" w14:anchorId="07F30A06">
          <v:shape id="_x0000_i1188" type="#_x0000_t75" style="width:7.5pt;height:14pt" o:ole="">
            <v:imagedata r:id="rId336" o:title=""/>
          </v:shape>
          <o:OLEObject Type="Embed" ProgID="Equation.DSMT4" ShapeID="_x0000_i1188" DrawAspect="Content" ObjectID="_1692986438" r:id="rId342"/>
        </w:object>
      </w:r>
      <w:proofErr w:type="gramStart"/>
      <w:r>
        <w:rPr>
          <w:rFonts w:hint="eastAsia"/>
        </w:rPr>
        <w:t>个</w:t>
      </w:r>
      <w:proofErr w:type="gramEnd"/>
      <w:r>
        <w:rPr>
          <w:rFonts w:hint="eastAsia"/>
        </w:rPr>
        <w:t>三角形面元的能量为</w:t>
      </w:r>
      <w:r w:rsidR="00690B53" w:rsidRPr="004167C6">
        <w:rPr>
          <w:position w:val="-14"/>
        </w:rPr>
        <w:object w:dxaOrig="480" w:dyaOrig="380" w14:anchorId="7708FD91">
          <v:shape id="_x0000_i1189" type="#_x0000_t75" style="width:24pt;height:19.5pt" o:ole="">
            <v:imagedata r:id="rId343" o:title=""/>
          </v:shape>
          <o:OLEObject Type="Embed" ProgID="Equation.DSMT4" ShapeID="_x0000_i1189" DrawAspect="Content" ObjectID="_1692986439" r:id="rId344"/>
        </w:object>
      </w:r>
      <w:r w:rsidR="0077640D">
        <w:rPr>
          <w:rFonts w:hint="eastAsia"/>
        </w:rPr>
        <w:t>。由此可以计算出局部单元的能量：</w:t>
      </w:r>
    </w:p>
    <w:p w14:paraId="4B452987" w14:textId="7759B71F" w:rsidR="004B636B" w:rsidRDefault="004B636B" w:rsidP="00F9523F">
      <w:pPr>
        <w:pStyle w:val="ZW-125"/>
        <w:spacing w:line="400" w:lineRule="exact"/>
        <w:ind w:firstLineChars="0" w:firstLine="0"/>
        <w:jc w:val="right"/>
      </w:pPr>
      <w:r w:rsidRPr="00402908">
        <w:rPr>
          <w:position w:val="-16"/>
        </w:rPr>
        <w:object w:dxaOrig="1440" w:dyaOrig="440" w14:anchorId="0F6E44D2">
          <v:shape id="_x0000_i1190" type="#_x0000_t75" style="width:1in;height:22pt" o:ole="">
            <v:imagedata r:id="rId345" o:title=""/>
          </v:shape>
          <o:OLEObject Type="Embed" ProgID="Equation.DSMT4" ShapeID="_x0000_i1190" DrawAspect="Content" ObjectID="_1692986440" r:id="rId346"/>
        </w:object>
      </w:r>
      <w:r w:rsidR="00F9523F">
        <w:t xml:space="preserve">                              (52)</w:t>
      </w:r>
    </w:p>
    <w:p w14:paraId="37570905" w14:textId="601720F4" w:rsidR="004B636B" w:rsidRDefault="004B636B" w:rsidP="00F9523F">
      <w:pPr>
        <w:pStyle w:val="ZW-125"/>
        <w:ind w:firstLineChars="0" w:firstLine="0"/>
        <w:jc w:val="right"/>
      </w:pPr>
      <w:r w:rsidRPr="009609C0">
        <w:rPr>
          <w:position w:val="-16"/>
        </w:rPr>
        <w:object w:dxaOrig="3760" w:dyaOrig="460" w14:anchorId="1452E5C3">
          <v:shape id="_x0000_i1191" type="#_x0000_t75" style="width:188pt;height:22.5pt" o:ole="">
            <v:imagedata r:id="rId347" o:title=""/>
          </v:shape>
          <o:OLEObject Type="Embed" ProgID="Equation.DSMT4" ShapeID="_x0000_i1191" DrawAspect="Content" ObjectID="_1692986441" r:id="rId348"/>
        </w:object>
      </w:r>
      <w:r w:rsidR="00F9523F">
        <w:t xml:space="preserve">                  (53)</w:t>
      </w:r>
    </w:p>
    <w:p w14:paraId="4903F668" w14:textId="51707D50" w:rsidR="0077640D" w:rsidRDefault="004B636B" w:rsidP="004B636B">
      <w:pPr>
        <w:pStyle w:val="ZW-125"/>
        <w:ind w:firstLineChars="0" w:firstLine="0"/>
      </w:pPr>
      <w:r>
        <w:rPr>
          <w:rFonts w:hint="eastAsia"/>
        </w:rPr>
        <w:t>其中</w:t>
      </w:r>
      <w:r w:rsidRPr="004B636B">
        <w:rPr>
          <w:position w:val="-12"/>
        </w:rPr>
        <w:object w:dxaOrig="279" w:dyaOrig="400" w14:anchorId="43278D3A">
          <v:shape id="_x0000_i1192" type="#_x0000_t75" style="width:14pt;height:20pt" o:ole="">
            <v:imagedata r:id="rId349" o:title=""/>
          </v:shape>
          <o:OLEObject Type="Embed" ProgID="Equation.DSMT4" ShapeID="_x0000_i1192" DrawAspect="Content" ObjectID="_1692986442" r:id="rId350"/>
        </w:object>
      </w:r>
      <w:r>
        <w:rPr>
          <w:rFonts w:hint="eastAsia"/>
        </w:rPr>
        <w:t>为入射信号的方向向量，</w:t>
      </w:r>
      <w:r w:rsidRPr="004B636B">
        <w:rPr>
          <w:position w:val="-12"/>
        </w:rPr>
        <w:object w:dxaOrig="300" w:dyaOrig="360" w14:anchorId="5F216BDF">
          <v:shape id="_x0000_i1193" type="#_x0000_t75" style="width:15.5pt;height:18pt" o:ole="">
            <v:imagedata r:id="rId351" o:title=""/>
          </v:shape>
          <o:OLEObject Type="Embed" ProgID="Equation.DSMT4" ShapeID="_x0000_i1193" DrawAspect="Content" ObjectID="_1692986443" r:id="rId352"/>
        </w:object>
      </w:r>
      <w:r>
        <w:rPr>
          <w:rFonts w:hint="eastAsia"/>
        </w:rPr>
        <w:t>为入射信号的能流密度。</w:t>
      </w:r>
    </w:p>
    <w:p w14:paraId="584E89AA" w14:textId="47EFA843" w:rsidR="0077640D" w:rsidRDefault="00910EC3" w:rsidP="00910EC3">
      <w:pPr>
        <w:pStyle w:val="ZW-125"/>
        <w:ind w:firstLineChars="0" w:firstLine="0"/>
        <w:jc w:val="center"/>
      </w:pPr>
      <w:r>
        <w:rPr>
          <w:noProof/>
        </w:rPr>
        <w:lastRenderedPageBreak/>
        <w:drawing>
          <wp:inline distT="0" distB="0" distL="0" distR="0" wp14:anchorId="1F2E8319" wp14:editId="330C4364">
            <wp:extent cx="1588477" cy="1827100"/>
            <wp:effectExtent l="0" t="0" r="0" b="190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603209" cy="1844045"/>
                    </a:xfrm>
                    <a:prstGeom prst="rect">
                      <a:avLst/>
                    </a:prstGeom>
                    <a:noFill/>
                  </pic:spPr>
                </pic:pic>
              </a:graphicData>
            </a:graphic>
          </wp:inline>
        </w:drawing>
      </w:r>
    </w:p>
    <w:p w14:paraId="527B1E84" w14:textId="6134D354" w:rsidR="0077640D" w:rsidRPr="00A92D09" w:rsidRDefault="0077640D" w:rsidP="0077640D">
      <w:pPr>
        <w:pStyle w:val="af0"/>
        <w:spacing w:after="156"/>
      </w:pPr>
      <w:r>
        <w:rPr>
          <w:rFonts w:hint="eastAsia"/>
        </w:rPr>
        <w:t>图</w:t>
      </w:r>
      <w:r w:rsidR="002C30FB">
        <w:t>2</w:t>
      </w:r>
      <w:r w:rsidR="001A3D9F">
        <w:t>1</w:t>
      </w:r>
      <w:r w:rsidR="00042257">
        <w:t xml:space="preserve"> </w:t>
      </w:r>
      <w:r w:rsidR="00042257">
        <w:rPr>
          <w:rFonts w:hint="eastAsia"/>
        </w:rPr>
        <w:t>投影示意图</w:t>
      </w:r>
    </w:p>
    <w:p w14:paraId="3EAAA7F2" w14:textId="1CBF1433" w:rsidR="00D83E23" w:rsidRDefault="00D83E23" w:rsidP="00A92D09">
      <w:pPr>
        <w:pStyle w:val="T3"/>
        <w:spacing w:before="156" w:after="156"/>
      </w:pPr>
      <w:r w:rsidRPr="002C772A">
        <w:t>7.1</w:t>
      </w:r>
      <w:r w:rsidRPr="002C772A">
        <w:rPr>
          <w:rFonts w:hint="eastAsia"/>
        </w:rPr>
        <w:t>.</w:t>
      </w:r>
      <w:r w:rsidR="002E2283">
        <w:t xml:space="preserve">3 </w:t>
      </w:r>
      <w:r w:rsidR="002E710C">
        <w:rPr>
          <w:rFonts w:hint="eastAsia"/>
        </w:rPr>
        <w:t>接收比</w:t>
      </w:r>
      <w:r w:rsidR="003B355D">
        <w:rPr>
          <w:rFonts w:hint="eastAsia"/>
        </w:rPr>
        <w:t>度量</w:t>
      </w:r>
    </w:p>
    <w:p w14:paraId="1EFB647B" w14:textId="77777777" w:rsidR="00363784" w:rsidRDefault="00363784" w:rsidP="00363784">
      <w:pPr>
        <w:pStyle w:val="ZW-125"/>
        <w:ind w:firstLine="480"/>
      </w:pPr>
      <w:r>
        <w:rPr>
          <w:rFonts w:hint="eastAsia"/>
        </w:rPr>
        <w:t>在每个面板上取</w:t>
      </w:r>
      <w:r w:rsidRPr="00B1445A">
        <w:rPr>
          <w:rFonts w:hint="eastAsia"/>
          <w:i/>
          <w:iCs/>
        </w:rPr>
        <w:t>n</w:t>
      </w:r>
      <w:r>
        <w:rPr>
          <w:rFonts w:hint="eastAsia"/>
        </w:rPr>
        <w:t>个随机点，将随机点投影到馈源舱平面。假设面板反射能量平均集中在这</w:t>
      </w:r>
      <w:r w:rsidRPr="00B1445A">
        <w:rPr>
          <w:rFonts w:hint="eastAsia"/>
          <w:i/>
          <w:iCs/>
        </w:rPr>
        <w:t>n</w:t>
      </w:r>
      <w:r>
        <w:rPr>
          <w:rFonts w:hint="eastAsia"/>
        </w:rPr>
        <w:t>个点</w:t>
      </w:r>
    </w:p>
    <w:p w14:paraId="1E55E10A" w14:textId="20C26315" w:rsidR="00363784" w:rsidRDefault="00363784" w:rsidP="00F9523F">
      <w:pPr>
        <w:pStyle w:val="ZW-125"/>
        <w:ind w:firstLine="480"/>
        <w:jc w:val="right"/>
      </w:pPr>
      <w:r w:rsidRPr="00BF43C5">
        <w:rPr>
          <w:position w:val="-24"/>
        </w:rPr>
        <w:object w:dxaOrig="1040" w:dyaOrig="660" w14:anchorId="4797C72D">
          <v:shape id="_x0000_i1194" type="#_x0000_t75" style="width:52pt;height:33pt" o:ole="">
            <v:imagedata r:id="rId354" o:title=""/>
          </v:shape>
          <o:OLEObject Type="Embed" ProgID="Equation.DSMT4" ShapeID="_x0000_i1194" DrawAspect="Content" ObjectID="_1692986444" r:id="rId355"/>
        </w:object>
      </w:r>
      <w:r w:rsidR="00F9523F">
        <w:t xml:space="preserve">                            (54)</w:t>
      </w:r>
    </w:p>
    <w:p w14:paraId="4CBFD343" w14:textId="5A7C5355" w:rsidR="0026456B" w:rsidRDefault="0026456B" w:rsidP="00363784">
      <w:pPr>
        <w:pStyle w:val="ZW-125"/>
        <w:ind w:firstLine="480"/>
      </w:pPr>
      <w:r>
        <w:rPr>
          <w:rFonts w:hint="eastAsia"/>
        </w:rPr>
        <w:t>面板上随机点的坐标生成：</w:t>
      </w:r>
    </w:p>
    <w:p w14:paraId="7017478F" w14:textId="69008EC6" w:rsidR="0026456B" w:rsidRDefault="0026456B" w:rsidP="00F9523F">
      <w:pPr>
        <w:pStyle w:val="ZW-125"/>
        <w:ind w:firstLine="480"/>
        <w:jc w:val="right"/>
      </w:pPr>
      <w:r w:rsidRPr="0026456B">
        <w:rPr>
          <w:position w:val="-56"/>
        </w:rPr>
        <w:object w:dxaOrig="5520" w:dyaOrig="1200" w14:anchorId="12AE58CC">
          <v:shape id="_x0000_i1195" type="#_x0000_t75" style="width:276pt;height:60pt" o:ole="">
            <v:imagedata r:id="rId356" o:title=""/>
          </v:shape>
          <o:OLEObject Type="Embed" ProgID="Equation.DSMT4" ShapeID="_x0000_i1195" DrawAspect="Content" ObjectID="_1692986445" r:id="rId357"/>
        </w:object>
      </w:r>
      <w:r w:rsidR="00F9523F">
        <w:t xml:space="preserve">        (55)</w:t>
      </w:r>
    </w:p>
    <w:p w14:paraId="5FA70D8E" w14:textId="160AE2CF" w:rsidR="00363784" w:rsidRDefault="00363784" w:rsidP="00363784">
      <w:pPr>
        <w:pStyle w:val="ZW-125"/>
        <w:ind w:firstLine="480"/>
      </w:pPr>
      <w:r>
        <w:rPr>
          <w:rFonts w:hint="eastAsia"/>
        </w:rPr>
        <w:t>投影三角形和馈源圆盘相交的面积里的</w:t>
      </w:r>
      <w:r w:rsidRPr="00690B53">
        <w:rPr>
          <w:rFonts w:hint="eastAsia"/>
          <w:i/>
          <w:iCs/>
        </w:rPr>
        <w:t>m</w:t>
      </w:r>
      <w:r>
        <w:rPr>
          <w:rFonts w:hint="eastAsia"/>
        </w:rPr>
        <w:t>个点，则馈源舱从第</w:t>
      </w:r>
      <w:r w:rsidRPr="00690B53">
        <w:rPr>
          <w:rFonts w:hint="eastAsia"/>
          <w:i/>
          <w:iCs/>
        </w:rPr>
        <w:t>i</w:t>
      </w:r>
      <w:r>
        <w:rPr>
          <w:rFonts w:hint="eastAsia"/>
        </w:rPr>
        <w:t>个面板获得的能量为</w:t>
      </w:r>
      <w:r w:rsidR="00042257">
        <w:rPr>
          <w:rFonts w:hint="eastAsia"/>
        </w:rPr>
        <w:t>：</w:t>
      </w:r>
    </w:p>
    <w:p w14:paraId="26BFE105" w14:textId="25EC0666" w:rsidR="00363784" w:rsidRDefault="00363784" w:rsidP="00F9523F">
      <w:pPr>
        <w:pStyle w:val="ZW-125"/>
        <w:ind w:firstLine="480"/>
        <w:jc w:val="right"/>
      </w:pPr>
      <w:r w:rsidRPr="00A440B4">
        <w:rPr>
          <w:position w:val="-30"/>
        </w:rPr>
        <w:object w:dxaOrig="2360" w:dyaOrig="700" w14:anchorId="24C0F71F">
          <v:shape id="_x0000_i1196" type="#_x0000_t75" style="width:117.5pt;height:34.5pt" o:ole="">
            <v:imagedata r:id="rId358" o:title=""/>
          </v:shape>
          <o:OLEObject Type="Embed" ProgID="Equation.DSMT4" ShapeID="_x0000_i1196" DrawAspect="Content" ObjectID="_1692986446" r:id="rId359"/>
        </w:object>
      </w:r>
      <w:r w:rsidR="00F9523F">
        <w:t xml:space="preserve">                       (56)</w:t>
      </w:r>
    </w:p>
    <w:p w14:paraId="2A284DE4" w14:textId="0C5FED1E" w:rsidR="00363784" w:rsidRDefault="00363784" w:rsidP="00363784">
      <w:pPr>
        <w:pStyle w:val="ZW-125"/>
        <w:ind w:firstLine="480"/>
        <w:jc w:val="center"/>
      </w:pPr>
      <w:r>
        <w:rPr>
          <w:noProof/>
        </w:rPr>
        <w:drawing>
          <wp:inline distT="0" distB="0" distL="0" distR="0" wp14:anchorId="77418528" wp14:editId="279E37AF">
            <wp:extent cx="2526323" cy="190780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2535984" cy="1915096"/>
                    </a:xfrm>
                    <a:prstGeom prst="rect">
                      <a:avLst/>
                    </a:prstGeom>
                    <a:noFill/>
                  </pic:spPr>
                </pic:pic>
              </a:graphicData>
            </a:graphic>
          </wp:inline>
        </w:drawing>
      </w:r>
    </w:p>
    <w:p w14:paraId="57185DE1" w14:textId="51F25C63" w:rsidR="00363784" w:rsidRDefault="00363784" w:rsidP="00363784">
      <w:pPr>
        <w:pStyle w:val="af0"/>
        <w:spacing w:after="156"/>
      </w:pPr>
      <w:r>
        <w:rPr>
          <w:rFonts w:hint="eastAsia"/>
        </w:rPr>
        <w:t>图</w:t>
      </w:r>
      <w:r w:rsidR="002C30FB">
        <w:t>2</w:t>
      </w:r>
      <w:r w:rsidR="001A3D9F">
        <w:t>2</w:t>
      </w:r>
      <w:r w:rsidR="00042257">
        <w:t xml:space="preserve"> </w:t>
      </w:r>
      <w:r w:rsidR="00042257">
        <w:rPr>
          <w:rFonts w:hint="eastAsia"/>
        </w:rPr>
        <w:t>反射面板随机取点示意图</w:t>
      </w:r>
    </w:p>
    <w:p w14:paraId="6740EBD5" w14:textId="5DEAA086" w:rsidR="00363784" w:rsidRDefault="00363784" w:rsidP="00363784">
      <w:pPr>
        <w:pStyle w:val="ZW-125"/>
        <w:ind w:firstLine="480"/>
      </w:pPr>
      <w:r>
        <w:rPr>
          <w:rFonts w:hint="eastAsia"/>
        </w:rPr>
        <w:t>将馈源舱从所有的面板获得的能量求和，得到馈源舱接收到的能量，用</w:t>
      </w:r>
      <w:r w:rsidR="00E27443">
        <w:rPr>
          <w:rFonts w:hint="eastAsia"/>
        </w:rPr>
        <w:t>接收</w:t>
      </w:r>
      <w:r>
        <w:rPr>
          <w:rFonts w:hint="eastAsia"/>
        </w:rPr>
        <w:t>到的能量和望远镜所反射的总能量之比来衡量</w:t>
      </w:r>
      <w:r w:rsidR="00E27443">
        <w:rPr>
          <w:rFonts w:hint="eastAsia"/>
        </w:rPr>
        <w:t>接收</w:t>
      </w:r>
      <w:r>
        <w:rPr>
          <w:rFonts w:hint="eastAsia"/>
        </w:rPr>
        <w:t>比。</w:t>
      </w:r>
      <w:r>
        <w:t xml:space="preserve"> </w:t>
      </w:r>
    </w:p>
    <w:p w14:paraId="40A43993" w14:textId="47070C19" w:rsidR="00363784" w:rsidRDefault="005B299F" w:rsidP="00F9523F">
      <w:pPr>
        <w:pStyle w:val="ZW-125"/>
        <w:ind w:firstLineChars="0" w:firstLine="0"/>
        <w:jc w:val="right"/>
      </w:pPr>
      <w:r w:rsidRPr="005B299F">
        <w:rPr>
          <w:position w:val="-30"/>
        </w:rPr>
        <w:object w:dxaOrig="1900" w:dyaOrig="1020" w14:anchorId="19D517B6">
          <v:shape id="_x0000_i1197" type="#_x0000_t75" style="width:95pt;height:50pt" o:ole="">
            <v:imagedata r:id="rId361" o:title=""/>
          </v:shape>
          <o:OLEObject Type="Embed" ProgID="Equation.DSMT4" ShapeID="_x0000_i1197" DrawAspect="Content" ObjectID="_1692986447" r:id="rId362"/>
        </w:object>
      </w:r>
      <w:r w:rsidR="00F9523F">
        <w:t xml:space="preserve">                           (57)</w:t>
      </w:r>
    </w:p>
    <w:p w14:paraId="7943FE4D" w14:textId="08731849" w:rsidR="00D83E23" w:rsidRDefault="002758CD" w:rsidP="002758CD">
      <w:pPr>
        <w:pStyle w:val="T2"/>
        <w:spacing w:before="156" w:after="156"/>
      </w:pPr>
      <w:r>
        <w:rPr>
          <w:rFonts w:hint="eastAsia"/>
        </w:rPr>
        <w:t>7</w:t>
      </w:r>
      <w:r>
        <w:t xml:space="preserve">.2 </w:t>
      </w:r>
      <w:r w:rsidR="000058A2">
        <w:rPr>
          <w:rFonts w:hint="eastAsia"/>
        </w:rPr>
        <w:t>模型求解</w:t>
      </w:r>
    </w:p>
    <w:p w14:paraId="0C0582F7" w14:textId="336040D6" w:rsidR="00595943" w:rsidRDefault="00595943" w:rsidP="00595943">
      <w:pPr>
        <w:pStyle w:val="ZW-125"/>
        <w:ind w:firstLine="480"/>
      </w:pPr>
      <w:r>
        <w:rPr>
          <w:rFonts w:hint="eastAsia"/>
        </w:rPr>
        <w:t>不考虑反射聚焦给馈源舱的信号能量，当电磁波信号从无穷远处发射过来，</w:t>
      </w:r>
      <w:r w:rsidR="00673638">
        <w:rPr>
          <w:rFonts w:hint="eastAsia"/>
        </w:rPr>
        <w:t>馈源舱信号的</w:t>
      </w:r>
      <w:r w:rsidR="00E27443">
        <w:rPr>
          <w:rFonts w:hint="eastAsia"/>
        </w:rPr>
        <w:t>接收</w:t>
      </w:r>
      <w:r w:rsidR="00673638">
        <w:rPr>
          <w:rFonts w:hint="eastAsia"/>
        </w:rPr>
        <w:t>比是馈源舱的面积与抛物面圆口所在平面的面积之比。即：</w:t>
      </w:r>
    </w:p>
    <w:p w14:paraId="35CD957E" w14:textId="74A7EC63" w:rsidR="00673638" w:rsidRDefault="00673638" w:rsidP="00F9523F">
      <w:pPr>
        <w:pStyle w:val="ZW-125"/>
        <w:ind w:firstLineChars="0" w:firstLine="0"/>
        <w:jc w:val="right"/>
      </w:pPr>
      <w:r w:rsidRPr="00673638">
        <w:rPr>
          <w:position w:val="-24"/>
        </w:rPr>
        <w:object w:dxaOrig="3100" w:dyaOrig="660" w14:anchorId="1DEF6FC5">
          <v:shape id="_x0000_i1198" type="#_x0000_t75" style="width:156pt;height:32pt" o:ole="">
            <v:imagedata r:id="rId363" o:title=""/>
          </v:shape>
          <o:OLEObject Type="Embed" ProgID="Equation.DSMT4" ShapeID="_x0000_i1198" DrawAspect="Content" ObjectID="_1692986448" r:id="rId364"/>
        </w:object>
      </w:r>
      <w:r w:rsidR="00F9523F">
        <w:t xml:space="preserve">                      (58)</w:t>
      </w:r>
    </w:p>
    <w:p w14:paraId="269DF48F" w14:textId="377F7CAE" w:rsidR="00673638" w:rsidRDefault="00673638" w:rsidP="00673638">
      <w:pPr>
        <w:pStyle w:val="ZW-125"/>
        <w:ind w:firstLineChars="0" w:firstLine="0"/>
      </w:pPr>
      <w:r>
        <w:rPr>
          <w:rFonts w:hint="eastAsia"/>
        </w:rPr>
        <w:t>因此，计算所得的</w:t>
      </w:r>
      <w:r w:rsidR="00E27443">
        <w:rPr>
          <w:rFonts w:hint="eastAsia"/>
        </w:rPr>
        <w:t>接收</w:t>
      </w:r>
      <w:r>
        <w:rPr>
          <w:rFonts w:hint="eastAsia"/>
        </w:rPr>
        <w:t>比</w:t>
      </w:r>
      <w:r w:rsidR="00F13699">
        <w:rPr>
          <w:rFonts w:hint="eastAsia"/>
        </w:rPr>
        <w:t>应大于</w:t>
      </w:r>
      <w:r>
        <w:rPr>
          <w:rFonts w:hint="eastAsia"/>
        </w:rPr>
        <w:t>“完全不聚焦”</w:t>
      </w:r>
      <w:r w:rsidR="00F13699">
        <w:rPr>
          <w:rFonts w:hint="eastAsia"/>
        </w:rPr>
        <w:t>所确定的</w:t>
      </w:r>
      <w:r w:rsidR="00E27443">
        <w:rPr>
          <w:rFonts w:hint="eastAsia"/>
        </w:rPr>
        <w:t>接收</w:t>
      </w:r>
      <w:r w:rsidR="00F13699">
        <w:rPr>
          <w:rFonts w:hint="eastAsia"/>
        </w:rPr>
        <w:t>比量级。</w:t>
      </w:r>
    </w:p>
    <w:p w14:paraId="5A22C4DF" w14:textId="7557ACA6" w:rsidR="00511E37" w:rsidRDefault="00511E37" w:rsidP="00511E37">
      <w:pPr>
        <w:pStyle w:val="ZW-125"/>
        <w:ind w:firstLine="480"/>
      </w:pPr>
      <w:r>
        <w:rPr>
          <w:rFonts w:hint="eastAsia"/>
        </w:rPr>
        <w:t>由于蒙特卡洛具有随机性，对每次所求的接收比取平均值</w:t>
      </w:r>
      <w:r w:rsidR="004B05D0">
        <w:rPr>
          <w:rFonts w:hint="eastAsia"/>
        </w:rPr>
        <w:t>以达到稳定。</w:t>
      </w:r>
    </w:p>
    <w:p w14:paraId="1C33115C" w14:textId="3BAE9310" w:rsidR="00511E37" w:rsidRDefault="00511E37" w:rsidP="00F9523F">
      <w:pPr>
        <w:pStyle w:val="ZW-125"/>
        <w:ind w:firstLineChars="0" w:firstLine="0"/>
        <w:jc w:val="right"/>
      </w:pPr>
      <w:r w:rsidRPr="00511E37">
        <w:rPr>
          <w:position w:val="-28"/>
        </w:rPr>
        <w:object w:dxaOrig="1180" w:dyaOrig="680" w14:anchorId="6E2DBA4E">
          <v:shape id="_x0000_i1199" type="#_x0000_t75" style="width:59.5pt;height:34pt" o:ole="">
            <v:imagedata r:id="rId365" o:title=""/>
          </v:shape>
          <o:OLEObject Type="Embed" ProgID="Equation.DSMT4" ShapeID="_x0000_i1199" DrawAspect="Content" ObjectID="_1692986449" r:id="rId366"/>
        </w:object>
      </w:r>
      <w:r w:rsidR="00F9523F">
        <w:t xml:space="preserve">                              (59)</w:t>
      </w:r>
    </w:p>
    <w:p w14:paraId="62FE709F" w14:textId="0845AB2A" w:rsidR="00C865B3" w:rsidRDefault="00221708" w:rsidP="00511E37">
      <w:pPr>
        <w:pStyle w:val="ZW-125"/>
        <w:ind w:firstLine="480"/>
      </w:pPr>
      <w:r>
        <w:rPr>
          <w:rFonts w:hint="eastAsia"/>
        </w:rPr>
        <w:t>直接计算得到基准态时，馈源舱的</w:t>
      </w:r>
      <w:r w:rsidR="00E27443">
        <w:rPr>
          <w:rFonts w:hint="eastAsia"/>
        </w:rPr>
        <w:t>接收</w:t>
      </w:r>
      <w:r w:rsidRPr="00511E37">
        <w:rPr>
          <w:rFonts w:hint="eastAsia"/>
        </w:rPr>
        <w:t>比为</w:t>
      </w:r>
      <w:r w:rsidR="00511E37" w:rsidRPr="00511E37">
        <w:rPr>
          <w:rFonts w:hint="eastAsia"/>
        </w:rPr>
        <w:t>0</w:t>
      </w:r>
      <w:r w:rsidR="00511E37" w:rsidRPr="00511E37">
        <w:t>.0124</w:t>
      </w:r>
      <w:r w:rsidRPr="00511E37">
        <w:rPr>
          <w:rFonts w:hint="eastAsia"/>
        </w:rPr>
        <w:t>，而调节过后的</w:t>
      </w:r>
      <w:r w:rsidR="00E27443">
        <w:rPr>
          <w:rFonts w:hint="eastAsia"/>
        </w:rPr>
        <w:t>接收</w:t>
      </w:r>
      <w:r w:rsidRPr="00511E37">
        <w:rPr>
          <w:rFonts w:hint="eastAsia"/>
        </w:rPr>
        <w:t>比为</w:t>
      </w:r>
      <w:r w:rsidR="00511E37" w:rsidRPr="00511E37">
        <w:rPr>
          <w:rFonts w:hint="eastAsia"/>
        </w:rPr>
        <w:t>0</w:t>
      </w:r>
      <w:r w:rsidR="00511E37" w:rsidRPr="00511E37">
        <w:t>.0127</w:t>
      </w:r>
      <w:r w:rsidRPr="00511E37">
        <w:rPr>
          <w:rFonts w:hint="eastAsia"/>
        </w:rPr>
        <w:t>，</w:t>
      </w:r>
      <w:r w:rsidRPr="00221708">
        <w:rPr>
          <w:rFonts w:hint="eastAsia"/>
        </w:rPr>
        <w:t>增加了</w:t>
      </w:r>
      <w:r w:rsidR="00511E37">
        <w:rPr>
          <w:rFonts w:hint="eastAsia"/>
        </w:rPr>
        <w:t>0</w:t>
      </w:r>
      <w:r w:rsidR="00511E37">
        <w:t>.0003</w:t>
      </w:r>
      <w:r>
        <w:rPr>
          <w:rFonts w:hint="eastAsia"/>
        </w:rPr>
        <w:t>，</w:t>
      </w:r>
      <w:r w:rsidR="00F13699">
        <w:rPr>
          <w:rFonts w:hint="eastAsia"/>
        </w:rPr>
        <w:t>提高了</w:t>
      </w:r>
      <w:r>
        <w:rPr>
          <w:rFonts w:hint="eastAsia"/>
        </w:rPr>
        <w:t>约为</w:t>
      </w:r>
      <w:r w:rsidR="00511E37">
        <w:rPr>
          <w:rFonts w:hint="eastAsia"/>
        </w:rPr>
        <w:t>2</w:t>
      </w:r>
      <w:r w:rsidR="00511E37">
        <w:t>.81</w:t>
      </w:r>
      <w:r w:rsidR="00511E37">
        <w:rPr>
          <w:rFonts w:hint="eastAsia"/>
        </w:rPr>
        <w:t>%</w:t>
      </w:r>
      <w:r w:rsidR="005A4B29">
        <w:rPr>
          <w:rFonts w:hint="eastAsia"/>
        </w:rPr>
        <w:t>。</w:t>
      </w:r>
      <w:r w:rsidR="00C865B3">
        <w:rPr>
          <w:rFonts w:hint="eastAsia"/>
        </w:rPr>
        <w:t>根据对系统结构的分析可知，调节后的工作抛物面形态相较于基准球面，曲率发生改变，使得入射信号能够经反射更加汇聚于馈源舱的有效区域内，因此所求结果符合实际理论认知。</w:t>
      </w:r>
    </w:p>
    <w:p w14:paraId="1C1E6D9D" w14:textId="2A0F803D" w:rsidR="00363784" w:rsidRDefault="005A4B29" w:rsidP="005A4B29">
      <w:pPr>
        <w:pStyle w:val="ZW-125"/>
        <w:ind w:firstLine="480"/>
      </w:pPr>
      <w:r>
        <w:rPr>
          <w:rFonts w:hint="eastAsia"/>
        </w:rPr>
        <w:t>由于天眼所观测的</w:t>
      </w:r>
      <w:r w:rsidR="00C865B3">
        <w:rPr>
          <w:rFonts w:hint="eastAsia"/>
        </w:rPr>
        <w:t>物体都位于较大尺度的维度上，例如百亿光年之外的天体、星云等，物体给系统带来的干扰信号较强，这一定程度上决定了望远镜观察的效果难以做到较高的</w:t>
      </w:r>
      <w:r w:rsidR="00E27443">
        <w:rPr>
          <w:rFonts w:hint="eastAsia"/>
        </w:rPr>
        <w:t>接收</w:t>
      </w:r>
      <w:r w:rsidR="00C865B3">
        <w:rPr>
          <w:rFonts w:hint="eastAsia"/>
        </w:rPr>
        <w:t>比。但较小的</w:t>
      </w:r>
      <w:r w:rsidR="00E27443">
        <w:rPr>
          <w:rFonts w:hint="eastAsia"/>
        </w:rPr>
        <w:t>接收</w:t>
      </w:r>
      <w:r w:rsidR="00C865B3">
        <w:rPr>
          <w:rFonts w:hint="eastAsia"/>
        </w:rPr>
        <w:t>比上覆盖了大量有效信息，尤其对于天眼来说，其</w:t>
      </w:r>
      <w:r w:rsidR="00C865B3">
        <w:rPr>
          <w:rFonts w:hint="eastAsia"/>
        </w:rPr>
        <w:t>0</w:t>
      </w:r>
      <w:r w:rsidR="00C865B3">
        <w:t>.01</w:t>
      </w:r>
      <w:r w:rsidR="00C865B3">
        <w:rPr>
          <w:rFonts w:hint="eastAsia"/>
        </w:rPr>
        <w:t>的量级已经远远高于其他中小型规模的射电望远镜。</w:t>
      </w:r>
    </w:p>
    <w:p w14:paraId="11E04BEF" w14:textId="41DE7C0F" w:rsidR="00A60616" w:rsidRDefault="00511E37" w:rsidP="00F9523F">
      <w:pPr>
        <w:pStyle w:val="1"/>
        <w:spacing w:before="156" w:after="156"/>
      </w:pPr>
      <w:r>
        <w:rPr>
          <w:rFonts w:hint="eastAsia"/>
        </w:rPr>
        <w:t>八、模型敏感性分析</w:t>
      </w:r>
    </w:p>
    <w:p w14:paraId="7649B0F5" w14:textId="363A71F7" w:rsidR="002246C8" w:rsidRDefault="002246C8" w:rsidP="002246C8">
      <w:pPr>
        <w:pStyle w:val="ZW-125"/>
        <w:ind w:firstLine="480"/>
      </w:pPr>
      <w:r w:rsidRPr="00925808">
        <w:rPr>
          <w:rFonts w:hint="eastAsia"/>
        </w:rPr>
        <w:t>实际观测中，被观测的物体</w:t>
      </w:r>
      <w:r>
        <w:rPr>
          <w:rFonts w:hint="eastAsia"/>
        </w:rPr>
        <w:t>会来自</w:t>
      </w:r>
      <w:r w:rsidRPr="00925808">
        <w:rPr>
          <w:rFonts w:hint="eastAsia"/>
        </w:rPr>
        <w:t>不同</w:t>
      </w:r>
      <w:r>
        <w:rPr>
          <w:rFonts w:hint="eastAsia"/>
        </w:rPr>
        <w:t>方向，具有各异的</w:t>
      </w:r>
      <w:r w:rsidRPr="00925808">
        <w:rPr>
          <w:rFonts w:hint="eastAsia"/>
        </w:rPr>
        <w:t>方位角</w:t>
      </w:r>
      <w:r>
        <w:rPr>
          <w:rFonts w:hint="eastAsia"/>
        </w:rPr>
        <w:t>和仰角（如图</w:t>
      </w:r>
      <w:r w:rsidR="002C30FB">
        <w:t>2</w:t>
      </w:r>
      <w:r w:rsidR="001A3D9F">
        <w:t>3</w:t>
      </w:r>
      <w:r>
        <w:rPr>
          <w:rFonts w:hint="eastAsia"/>
        </w:rPr>
        <w:t>），这个时候需要对馈源舱进行调节使得接收信号最大化。</w:t>
      </w:r>
    </w:p>
    <w:tbl>
      <w:tblPr>
        <w:tblStyle w:val="aa"/>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530"/>
        <w:gridCol w:w="4530"/>
      </w:tblGrid>
      <w:tr w:rsidR="002246C8" w:rsidRPr="002246C8" w14:paraId="50F0BD55" w14:textId="77777777" w:rsidTr="002246C8">
        <w:tc>
          <w:tcPr>
            <w:tcW w:w="4530" w:type="dxa"/>
            <w:vAlign w:val="center"/>
          </w:tcPr>
          <w:p w14:paraId="0700C301" w14:textId="77777777" w:rsidR="002246C8" w:rsidRPr="002246C8" w:rsidRDefault="002246C8" w:rsidP="002246C8">
            <w:pPr>
              <w:pStyle w:val="ZW-125"/>
              <w:ind w:firstLineChars="0" w:firstLine="0"/>
              <w:jc w:val="center"/>
              <w:rPr>
                <w:sz w:val="21"/>
                <w:szCs w:val="20"/>
              </w:rPr>
            </w:pPr>
            <w:r w:rsidRPr="002246C8">
              <w:rPr>
                <w:rFonts w:ascii="宋体" w:hAnsi="宋体" w:hint="eastAsia"/>
                <w:noProof/>
                <w:sz w:val="21"/>
                <w:szCs w:val="20"/>
              </w:rPr>
              <w:drawing>
                <wp:inline distT="0" distB="0" distL="0" distR="0" wp14:anchorId="28E75AF8" wp14:editId="5DE03D4E">
                  <wp:extent cx="2501900" cy="1907188"/>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2520939" cy="1921701"/>
                          </a:xfrm>
                          <a:prstGeom prst="rect">
                            <a:avLst/>
                          </a:prstGeom>
                          <a:noFill/>
                          <a:ln>
                            <a:noFill/>
                          </a:ln>
                        </pic:spPr>
                      </pic:pic>
                    </a:graphicData>
                  </a:graphic>
                </wp:inline>
              </w:drawing>
            </w:r>
          </w:p>
          <w:p w14:paraId="64516059" w14:textId="602A026E" w:rsidR="002246C8" w:rsidRPr="002246C8" w:rsidRDefault="002246C8" w:rsidP="002246C8">
            <w:pPr>
              <w:pStyle w:val="ZW-125"/>
              <w:ind w:firstLineChars="0" w:firstLine="0"/>
              <w:jc w:val="center"/>
              <w:rPr>
                <w:sz w:val="21"/>
                <w:szCs w:val="20"/>
              </w:rPr>
            </w:pPr>
            <w:r w:rsidRPr="002246C8">
              <w:rPr>
                <w:rFonts w:hint="eastAsia"/>
                <w:sz w:val="21"/>
                <w:szCs w:val="20"/>
              </w:rPr>
              <w:t>(</w:t>
            </w:r>
            <w:r w:rsidRPr="002246C8">
              <w:rPr>
                <w:sz w:val="21"/>
                <w:szCs w:val="20"/>
              </w:rPr>
              <w:t>a)</w:t>
            </w:r>
            <w:r w:rsidRPr="002246C8">
              <w:rPr>
                <w:position w:val="-10"/>
                <w:sz w:val="21"/>
                <w:szCs w:val="20"/>
              </w:rPr>
              <w:object w:dxaOrig="1540" w:dyaOrig="320" w14:anchorId="023FF4A0">
                <v:shape id="_x0000_i1200" type="#_x0000_t75" style="width:77pt;height:16.5pt" o:ole="">
                  <v:imagedata r:id="rId368" o:title=""/>
                </v:shape>
                <o:OLEObject Type="Embed" ProgID="Equation.DSMT4" ShapeID="_x0000_i1200" DrawAspect="Content" ObjectID="_1692986450" r:id="rId369"/>
              </w:object>
            </w:r>
          </w:p>
        </w:tc>
        <w:tc>
          <w:tcPr>
            <w:tcW w:w="4530" w:type="dxa"/>
            <w:vAlign w:val="center"/>
          </w:tcPr>
          <w:p w14:paraId="62B8041F" w14:textId="77777777" w:rsidR="002246C8" w:rsidRPr="002246C8" w:rsidRDefault="002246C8" w:rsidP="002246C8">
            <w:pPr>
              <w:pStyle w:val="ZW-125"/>
              <w:ind w:firstLineChars="0" w:firstLine="0"/>
              <w:jc w:val="center"/>
              <w:rPr>
                <w:sz w:val="21"/>
                <w:szCs w:val="20"/>
              </w:rPr>
            </w:pPr>
            <w:r w:rsidRPr="002246C8">
              <w:rPr>
                <w:rFonts w:ascii="宋体" w:hAnsi="宋体" w:hint="eastAsia"/>
                <w:noProof/>
                <w:sz w:val="21"/>
                <w:szCs w:val="20"/>
              </w:rPr>
              <w:drawing>
                <wp:inline distT="0" distB="0" distL="0" distR="0" wp14:anchorId="49DBF106" wp14:editId="463988D2">
                  <wp:extent cx="2444750" cy="1863619"/>
                  <wp:effectExtent l="0" t="0" r="0" b="381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2469123" cy="1882198"/>
                          </a:xfrm>
                          <a:prstGeom prst="rect">
                            <a:avLst/>
                          </a:prstGeom>
                          <a:noFill/>
                          <a:ln>
                            <a:noFill/>
                          </a:ln>
                        </pic:spPr>
                      </pic:pic>
                    </a:graphicData>
                  </a:graphic>
                </wp:inline>
              </w:drawing>
            </w:r>
          </w:p>
          <w:p w14:paraId="20EA2095" w14:textId="0B9B4EC8" w:rsidR="002246C8" w:rsidRPr="002246C8" w:rsidRDefault="002246C8" w:rsidP="002246C8">
            <w:pPr>
              <w:pStyle w:val="ZW-125"/>
              <w:ind w:firstLineChars="0" w:firstLine="0"/>
              <w:jc w:val="center"/>
              <w:rPr>
                <w:sz w:val="21"/>
                <w:szCs w:val="20"/>
              </w:rPr>
            </w:pPr>
            <w:r w:rsidRPr="002246C8">
              <w:rPr>
                <w:rFonts w:hint="eastAsia"/>
                <w:sz w:val="21"/>
                <w:szCs w:val="20"/>
              </w:rPr>
              <w:t>(</w:t>
            </w:r>
            <w:r w:rsidRPr="002246C8">
              <w:rPr>
                <w:sz w:val="21"/>
                <w:szCs w:val="20"/>
              </w:rPr>
              <w:t xml:space="preserve">b) </w:t>
            </w:r>
            <w:r w:rsidRPr="002246C8">
              <w:rPr>
                <w:position w:val="-10"/>
                <w:sz w:val="21"/>
                <w:szCs w:val="20"/>
              </w:rPr>
              <w:object w:dxaOrig="1520" w:dyaOrig="320" w14:anchorId="1F41379B">
                <v:shape id="_x0000_i1201" type="#_x0000_t75" style="width:76pt;height:16.5pt" o:ole="">
                  <v:imagedata r:id="rId371" o:title=""/>
                </v:shape>
                <o:OLEObject Type="Embed" ProgID="Equation.DSMT4" ShapeID="_x0000_i1201" DrawAspect="Content" ObjectID="_1692986451" r:id="rId372"/>
              </w:object>
            </w:r>
          </w:p>
        </w:tc>
      </w:tr>
    </w:tbl>
    <w:p w14:paraId="47D721AB" w14:textId="7BCEC3F5" w:rsidR="002246C8" w:rsidRDefault="002246C8" w:rsidP="002246C8">
      <w:pPr>
        <w:pStyle w:val="af0"/>
        <w:spacing w:after="156"/>
      </w:pPr>
      <w:r>
        <w:rPr>
          <w:rFonts w:hint="eastAsia"/>
        </w:rPr>
        <w:t>图</w:t>
      </w:r>
      <w:r w:rsidR="002C30FB">
        <w:t>2</w:t>
      </w:r>
      <w:r w:rsidR="001A3D9F">
        <w:t>3</w:t>
      </w:r>
      <w:r>
        <w:t xml:space="preserve"> </w:t>
      </w:r>
      <w:r>
        <w:rPr>
          <w:rFonts w:hint="eastAsia"/>
        </w:rPr>
        <w:t>不同方向示意图</w:t>
      </w:r>
    </w:p>
    <w:p w14:paraId="49D657C0" w14:textId="4EEE8233" w:rsidR="00B64B54" w:rsidRPr="00B64B54" w:rsidRDefault="002246C8" w:rsidP="00B64B54">
      <w:pPr>
        <w:pStyle w:val="ZW-125"/>
        <w:ind w:firstLine="480"/>
        <w:rPr>
          <w:rFonts w:hint="eastAsia"/>
        </w:rPr>
      </w:pPr>
      <w:r>
        <w:rPr>
          <w:rFonts w:hint="eastAsia"/>
        </w:rPr>
        <w:lastRenderedPageBreak/>
        <w:t>为了验证本文的反射面板调节模型对于不同方位角和仰角的观测物体都有较好的调控能力，选取了不同方位角不同仰角的情况下，寻找最优的伸缩量，并计算目标函数</w:t>
      </w:r>
      <w:r w:rsidR="00B64B54" w:rsidRPr="00B64B54">
        <w:t>（</w:t>
      </w:r>
      <w:r w:rsidR="00B64B54">
        <w:rPr>
          <w:rFonts w:hint="eastAsia"/>
        </w:rPr>
        <w:t>式</w:t>
      </w:r>
      <w:r w:rsidR="00B64B54" w:rsidRPr="00B64B54">
        <w:t>41</w:t>
      </w:r>
      <w:r w:rsidR="00B64B54" w:rsidRPr="00B64B54">
        <w:t>）</w:t>
      </w:r>
      <w:r>
        <w:rPr>
          <w:rFonts w:hint="eastAsia"/>
        </w:rPr>
        <w:t>得到如</w:t>
      </w:r>
      <w:r w:rsidR="002C30FB">
        <w:rPr>
          <w:rFonts w:hint="eastAsia"/>
        </w:rPr>
        <w:t>表</w:t>
      </w:r>
      <w:r w:rsidR="004E2BA6">
        <w:t>5</w:t>
      </w:r>
      <w:r w:rsidR="002C30FB">
        <w:rPr>
          <w:rFonts w:hint="eastAsia"/>
        </w:rPr>
        <w:t>的结果。</w:t>
      </w:r>
    </w:p>
    <w:p w14:paraId="1D59AEA2" w14:textId="0EC09D46" w:rsidR="002C30FB" w:rsidRPr="00925808" w:rsidRDefault="002C30FB" w:rsidP="002C30FB">
      <w:pPr>
        <w:pStyle w:val="af2"/>
        <w:spacing w:before="156"/>
      </w:pPr>
      <w:r>
        <w:rPr>
          <w:rFonts w:hint="eastAsia"/>
        </w:rPr>
        <w:t>表</w:t>
      </w:r>
      <w:r w:rsidR="004E2BA6">
        <w:t>5</w:t>
      </w:r>
      <w:r>
        <w:t xml:space="preserve"> </w:t>
      </w:r>
      <w:r>
        <w:rPr>
          <w:rFonts w:hint="eastAsia"/>
        </w:rPr>
        <w:t>模型检验结果</w:t>
      </w:r>
    </w:p>
    <w:tbl>
      <w:tblPr>
        <w:tblStyle w:val="aa"/>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2246C8" w:rsidRPr="002246C8" w14:paraId="1ACB24AB" w14:textId="77777777" w:rsidTr="00B64B54">
        <w:trPr>
          <w:trHeight w:val="441"/>
          <w:jc w:val="center"/>
        </w:trPr>
        <w:tc>
          <w:tcPr>
            <w:tcW w:w="2074" w:type="dxa"/>
            <w:tcBorders>
              <w:top w:val="single" w:sz="12" w:space="0" w:color="auto"/>
              <w:bottom w:val="single" w:sz="8" w:space="0" w:color="auto"/>
              <w:tl2br w:val="single" w:sz="12" w:space="0" w:color="auto"/>
            </w:tcBorders>
            <w:vAlign w:val="center"/>
          </w:tcPr>
          <w:p w14:paraId="4DDB61D3" w14:textId="735C53E3" w:rsidR="002246C8" w:rsidRPr="002246C8" w:rsidRDefault="002246C8" w:rsidP="002246C8">
            <w:pPr>
              <w:spacing w:line="300" w:lineRule="auto"/>
              <w:jc w:val="center"/>
              <w:rPr>
                <w:rFonts w:ascii="Times New Roman" w:eastAsia="宋体" w:hAnsi="Times New Roman" w:cs="Times New Roman"/>
                <w:szCs w:val="21"/>
              </w:rPr>
            </w:pPr>
            <w:r w:rsidRPr="002246C8">
              <w:rPr>
                <w:rFonts w:ascii="Times New Roman" w:eastAsia="宋体" w:hAnsi="Times New Roman" w:cs="Times New Roman"/>
                <w:position w:val="-6"/>
                <w:szCs w:val="21"/>
              </w:rPr>
              <w:object w:dxaOrig="240" w:dyaOrig="220" w14:anchorId="6A0D2A25">
                <v:shape id="_x0000_i1225" type="#_x0000_t75" style="width:12pt;height:11.5pt" o:ole="">
                  <v:imagedata r:id="rId373" o:title=""/>
                </v:shape>
                <o:OLEObject Type="Embed" ProgID="Equation.DSMT4" ShapeID="_x0000_i1225" DrawAspect="Content" ObjectID="_1692986452" r:id="rId374"/>
              </w:object>
            </w:r>
            <w:r w:rsidRPr="002246C8">
              <w:rPr>
                <w:rFonts w:ascii="Times New Roman" w:eastAsia="宋体" w:hAnsi="Times New Roman" w:cs="Times New Roman"/>
                <w:szCs w:val="21"/>
              </w:rPr>
              <w:t xml:space="preserve">          </w:t>
            </w:r>
            <w:r w:rsidRPr="002246C8">
              <w:rPr>
                <w:rFonts w:ascii="Times New Roman" w:eastAsia="宋体" w:hAnsi="Times New Roman" w:cs="Times New Roman"/>
                <w:position w:val="-10"/>
                <w:szCs w:val="21"/>
              </w:rPr>
              <w:object w:dxaOrig="240" w:dyaOrig="320" w14:anchorId="6E242F45">
                <v:shape id="_x0000_i1226" type="#_x0000_t75" style="width:12pt;height:16.5pt" o:ole="">
                  <v:imagedata r:id="rId375" o:title=""/>
                </v:shape>
                <o:OLEObject Type="Embed" ProgID="Equation.DSMT4" ShapeID="_x0000_i1226" DrawAspect="Content" ObjectID="_1692986453" r:id="rId376"/>
              </w:object>
            </w:r>
          </w:p>
        </w:tc>
        <w:tc>
          <w:tcPr>
            <w:tcW w:w="2074" w:type="dxa"/>
            <w:tcBorders>
              <w:top w:val="single" w:sz="12" w:space="0" w:color="auto"/>
              <w:bottom w:val="single" w:sz="8" w:space="0" w:color="auto"/>
            </w:tcBorders>
            <w:vAlign w:val="center"/>
          </w:tcPr>
          <w:p w14:paraId="7444A8D3" w14:textId="19312A86" w:rsidR="002246C8" w:rsidRPr="002246C8" w:rsidRDefault="002246C8" w:rsidP="002246C8">
            <w:pPr>
              <w:spacing w:line="300" w:lineRule="auto"/>
              <w:ind w:firstLineChars="200" w:firstLine="420"/>
              <w:jc w:val="center"/>
              <w:rPr>
                <w:rFonts w:ascii="Times New Roman" w:eastAsia="宋体" w:hAnsi="Times New Roman" w:cs="Times New Roman"/>
                <w:szCs w:val="21"/>
              </w:rPr>
            </w:pPr>
            <w:r w:rsidRPr="002246C8">
              <w:rPr>
                <w:rFonts w:ascii="Times New Roman" w:eastAsia="宋体" w:hAnsi="Times New Roman" w:cs="Times New Roman"/>
                <w:szCs w:val="21"/>
              </w:rPr>
              <w:t>45</w:t>
            </w:r>
            <w:r w:rsidR="00B64B54">
              <w:rPr>
                <w:rFonts w:ascii="Times New Roman" w:eastAsia="宋体" w:hAnsi="Times New Roman" w:cs="Times New Roman" w:hint="eastAsia"/>
                <w:szCs w:val="21"/>
              </w:rPr>
              <w:t>°</w:t>
            </w:r>
          </w:p>
        </w:tc>
        <w:tc>
          <w:tcPr>
            <w:tcW w:w="2074" w:type="dxa"/>
            <w:tcBorders>
              <w:top w:val="single" w:sz="12" w:space="0" w:color="auto"/>
              <w:bottom w:val="single" w:sz="8" w:space="0" w:color="auto"/>
            </w:tcBorders>
            <w:vAlign w:val="center"/>
          </w:tcPr>
          <w:p w14:paraId="090DAA4E" w14:textId="0AF8B891" w:rsidR="002246C8" w:rsidRPr="002246C8" w:rsidRDefault="002246C8" w:rsidP="002246C8">
            <w:pPr>
              <w:spacing w:line="300" w:lineRule="auto"/>
              <w:ind w:firstLineChars="200" w:firstLine="420"/>
              <w:jc w:val="center"/>
              <w:rPr>
                <w:rFonts w:ascii="Times New Roman" w:eastAsia="宋体" w:hAnsi="Times New Roman" w:cs="Times New Roman"/>
                <w:szCs w:val="21"/>
              </w:rPr>
            </w:pPr>
            <w:r w:rsidRPr="002246C8">
              <w:rPr>
                <w:rFonts w:ascii="Times New Roman" w:eastAsia="宋体" w:hAnsi="Times New Roman" w:cs="Times New Roman"/>
                <w:szCs w:val="21"/>
              </w:rPr>
              <w:t>60</w:t>
            </w:r>
            <w:r w:rsidR="00B64B54">
              <w:rPr>
                <w:rFonts w:ascii="Times New Roman" w:eastAsia="宋体" w:hAnsi="Times New Roman" w:cs="Times New Roman" w:hint="eastAsia"/>
                <w:szCs w:val="21"/>
              </w:rPr>
              <w:t>°</w:t>
            </w:r>
          </w:p>
        </w:tc>
        <w:tc>
          <w:tcPr>
            <w:tcW w:w="2074" w:type="dxa"/>
            <w:tcBorders>
              <w:top w:val="single" w:sz="12" w:space="0" w:color="auto"/>
              <w:bottom w:val="single" w:sz="8" w:space="0" w:color="auto"/>
            </w:tcBorders>
            <w:vAlign w:val="center"/>
          </w:tcPr>
          <w:p w14:paraId="6C4B2B5B" w14:textId="0E39073D" w:rsidR="002246C8" w:rsidRPr="002246C8" w:rsidRDefault="002246C8" w:rsidP="002246C8">
            <w:pPr>
              <w:spacing w:line="300" w:lineRule="auto"/>
              <w:ind w:firstLineChars="200" w:firstLine="420"/>
              <w:jc w:val="center"/>
              <w:rPr>
                <w:rFonts w:ascii="Times New Roman" w:eastAsia="宋体" w:hAnsi="Times New Roman" w:cs="Times New Roman"/>
                <w:szCs w:val="21"/>
              </w:rPr>
            </w:pPr>
            <w:r w:rsidRPr="002246C8">
              <w:rPr>
                <w:rFonts w:ascii="Times New Roman" w:eastAsia="宋体" w:hAnsi="Times New Roman" w:cs="Times New Roman"/>
                <w:szCs w:val="21"/>
              </w:rPr>
              <w:t>75</w:t>
            </w:r>
            <w:r w:rsidR="00B64B54">
              <w:rPr>
                <w:rFonts w:ascii="Times New Roman" w:eastAsia="宋体" w:hAnsi="Times New Roman" w:cs="Times New Roman" w:hint="eastAsia"/>
                <w:szCs w:val="21"/>
              </w:rPr>
              <w:t>°</w:t>
            </w:r>
          </w:p>
        </w:tc>
      </w:tr>
      <w:tr w:rsidR="002246C8" w:rsidRPr="002246C8" w14:paraId="237F18C5" w14:textId="77777777" w:rsidTr="002C30FB">
        <w:trPr>
          <w:jc w:val="center"/>
        </w:trPr>
        <w:tc>
          <w:tcPr>
            <w:tcW w:w="2074" w:type="dxa"/>
            <w:tcBorders>
              <w:top w:val="single" w:sz="8" w:space="0" w:color="auto"/>
            </w:tcBorders>
            <w:vAlign w:val="center"/>
          </w:tcPr>
          <w:p w14:paraId="7E4A6918" w14:textId="2A0272E9" w:rsidR="002246C8" w:rsidRPr="002246C8" w:rsidRDefault="002246C8" w:rsidP="002246C8">
            <w:pPr>
              <w:spacing w:line="300" w:lineRule="auto"/>
              <w:ind w:firstLineChars="200" w:firstLine="420"/>
              <w:jc w:val="center"/>
              <w:rPr>
                <w:rFonts w:ascii="Times New Roman" w:eastAsia="宋体" w:hAnsi="Times New Roman" w:cs="Times New Roman" w:hint="eastAsia"/>
                <w:szCs w:val="21"/>
              </w:rPr>
            </w:pPr>
            <w:r w:rsidRPr="002246C8">
              <w:rPr>
                <w:rFonts w:ascii="Times New Roman" w:eastAsia="宋体" w:hAnsi="Times New Roman" w:cs="Times New Roman"/>
                <w:szCs w:val="21"/>
              </w:rPr>
              <w:t>25</w:t>
            </w:r>
            <w:r w:rsidR="00B64B54">
              <w:rPr>
                <w:rFonts w:ascii="Times New Roman" w:eastAsia="宋体" w:hAnsi="Times New Roman" w:cs="Times New Roman" w:hint="eastAsia"/>
                <w:szCs w:val="21"/>
              </w:rPr>
              <w:t>°</w:t>
            </w:r>
          </w:p>
        </w:tc>
        <w:tc>
          <w:tcPr>
            <w:tcW w:w="2074" w:type="dxa"/>
            <w:tcBorders>
              <w:top w:val="single" w:sz="8" w:space="0" w:color="auto"/>
            </w:tcBorders>
            <w:vAlign w:val="center"/>
          </w:tcPr>
          <w:p w14:paraId="07AEA7AC" w14:textId="77777777" w:rsidR="002246C8" w:rsidRPr="002246C8" w:rsidRDefault="002246C8" w:rsidP="002246C8">
            <w:pPr>
              <w:spacing w:line="300" w:lineRule="auto"/>
              <w:ind w:firstLineChars="200" w:firstLine="420"/>
              <w:jc w:val="center"/>
              <w:rPr>
                <w:rFonts w:ascii="Times New Roman" w:eastAsia="宋体" w:hAnsi="Times New Roman" w:cs="Times New Roman"/>
                <w:szCs w:val="21"/>
              </w:rPr>
            </w:pPr>
            <w:r w:rsidRPr="002246C8">
              <w:rPr>
                <w:rFonts w:ascii="Times New Roman" w:eastAsia="宋体" w:hAnsi="Times New Roman" w:cs="Times New Roman"/>
                <w:color w:val="000000"/>
                <w:szCs w:val="21"/>
              </w:rPr>
              <w:t>76.085</w:t>
            </w:r>
          </w:p>
        </w:tc>
        <w:tc>
          <w:tcPr>
            <w:tcW w:w="2074" w:type="dxa"/>
            <w:tcBorders>
              <w:top w:val="single" w:sz="8" w:space="0" w:color="auto"/>
            </w:tcBorders>
            <w:vAlign w:val="center"/>
          </w:tcPr>
          <w:p w14:paraId="52631EF7" w14:textId="77777777" w:rsidR="002246C8" w:rsidRPr="002246C8" w:rsidRDefault="002246C8" w:rsidP="002246C8">
            <w:pPr>
              <w:spacing w:line="300" w:lineRule="auto"/>
              <w:ind w:firstLineChars="200" w:firstLine="420"/>
              <w:jc w:val="center"/>
              <w:rPr>
                <w:rFonts w:ascii="Times New Roman" w:eastAsia="宋体" w:hAnsi="Times New Roman" w:cs="Times New Roman"/>
                <w:szCs w:val="21"/>
              </w:rPr>
            </w:pPr>
            <w:r w:rsidRPr="002246C8">
              <w:rPr>
                <w:rFonts w:ascii="Times New Roman" w:eastAsia="宋体" w:hAnsi="Times New Roman" w:cs="Times New Roman"/>
                <w:color w:val="000000"/>
                <w:szCs w:val="21"/>
              </w:rPr>
              <w:t>79.679</w:t>
            </w:r>
          </w:p>
        </w:tc>
        <w:tc>
          <w:tcPr>
            <w:tcW w:w="2074" w:type="dxa"/>
            <w:tcBorders>
              <w:top w:val="single" w:sz="8" w:space="0" w:color="auto"/>
            </w:tcBorders>
            <w:vAlign w:val="center"/>
          </w:tcPr>
          <w:p w14:paraId="3FA7CD63" w14:textId="77777777" w:rsidR="002246C8" w:rsidRPr="002246C8" w:rsidRDefault="002246C8" w:rsidP="002246C8">
            <w:pPr>
              <w:spacing w:line="300" w:lineRule="auto"/>
              <w:ind w:firstLineChars="200" w:firstLine="420"/>
              <w:jc w:val="center"/>
              <w:rPr>
                <w:rFonts w:ascii="Times New Roman" w:eastAsia="宋体" w:hAnsi="Times New Roman" w:cs="Times New Roman"/>
                <w:szCs w:val="21"/>
              </w:rPr>
            </w:pPr>
            <w:r w:rsidRPr="002246C8">
              <w:rPr>
                <w:rFonts w:ascii="Times New Roman" w:eastAsia="宋体" w:hAnsi="Times New Roman" w:cs="Times New Roman"/>
                <w:color w:val="000000"/>
                <w:szCs w:val="21"/>
              </w:rPr>
              <w:t>85.487</w:t>
            </w:r>
          </w:p>
        </w:tc>
      </w:tr>
      <w:tr w:rsidR="002246C8" w:rsidRPr="002246C8" w14:paraId="209415BD" w14:textId="77777777" w:rsidTr="002C30FB">
        <w:trPr>
          <w:jc w:val="center"/>
        </w:trPr>
        <w:tc>
          <w:tcPr>
            <w:tcW w:w="2074" w:type="dxa"/>
            <w:vAlign w:val="center"/>
          </w:tcPr>
          <w:p w14:paraId="5DE6142F" w14:textId="3AFF1037" w:rsidR="002246C8" w:rsidRPr="002246C8" w:rsidRDefault="002246C8" w:rsidP="002246C8">
            <w:pPr>
              <w:spacing w:line="300" w:lineRule="auto"/>
              <w:ind w:firstLineChars="200" w:firstLine="420"/>
              <w:jc w:val="center"/>
              <w:rPr>
                <w:rFonts w:ascii="Times New Roman" w:eastAsia="宋体" w:hAnsi="Times New Roman" w:cs="Times New Roman"/>
                <w:szCs w:val="21"/>
              </w:rPr>
            </w:pPr>
            <w:r w:rsidRPr="002246C8">
              <w:rPr>
                <w:rFonts w:ascii="Times New Roman" w:eastAsia="宋体" w:hAnsi="Times New Roman" w:cs="Times New Roman"/>
                <w:szCs w:val="21"/>
              </w:rPr>
              <w:t>45</w:t>
            </w:r>
            <w:r w:rsidR="00B64B54">
              <w:rPr>
                <w:rFonts w:ascii="Times New Roman" w:eastAsia="宋体" w:hAnsi="Times New Roman" w:cs="Times New Roman" w:hint="eastAsia"/>
                <w:szCs w:val="21"/>
              </w:rPr>
              <w:t>°</w:t>
            </w:r>
          </w:p>
        </w:tc>
        <w:tc>
          <w:tcPr>
            <w:tcW w:w="2074" w:type="dxa"/>
            <w:vAlign w:val="center"/>
          </w:tcPr>
          <w:p w14:paraId="5EA12803" w14:textId="77777777" w:rsidR="002246C8" w:rsidRPr="002246C8" w:rsidRDefault="002246C8" w:rsidP="002246C8">
            <w:pPr>
              <w:spacing w:line="300" w:lineRule="auto"/>
              <w:ind w:firstLineChars="200" w:firstLine="420"/>
              <w:jc w:val="center"/>
              <w:rPr>
                <w:rFonts w:ascii="Times New Roman" w:eastAsia="宋体" w:hAnsi="Times New Roman" w:cs="Times New Roman"/>
                <w:szCs w:val="21"/>
              </w:rPr>
            </w:pPr>
            <w:r w:rsidRPr="002246C8">
              <w:rPr>
                <w:rFonts w:ascii="Times New Roman" w:eastAsia="宋体" w:hAnsi="Times New Roman" w:cs="Times New Roman"/>
                <w:color w:val="000000"/>
                <w:szCs w:val="21"/>
              </w:rPr>
              <w:t>85.318</w:t>
            </w:r>
          </w:p>
        </w:tc>
        <w:tc>
          <w:tcPr>
            <w:tcW w:w="2074" w:type="dxa"/>
            <w:vAlign w:val="center"/>
          </w:tcPr>
          <w:p w14:paraId="6788EC3B" w14:textId="77777777" w:rsidR="002246C8" w:rsidRPr="002246C8" w:rsidRDefault="002246C8" w:rsidP="002246C8">
            <w:pPr>
              <w:spacing w:line="300" w:lineRule="auto"/>
              <w:ind w:firstLineChars="200" w:firstLine="420"/>
              <w:jc w:val="center"/>
              <w:rPr>
                <w:rFonts w:ascii="Times New Roman" w:eastAsia="宋体" w:hAnsi="Times New Roman" w:cs="Times New Roman"/>
                <w:szCs w:val="21"/>
              </w:rPr>
            </w:pPr>
            <w:r w:rsidRPr="002246C8">
              <w:rPr>
                <w:rFonts w:ascii="Times New Roman" w:eastAsia="宋体" w:hAnsi="Times New Roman" w:cs="Times New Roman"/>
                <w:color w:val="000000"/>
                <w:szCs w:val="21"/>
              </w:rPr>
              <w:t>71.247</w:t>
            </w:r>
          </w:p>
        </w:tc>
        <w:tc>
          <w:tcPr>
            <w:tcW w:w="2074" w:type="dxa"/>
            <w:vAlign w:val="center"/>
          </w:tcPr>
          <w:p w14:paraId="0ADB77EA" w14:textId="77777777" w:rsidR="002246C8" w:rsidRPr="002246C8" w:rsidRDefault="002246C8" w:rsidP="002246C8">
            <w:pPr>
              <w:spacing w:line="300" w:lineRule="auto"/>
              <w:ind w:firstLineChars="200" w:firstLine="420"/>
              <w:jc w:val="center"/>
              <w:rPr>
                <w:rFonts w:ascii="Times New Roman" w:eastAsia="宋体" w:hAnsi="Times New Roman" w:cs="Times New Roman"/>
                <w:szCs w:val="21"/>
              </w:rPr>
            </w:pPr>
            <w:r w:rsidRPr="002246C8">
              <w:rPr>
                <w:rFonts w:ascii="Times New Roman" w:eastAsia="宋体" w:hAnsi="Times New Roman" w:cs="Times New Roman"/>
                <w:color w:val="000000"/>
                <w:szCs w:val="21"/>
              </w:rPr>
              <w:t>88.786</w:t>
            </w:r>
          </w:p>
        </w:tc>
      </w:tr>
      <w:tr w:rsidR="002246C8" w:rsidRPr="002246C8" w14:paraId="3376FDCC" w14:textId="77777777" w:rsidTr="002C30FB">
        <w:trPr>
          <w:jc w:val="center"/>
        </w:trPr>
        <w:tc>
          <w:tcPr>
            <w:tcW w:w="2074" w:type="dxa"/>
            <w:vAlign w:val="center"/>
          </w:tcPr>
          <w:p w14:paraId="6C12C34E" w14:textId="661DD0F7" w:rsidR="002246C8" w:rsidRPr="002246C8" w:rsidRDefault="002246C8" w:rsidP="002246C8">
            <w:pPr>
              <w:spacing w:line="300" w:lineRule="auto"/>
              <w:ind w:firstLineChars="200" w:firstLine="420"/>
              <w:jc w:val="center"/>
              <w:rPr>
                <w:rFonts w:ascii="Times New Roman" w:eastAsia="宋体" w:hAnsi="Times New Roman" w:cs="Times New Roman"/>
                <w:szCs w:val="21"/>
              </w:rPr>
            </w:pPr>
            <w:r w:rsidRPr="002246C8">
              <w:rPr>
                <w:rFonts w:ascii="Times New Roman" w:eastAsia="宋体" w:hAnsi="Times New Roman" w:cs="Times New Roman"/>
                <w:szCs w:val="21"/>
              </w:rPr>
              <w:t>60</w:t>
            </w:r>
            <w:r w:rsidR="00B64B54">
              <w:rPr>
                <w:rFonts w:ascii="Times New Roman" w:eastAsia="宋体" w:hAnsi="Times New Roman" w:cs="Times New Roman" w:hint="eastAsia"/>
                <w:szCs w:val="21"/>
              </w:rPr>
              <w:t>°</w:t>
            </w:r>
          </w:p>
        </w:tc>
        <w:tc>
          <w:tcPr>
            <w:tcW w:w="2074" w:type="dxa"/>
            <w:vAlign w:val="center"/>
          </w:tcPr>
          <w:p w14:paraId="26DB8AC3" w14:textId="77777777" w:rsidR="002246C8" w:rsidRPr="002246C8" w:rsidRDefault="002246C8" w:rsidP="002246C8">
            <w:pPr>
              <w:spacing w:line="300" w:lineRule="auto"/>
              <w:ind w:firstLineChars="200" w:firstLine="420"/>
              <w:jc w:val="center"/>
              <w:rPr>
                <w:rFonts w:ascii="Times New Roman" w:eastAsia="宋体" w:hAnsi="Times New Roman" w:cs="Times New Roman"/>
                <w:szCs w:val="21"/>
              </w:rPr>
            </w:pPr>
            <w:r w:rsidRPr="002246C8">
              <w:rPr>
                <w:rFonts w:ascii="Times New Roman" w:eastAsia="宋体" w:hAnsi="Times New Roman" w:cs="Times New Roman"/>
                <w:color w:val="000000"/>
                <w:szCs w:val="21"/>
              </w:rPr>
              <w:t>78.371</w:t>
            </w:r>
          </w:p>
        </w:tc>
        <w:tc>
          <w:tcPr>
            <w:tcW w:w="2074" w:type="dxa"/>
            <w:vAlign w:val="center"/>
          </w:tcPr>
          <w:p w14:paraId="4F672565" w14:textId="77777777" w:rsidR="002246C8" w:rsidRPr="002246C8" w:rsidRDefault="002246C8" w:rsidP="002246C8">
            <w:pPr>
              <w:spacing w:line="300" w:lineRule="auto"/>
              <w:ind w:firstLineChars="200" w:firstLine="420"/>
              <w:jc w:val="center"/>
              <w:rPr>
                <w:rFonts w:ascii="Times New Roman" w:eastAsia="宋体" w:hAnsi="Times New Roman" w:cs="Times New Roman"/>
                <w:szCs w:val="21"/>
              </w:rPr>
            </w:pPr>
            <w:r w:rsidRPr="002246C8">
              <w:rPr>
                <w:rFonts w:ascii="Times New Roman" w:eastAsia="宋体" w:hAnsi="Times New Roman" w:cs="Times New Roman"/>
                <w:color w:val="000000"/>
                <w:szCs w:val="21"/>
              </w:rPr>
              <w:t>73.226</w:t>
            </w:r>
          </w:p>
        </w:tc>
        <w:tc>
          <w:tcPr>
            <w:tcW w:w="2074" w:type="dxa"/>
            <w:vAlign w:val="center"/>
          </w:tcPr>
          <w:p w14:paraId="43126344" w14:textId="77777777" w:rsidR="002246C8" w:rsidRPr="002246C8" w:rsidRDefault="002246C8" w:rsidP="002246C8">
            <w:pPr>
              <w:spacing w:line="300" w:lineRule="auto"/>
              <w:ind w:firstLineChars="200" w:firstLine="420"/>
              <w:jc w:val="center"/>
              <w:rPr>
                <w:rFonts w:ascii="Times New Roman" w:eastAsia="宋体" w:hAnsi="Times New Roman" w:cs="Times New Roman"/>
                <w:szCs w:val="21"/>
              </w:rPr>
            </w:pPr>
            <w:r w:rsidRPr="002246C8">
              <w:rPr>
                <w:rFonts w:ascii="Times New Roman" w:eastAsia="宋体" w:hAnsi="Times New Roman" w:cs="Times New Roman"/>
                <w:color w:val="000000"/>
                <w:szCs w:val="21"/>
              </w:rPr>
              <w:t>84.310</w:t>
            </w:r>
          </w:p>
        </w:tc>
      </w:tr>
      <w:tr w:rsidR="002246C8" w:rsidRPr="002246C8" w14:paraId="0974AF35" w14:textId="77777777" w:rsidTr="002C30FB">
        <w:trPr>
          <w:jc w:val="center"/>
        </w:trPr>
        <w:tc>
          <w:tcPr>
            <w:tcW w:w="2074" w:type="dxa"/>
            <w:vAlign w:val="center"/>
          </w:tcPr>
          <w:p w14:paraId="76F349A2" w14:textId="20E67C68" w:rsidR="002246C8" w:rsidRPr="002246C8" w:rsidRDefault="002246C8" w:rsidP="002246C8">
            <w:pPr>
              <w:spacing w:line="300" w:lineRule="auto"/>
              <w:ind w:firstLineChars="200" w:firstLine="420"/>
              <w:jc w:val="center"/>
              <w:rPr>
                <w:rFonts w:ascii="Times New Roman" w:eastAsia="宋体" w:hAnsi="Times New Roman" w:cs="Times New Roman"/>
                <w:szCs w:val="21"/>
              </w:rPr>
            </w:pPr>
            <w:r w:rsidRPr="002246C8">
              <w:rPr>
                <w:rFonts w:ascii="Times New Roman" w:eastAsia="宋体" w:hAnsi="Times New Roman" w:cs="Times New Roman"/>
                <w:szCs w:val="21"/>
              </w:rPr>
              <w:t>75</w:t>
            </w:r>
            <w:r w:rsidR="00B64B54">
              <w:rPr>
                <w:rFonts w:ascii="Times New Roman" w:eastAsia="宋体" w:hAnsi="Times New Roman" w:cs="Times New Roman" w:hint="eastAsia"/>
                <w:szCs w:val="21"/>
              </w:rPr>
              <w:t>°</w:t>
            </w:r>
          </w:p>
        </w:tc>
        <w:tc>
          <w:tcPr>
            <w:tcW w:w="2074" w:type="dxa"/>
            <w:vAlign w:val="center"/>
          </w:tcPr>
          <w:p w14:paraId="6E5CB37A" w14:textId="77777777" w:rsidR="002246C8" w:rsidRPr="002246C8" w:rsidRDefault="002246C8" w:rsidP="002246C8">
            <w:pPr>
              <w:spacing w:line="300" w:lineRule="auto"/>
              <w:ind w:firstLineChars="200" w:firstLine="420"/>
              <w:jc w:val="center"/>
              <w:rPr>
                <w:rFonts w:ascii="Times New Roman" w:eastAsia="宋体" w:hAnsi="Times New Roman" w:cs="Times New Roman"/>
                <w:szCs w:val="21"/>
              </w:rPr>
            </w:pPr>
            <w:r w:rsidRPr="002246C8">
              <w:rPr>
                <w:rFonts w:ascii="Times New Roman" w:eastAsia="宋体" w:hAnsi="Times New Roman" w:cs="Times New Roman"/>
                <w:color w:val="000000"/>
                <w:szCs w:val="21"/>
              </w:rPr>
              <w:t>71.464</w:t>
            </w:r>
          </w:p>
        </w:tc>
        <w:tc>
          <w:tcPr>
            <w:tcW w:w="2074" w:type="dxa"/>
            <w:vAlign w:val="center"/>
          </w:tcPr>
          <w:p w14:paraId="755E3140" w14:textId="77777777" w:rsidR="002246C8" w:rsidRPr="002246C8" w:rsidRDefault="002246C8" w:rsidP="002246C8">
            <w:pPr>
              <w:spacing w:line="300" w:lineRule="auto"/>
              <w:ind w:firstLineChars="200" w:firstLine="420"/>
              <w:jc w:val="center"/>
              <w:rPr>
                <w:rFonts w:ascii="Times New Roman" w:eastAsia="宋体" w:hAnsi="Times New Roman" w:cs="Times New Roman"/>
                <w:szCs w:val="21"/>
              </w:rPr>
            </w:pPr>
            <w:r w:rsidRPr="002246C8">
              <w:rPr>
                <w:rFonts w:ascii="Times New Roman" w:eastAsia="宋体" w:hAnsi="Times New Roman" w:cs="Times New Roman"/>
                <w:color w:val="000000"/>
                <w:szCs w:val="21"/>
              </w:rPr>
              <w:t>88.957</w:t>
            </w:r>
          </w:p>
        </w:tc>
        <w:tc>
          <w:tcPr>
            <w:tcW w:w="2074" w:type="dxa"/>
            <w:vAlign w:val="center"/>
          </w:tcPr>
          <w:p w14:paraId="39944DAD" w14:textId="77777777" w:rsidR="002246C8" w:rsidRPr="002246C8" w:rsidRDefault="002246C8" w:rsidP="002246C8">
            <w:pPr>
              <w:spacing w:line="300" w:lineRule="auto"/>
              <w:ind w:firstLineChars="200" w:firstLine="420"/>
              <w:jc w:val="center"/>
              <w:rPr>
                <w:rFonts w:ascii="Times New Roman" w:eastAsia="宋体" w:hAnsi="Times New Roman" w:cs="Times New Roman"/>
                <w:szCs w:val="21"/>
              </w:rPr>
            </w:pPr>
            <w:r w:rsidRPr="002246C8">
              <w:rPr>
                <w:rFonts w:ascii="Times New Roman" w:eastAsia="宋体" w:hAnsi="Times New Roman" w:cs="Times New Roman"/>
                <w:color w:val="000000"/>
                <w:szCs w:val="21"/>
              </w:rPr>
              <w:t>73.288</w:t>
            </w:r>
          </w:p>
        </w:tc>
      </w:tr>
    </w:tbl>
    <w:p w14:paraId="421973D4" w14:textId="334C9F16" w:rsidR="002246C8" w:rsidRPr="002246C8" w:rsidRDefault="002246C8" w:rsidP="00F9523F">
      <w:pPr>
        <w:pStyle w:val="ZW-125"/>
        <w:ind w:firstLine="480"/>
      </w:pPr>
      <w:r>
        <w:rPr>
          <w:rFonts w:hint="eastAsia"/>
        </w:rPr>
        <w:t>可以看到，虽然选择区域的反射面板不关于物体的平行电磁波对称，但通过本文模型的调节，也可以使物体的电磁波信号汇聚在馈源舱。</w:t>
      </w:r>
    </w:p>
    <w:p w14:paraId="51809CA0" w14:textId="77777777" w:rsidR="000D16EC" w:rsidRPr="00990D59" w:rsidRDefault="000D16EC" w:rsidP="002D4921">
      <w:pPr>
        <w:pStyle w:val="1"/>
        <w:spacing w:before="156" w:after="156"/>
      </w:pPr>
      <w:r w:rsidRPr="00990D59">
        <w:t>九、模型评价与改进</w:t>
      </w:r>
    </w:p>
    <w:p w14:paraId="4E0595B1" w14:textId="77777777" w:rsidR="000D16EC" w:rsidRPr="002C772A" w:rsidRDefault="00315DEB" w:rsidP="00A92D09">
      <w:pPr>
        <w:pStyle w:val="T2"/>
        <w:spacing w:before="156" w:after="156"/>
      </w:pPr>
      <w:r w:rsidRPr="002C772A">
        <w:t xml:space="preserve">9.1 </w:t>
      </w:r>
      <w:r w:rsidRPr="002C772A">
        <w:t>模型的优点</w:t>
      </w:r>
    </w:p>
    <w:p w14:paraId="474C92E6" w14:textId="1C7B52AD" w:rsidR="000D16EC" w:rsidRPr="00990D59" w:rsidRDefault="00F13699" w:rsidP="00D17AE7">
      <w:pPr>
        <w:pStyle w:val="a7"/>
        <w:numPr>
          <w:ilvl w:val="0"/>
          <w:numId w:val="5"/>
        </w:numPr>
        <w:spacing w:line="300" w:lineRule="auto"/>
        <w:ind w:left="0" w:firstLineChars="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问题一中分析了</w:t>
      </w:r>
      <w:r w:rsidR="00B64B54">
        <w:rPr>
          <w:rFonts w:ascii="Times New Roman" w:eastAsia="宋体" w:hAnsi="Times New Roman" w:cs="Times New Roman" w:hint="eastAsia"/>
          <w:sz w:val="24"/>
          <w:szCs w:val="24"/>
        </w:rPr>
        <w:t>不同目标函数不同约束条件下的最优</w:t>
      </w:r>
      <w:r>
        <w:rPr>
          <w:rFonts w:ascii="Times New Roman" w:eastAsia="宋体" w:hAnsi="Times New Roman" w:cs="Times New Roman" w:hint="eastAsia"/>
          <w:sz w:val="24"/>
          <w:szCs w:val="24"/>
        </w:rPr>
        <w:t>抛物线形，</w:t>
      </w:r>
      <w:r w:rsidR="00B64B54">
        <w:rPr>
          <w:rFonts w:ascii="Times New Roman" w:eastAsia="宋体" w:hAnsi="Times New Roman" w:cs="Times New Roman" w:hint="eastAsia"/>
          <w:sz w:val="24"/>
          <w:szCs w:val="24"/>
        </w:rPr>
        <w:t>并结合工程实际分析了其优劣</w:t>
      </w:r>
      <w:r>
        <w:rPr>
          <w:rFonts w:ascii="Times New Roman" w:eastAsia="宋体" w:hAnsi="Times New Roman" w:cs="Times New Roman" w:hint="eastAsia"/>
          <w:sz w:val="24"/>
          <w:szCs w:val="24"/>
        </w:rPr>
        <w:t>；</w:t>
      </w:r>
    </w:p>
    <w:p w14:paraId="138C06F9" w14:textId="6407CA56" w:rsidR="00673638" w:rsidRDefault="00F13699" w:rsidP="00673638">
      <w:pPr>
        <w:pStyle w:val="a7"/>
        <w:numPr>
          <w:ilvl w:val="0"/>
          <w:numId w:val="5"/>
        </w:numPr>
        <w:spacing w:line="300" w:lineRule="auto"/>
        <w:ind w:left="0" w:firstLineChars="0" w:firstLine="42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问题二中在三个点的基础上多引入一个点，考虑反射面板可以穿过理想抛物面的情况，</w:t>
      </w:r>
      <w:r w:rsidR="00B64B54">
        <w:rPr>
          <w:rFonts w:ascii="Times New Roman" w:eastAsia="宋体" w:hAnsi="Times New Roman" w:cs="Times New Roman" w:hint="eastAsia"/>
          <w:sz w:val="24"/>
          <w:szCs w:val="24"/>
        </w:rPr>
        <w:t>使调节后的反射面与理想抛物面更加贴合</w:t>
      </w:r>
      <w:r>
        <w:rPr>
          <w:rFonts w:ascii="Times New Roman" w:eastAsia="宋体" w:hAnsi="Times New Roman" w:cs="Times New Roman" w:hint="eastAsia"/>
          <w:sz w:val="24"/>
          <w:szCs w:val="24"/>
        </w:rPr>
        <w:t>。</w:t>
      </w:r>
    </w:p>
    <w:p w14:paraId="2DE2215C" w14:textId="59C27193" w:rsidR="00D17AE7" w:rsidRPr="00673638" w:rsidRDefault="00315DEB" w:rsidP="00673638">
      <w:pPr>
        <w:pStyle w:val="T2"/>
        <w:spacing w:before="156" w:after="156"/>
      </w:pPr>
      <w:r w:rsidRPr="002C772A">
        <w:t xml:space="preserve">9.2 </w:t>
      </w:r>
      <w:r w:rsidRPr="002C772A">
        <w:t>模型的缺点与改进</w:t>
      </w:r>
    </w:p>
    <w:p w14:paraId="08F293BC" w14:textId="4E88938F" w:rsidR="00CB0E17" w:rsidRDefault="00844A45" w:rsidP="00F13699">
      <w:pPr>
        <w:pStyle w:val="ZW-125"/>
        <w:ind w:firstLine="480"/>
      </w:pPr>
      <w:r w:rsidRPr="00673638">
        <w:rPr>
          <w:rFonts w:hint="eastAsia"/>
        </w:rPr>
        <w:t>实际工程中抛物线型的选择是需要考虑主索的应力、下拉索所能承受的最大拉力以及平均拉力等，一方面这与</w:t>
      </w:r>
      <w:r w:rsidR="00541F12" w:rsidRPr="00673638">
        <w:rPr>
          <w:rFonts w:hint="eastAsia"/>
        </w:rPr>
        <w:t>系统的运作紧密联系，另一方面平均拉力的增加会导致建设和维护成本的升高。但由于时间因素，我们并未对应力与拉力做实际的量化分析，若能够将其考虑进去，模型会更贴合实际以及更具备合理性</w:t>
      </w:r>
      <w:r w:rsidR="008003FE">
        <w:rPr>
          <w:rFonts w:hint="eastAsia"/>
        </w:rPr>
        <w:t>。</w:t>
      </w:r>
    </w:p>
    <w:p w14:paraId="6891AA37" w14:textId="373BF4F2" w:rsidR="008003FE" w:rsidRDefault="008003FE" w:rsidP="00F13699">
      <w:pPr>
        <w:pStyle w:val="ZW-125"/>
        <w:ind w:firstLine="480"/>
      </w:pPr>
    </w:p>
    <w:p w14:paraId="1230B026" w14:textId="70E2592D" w:rsidR="008003FE" w:rsidRDefault="008003FE" w:rsidP="00F13699">
      <w:pPr>
        <w:pStyle w:val="ZW-125"/>
        <w:ind w:firstLine="480"/>
      </w:pPr>
    </w:p>
    <w:p w14:paraId="3683F61B" w14:textId="7F852CDE" w:rsidR="008003FE" w:rsidRDefault="008003FE" w:rsidP="00F13699">
      <w:pPr>
        <w:pStyle w:val="ZW-125"/>
        <w:ind w:firstLine="480"/>
      </w:pPr>
    </w:p>
    <w:p w14:paraId="3317304B" w14:textId="1BA4799A" w:rsidR="008003FE" w:rsidRDefault="008003FE" w:rsidP="00F13699">
      <w:pPr>
        <w:pStyle w:val="ZW-125"/>
        <w:ind w:firstLine="480"/>
      </w:pPr>
    </w:p>
    <w:p w14:paraId="0FD9BFF2" w14:textId="2FA566D4" w:rsidR="008003FE" w:rsidRDefault="008003FE" w:rsidP="00F13699">
      <w:pPr>
        <w:pStyle w:val="ZW-125"/>
        <w:ind w:firstLine="480"/>
      </w:pPr>
    </w:p>
    <w:p w14:paraId="7766AA87" w14:textId="38A9033E" w:rsidR="008003FE" w:rsidRDefault="008003FE" w:rsidP="00F13699">
      <w:pPr>
        <w:pStyle w:val="ZW-125"/>
        <w:ind w:firstLine="480"/>
      </w:pPr>
    </w:p>
    <w:p w14:paraId="46EE214A" w14:textId="387FDD77" w:rsidR="008003FE" w:rsidRDefault="008003FE" w:rsidP="00F13699">
      <w:pPr>
        <w:pStyle w:val="ZW-125"/>
        <w:ind w:firstLine="480"/>
      </w:pPr>
    </w:p>
    <w:p w14:paraId="1C5FDFF2" w14:textId="251F05DB" w:rsidR="008003FE" w:rsidRDefault="008003FE" w:rsidP="00F13699">
      <w:pPr>
        <w:pStyle w:val="ZW-125"/>
        <w:ind w:firstLine="480"/>
      </w:pPr>
    </w:p>
    <w:p w14:paraId="32306C37" w14:textId="77777777" w:rsidR="008003FE" w:rsidRPr="00F13699" w:rsidRDefault="008003FE" w:rsidP="00F13699">
      <w:pPr>
        <w:pStyle w:val="ZW-125"/>
        <w:ind w:firstLine="480"/>
      </w:pPr>
    </w:p>
    <w:p w14:paraId="25E0486A" w14:textId="176E1893" w:rsidR="00EE591B" w:rsidRPr="00990D59" w:rsidRDefault="00EE591B" w:rsidP="00CB0E17">
      <w:pPr>
        <w:pStyle w:val="1"/>
        <w:spacing w:before="156" w:after="156"/>
      </w:pPr>
      <w:r w:rsidRPr="00990D59">
        <w:lastRenderedPageBreak/>
        <w:t>参考文献</w:t>
      </w:r>
    </w:p>
    <w:p w14:paraId="2846D177" w14:textId="31437745" w:rsidR="00EE591B" w:rsidRPr="005F290F" w:rsidRDefault="0025675A" w:rsidP="006B5D7B">
      <w:pPr>
        <w:pStyle w:val="af4"/>
        <w:spacing w:after="78"/>
        <w:ind w:left="420" w:hanging="420"/>
      </w:pPr>
      <w:r w:rsidRPr="005F290F">
        <w:t xml:space="preserve">[1] </w:t>
      </w:r>
      <w:r w:rsidR="006B5D7B">
        <w:rPr>
          <w:rFonts w:hint="eastAsia"/>
          <w:shd w:val="clear" w:color="auto" w:fill="FFFFFF"/>
        </w:rPr>
        <w:t>罗斌</w:t>
      </w:r>
      <w:r w:rsidR="006B5D7B">
        <w:rPr>
          <w:rFonts w:hint="eastAsia"/>
          <w:shd w:val="clear" w:color="auto" w:fill="FFFFFF"/>
        </w:rPr>
        <w:t>,</w:t>
      </w:r>
      <w:r w:rsidR="006B5D7B">
        <w:rPr>
          <w:rFonts w:hint="eastAsia"/>
          <w:shd w:val="clear" w:color="auto" w:fill="FFFFFF"/>
        </w:rPr>
        <w:t>郭正兴</w:t>
      </w:r>
      <w:r w:rsidR="006B5D7B">
        <w:rPr>
          <w:rFonts w:hint="eastAsia"/>
          <w:shd w:val="clear" w:color="auto" w:fill="FFFFFF"/>
        </w:rPr>
        <w:t>,</w:t>
      </w:r>
      <w:r w:rsidR="006B5D7B">
        <w:rPr>
          <w:rFonts w:hint="eastAsia"/>
          <w:shd w:val="clear" w:color="auto" w:fill="FFFFFF"/>
        </w:rPr>
        <w:t>姜鹏</w:t>
      </w:r>
      <w:r w:rsidR="006B5D7B">
        <w:rPr>
          <w:rFonts w:hint="eastAsia"/>
          <w:shd w:val="clear" w:color="auto" w:fill="FFFFFF"/>
        </w:rPr>
        <w:t>. FAST</w:t>
      </w:r>
      <w:r w:rsidR="006B5D7B">
        <w:rPr>
          <w:rFonts w:hint="eastAsia"/>
          <w:shd w:val="clear" w:color="auto" w:fill="FFFFFF"/>
        </w:rPr>
        <w:t>主动反射面索网结构设计与施工技术研究</w:t>
      </w:r>
      <w:r w:rsidR="006B5D7B">
        <w:rPr>
          <w:rFonts w:hint="eastAsia"/>
          <w:shd w:val="clear" w:color="auto" w:fill="FFFFFF"/>
        </w:rPr>
        <w:t>[M].</w:t>
      </w:r>
      <w:r w:rsidR="006B5D7B">
        <w:rPr>
          <w:rFonts w:hint="eastAsia"/>
          <w:shd w:val="clear" w:color="auto" w:fill="FFFFFF"/>
        </w:rPr>
        <w:t>南京东南大学出版社</w:t>
      </w:r>
      <w:r w:rsidR="006B5D7B">
        <w:rPr>
          <w:rFonts w:hint="eastAsia"/>
          <w:shd w:val="clear" w:color="auto" w:fill="FFFFFF"/>
        </w:rPr>
        <w:t>:</w:t>
      </w:r>
      <w:r w:rsidR="006B5D7B">
        <w:rPr>
          <w:rFonts w:hint="eastAsia"/>
          <w:shd w:val="clear" w:color="auto" w:fill="FFFFFF"/>
        </w:rPr>
        <w:t>东南土木青年教师科研论丛</w:t>
      </w:r>
      <w:r w:rsidR="006B5D7B">
        <w:rPr>
          <w:rFonts w:hint="eastAsia"/>
          <w:shd w:val="clear" w:color="auto" w:fill="FFFFFF"/>
        </w:rPr>
        <w:t>, 201612.216.</w:t>
      </w:r>
    </w:p>
    <w:p w14:paraId="3FDE9C98" w14:textId="55C91F0F" w:rsidR="0025675A" w:rsidRPr="005F290F" w:rsidRDefault="0025675A" w:rsidP="00191428">
      <w:pPr>
        <w:pStyle w:val="af4"/>
        <w:spacing w:after="78"/>
        <w:ind w:left="420" w:hanging="420"/>
      </w:pPr>
      <w:r w:rsidRPr="005F290F">
        <w:t xml:space="preserve">[2] </w:t>
      </w:r>
      <w:r w:rsidR="00191428">
        <w:rPr>
          <w:rFonts w:hint="eastAsia"/>
          <w:shd w:val="clear" w:color="auto" w:fill="FFFFFF"/>
        </w:rPr>
        <w:t>李建玲</w:t>
      </w:r>
      <w:r w:rsidR="00191428">
        <w:rPr>
          <w:rFonts w:hint="eastAsia"/>
          <w:shd w:val="clear" w:color="auto" w:fill="FFFFFF"/>
        </w:rPr>
        <w:t>,</w:t>
      </w:r>
      <w:r w:rsidR="00191428">
        <w:rPr>
          <w:rFonts w:hint="eastAsia"/>
          <w:shd w:val="clear" w:color="auto" w:fill="FFFFFF"/>
        </w:rPr>
        <w:t>彭勃</w:t>
      </w:r>
      <w:r w:rsidR="00191428">
        <w:rPr>
          <w:rFonts w:hint="eastAsia"/>
          <w:shd w:val="clear" w:color="auto" w:fill="FFFFFF"/>
        </w:rPr>
        <w:t>,</w:t>
      </w:r>
      <w:r w:rsidR="00191428">
        <w:rPr>
          <w:rFonts w:hint="eastAsia"/>
          <w:shd w:val="clear" w:color="auto" w:fill="FFFFFF"/>
        </w:rPr>
        <w:t>柴晓明</w:t>
      </w:r>
      <w:r w:rsidR="00191428">
        <w:rPr>
          <w:rFonts w:hint="eastAsia"/>
          <w:shd w:val="clear" w:color="auto" w:fill="FFFFFF"/>
        </w:rPr>
        <w:t>.FAST</w:t>
      </w:r>
      <w:r w:rsidR="00191428">
        <w:rPr>
          <w:rFonts w:hint="eastAsia"/>
          <w:shd w:val="clear" w:color="auto" w:fill="FFFFFF"/>
        </w:rPr>
        <w:t>照明口径分析</w:t>
      </w:r>
      <w:r w:rsidR="00191428">
        <w:rPr>
          <w:rFonts w:hint="eastAsia"/>
          <w:shd w:val="clear" w:color="auto" w:fill="FFFFFF"/>
        </w:rPr>
        <w:t>[J].</w:t>
      </w:r>
      <w:r w:rsidR="00191428">
        <w:rPr>
          <w:rFonts w:hint="eastAsia"/>
          <w:shd w:val="clear" w:color="auto" w:fill="FFFFFF"/>
        </w:rPr>
        <w:t>天文研究与技术</w:t>
      </w:r>
      <w:r w:rsidR="00191428">
        <w:rPr>
          <w:rFonts w:hint="eastAsia"/>
          <w:shd w:val="clear" w:color="auto" w:fill="FFFFFF"/>
        </w:rPr>
        <w:t>,2021,18(03):301-306.</w:t>
      </w:r>
    </w:p>
    <w:p w14:paraId="0DF312D6" w14:textId="77777777" w:rsidR="00DE18AD" w:rsidRDefault="00DE18AD" w:rsidP="00DE18AD">
      <w:pPr>
        <w:pStyle w:val="af4"/>
        <w:spacing w:after="78"/>
        <w:ind w:left="420" w:hanging="420"/>
      </w:pPr>
      <w:r>
        <w:rPr>
          <w:rFonts w:hint="eastAsia"/>
          <w:shd w:val="clear" w:color="auto" w:fill="FFFFFF"/>
        </w:rPr>
        <w:t>[</w:t>
      </w:r>
      <w:r>
        <w:rPr>
          <w:shd w:val="clear" w:color="auto" w:fill="FFFFFF"/>
        </w:rPr>
        <w:t>3</w:t>
      </w:r>
      <w:r>
        <w:rPr>
          <w:rFonts w:hint="eastAsia"/>
          <w:shd w:val="clear" w:color="auto" w:fill="FFFFFF"/>
        </w:rPr>
        <w:t>]</w:t>
      </w:r>
      <w:r>
        <w:rPr>
          <w:shd w:val="clear" w:color="auto" w:fill="FFFFFF"/>
        </w:rPr>
        <w:t xml:space="preserve"> </w:t>
      </w:r>
      <w:r>
        <w:rPr>
          <w:rFonts w:hint="eastAsia"/>
          <w:shd w:val="clear" w:color="auto" w:fill="FFFFFF"/>
        </w:rPr>
        <w:t>肖宏峰</w:t>
      </w:r>
      <w:r>
        <w:rPr>
          <w:rFonts w:hint="eastAsia"/>
          <w:shd w:val="clear" w:color="auto" w:fill="FFFFFF"/>
        </w:rPr>
        <w:t>,</w:t>
      </w:r>
      <w:r>
        <w:rPr>
          <w:rFonts w:hint="eastAsia"/>
          <w:shd w:val="clear" w:color="auto" w:fill="FFFFFF"/>
        </w:rPr>
        <w:t>谭冠政</w:t>
      </w:r>
      <w:r>
        <w:rPr>
          <w:rFonts w:hint="eastAsia"/>
          <w:shd w:val="clear" w:color="auto" w:fill="FFFFFF"/>
        </w:rPr>
        <w:t>.</w:t>
      </w:r>
      <w:r>
        <w:rPr>
          <w:rFonts w:hint="eastAsia"/>
          <w:shd w:val="clear" w:color="auto" w:fill="FFFFFF"/>
        </w:rPr>
        <w:t>单纯形搜索在遗传算法中的融合研究</w:t>
      </w:r>
      <w:r>
        <w:rPr>
          <w:rFonts w:hint="eastAsia"/>
          <w:shd w:val="clear" w:color="auto" w:fill="FFFFFF"/>
        </w:rPr>
        <w:t>[J].</w:t>
      </w:r>
      <w:r>
        <w:rPr>
          <w:rFonts w:hint="eastAsia"/>
          <w:shd w:val="clear" w:color="auto" w:fill="FFFFFF"/>
        </w:rPr>
        <w:t>计算机工程与应用</w:t>
      </w:r>
      <w:r>
        <w:rPr>
          <w:rFonts w:hint="eastAsia"/>
          <w:shd w:val="clear" w:color="auto" w:fill="FFFFFF"/>
        </w:rPr>
        <w:t>,2008(18):30-33.</w:t>
      </w:r>
      <w:r w:rsidRPr="00DE18AD">
        <w:t xml:space="preserve"> </w:t>
      </w:r>
    </w:p>
    <w:p w14:paraId="6E22AD36" w14:textId="77777777" w:rsidR="002758CD" w:rsidRDefault="00DE18AD" w:rsidP="002758CD">
      <w:pPr>
        <w:pStyle w:val="af4"/>
        <w:spacing w:after="78"/>
        <w:ind w:left="420" w:hanging="420"/>
        <w:rPr>
          <w:shd w:val="clear" w:color="auto" w:fill="FFFFFF"/>
        </w:rPr>
      </w:pPr>
      <w:r w:rsidRPr="005F290F">
        <w:t>[</w:t>
      </w:r>
      <w:r>
        <w:t>4</w:t>
      </w:r>
      <w:r w:rsidRPr="005F290F">
        <w:t xml:space="preserve">] </w:t>
      </w:r>
      <w:r>
        <w:rPr>
          <w:rFonts w:hint="eastAsia"/>
          <w:shd w:val="clear" w:color="auto" w:fill="FFFFFF"/>
        </w:rPr>
        <w:t>商文念</w:t>
      </w:r>
      <w:r>
        <w:rPr>
          <w:rFonts w:hint="eastAsia"/>
          <w:shd w:val="clear" w:color="auto" w:fill="FFFFFF"/>
        </w:rPr>
        <w:t xml:space="preserve">. </w:t>
      </w:r>
      <w:bookmarkStart w:id="0" w:name="_Hlk82203986"/>
      <w:r>
        <w:rPr>
          <w:rFonts w:hint="eastAsia"/>
          <w:shd w:val="clear" w:color="auto" w:fill="FFFFFF"/>
        </w:rPr>
        <w:t>FAST</w:t>
      </w:r>
      <w:r>
        <w:rPr>
          <w:rFonts w:hint="eastAsia"/>
          <w:shd w:val="clear" w:color="auto" w:fill="FFFFFF"/>
        </w:rPr>
        <w:t>反射面支承结构优化研究</w:t>
      </w:r>
      <w:bookmarkEnd w:id="0"/>
      <w:r>
        <w:rPr>
          <w:rFonts w:hint="eastAsia"/>
          <w:shd w:val="clear" w:color="auto" w:fill="FFFFFF"/>
        </w:rPr>
        <w:t>[D].</w:t>
      </w:r>
      <w:r>
        <w:rPr>
          <w:rFonts w:hint="eastAsia"/>
          <w:shd w:val="clear" w:color="auto" w:fill="FFFFFF"/>
        </w:rPr>
        <w:t>哈尔滨工业大学</w:t>
      </w:r>
      <w:r>
        <w:rPr>
          <w:rFonts w:hint="eastAsia"/>
          <w:shd w:val="clear" w:color="auto" w:fill="FFFFFF"/>
        </w:rPr>
        <w:t>,2007.</w:t>
      </w:r>
    </w:p>
    <w:p w14:paraId="157AA1BA" w14:textId="20DD3982" w:rsidR="00DE18AD" w:rsidRDefault="002758CD" w:rsidP="002758CD">
      <w:pPr>
        <w:pStyle w:val="af4"/>
        <w:spacing w:after="78"/>
        <w:ind w:left="420" w:hanging="420"/>
        <w:rPr>
          <w:shd w:val="clear" w:color="auto" w:fill="FFFFFF"/>
        </w:rPr>
      </w:pPr>
      <w:r>
        <w:rPr>
          <w:rFonts w:hint="eastAsia"/>
          <w:shd w:val="clear" w:color="auto" w:fill="FFFFFF"/>
        </w:rPr>
        <w:t>[</w:t>
      </w:r>
      <w:r>
        <w:rPr>
          <w:shd w:val="clear" w:color="auto" w:fill="FFFFFF"/>
        </w:rPr>
        <w:t xml:space="preserve">5] </w:t>
      </w:r>
      <w:r>
        <w:rPr>
          <w:rFonts w:hint="eastAsia"/>
          <w:shd w:val="clear" w:color="auto" w:fill="FFFFFF"/>
        </w:rPr>
        <w:t>季祥</w:t>
      </w:r>
      <w:r>
        <w:rPr>
          <w:rFonts w:hint="eastAsia"/>
          <w:shd w:val="clear" w:color="auto" w:fill="FFFFFF"/>
        </w:rPr>
        <w:t>,</w:t>
      </w:r>
      <w:r>
        <w:rPr>
          <w:rFonts w:hint="eastAsia"/>
          <w:shd w:val="clear" w:color="auto" w:fill="FFFFFF"/>
        </w:rPr>
        <w:t>王海红</w:t>
      </w:r>
      <w:r>
        <w:rPr>
          <w:rFonts w:hint="eastAsia"/>
          <w:shd w:val="clear" w:color="auto" w:fill="FFFFFF"/>
        </w:rPr>
        <w:t>,</w:t>
      </w:r>
      <w:r>
        <w:rPr>
          <w:rFonts w:hint="eastAsia"/>
          <w:shd w:val="clear" w:color="auto" w:fill="FFFFFF"/>
        </w:rPr>
        <w:t>郑飞</w:t>
      </w:r>
      <w:r>
        <w:rPr>
          <w:rFonts w:hint="eastAsia"/>
          <w:shd w:val="clear" w:color="auto" w:fill="FFFFFF"/>
        </w:rPr>
        <w:t>,</w:t>
      </w:r>
      <w:r>
        <w:rPr>
          <w:rFonts w:hint="eastAsia"/>
          <w:shd w:val="clear" w:color="auto" w:fill="FFFFFF"/>
        </w:rPr>
        <w:t>李鹏</w:t>
      </w:r>
      <w:r>
        <w:rPr>
          <w:rFonts w:hint="eastAsia"/>
          <w:shd w:val="clear" w:color="auto" w:fill="FFFFFF"/>
        </w:rPr>
        <w:t>.</w:t>
      </w:r>
      <w:r>
        <w:rPr>
          <w:rFonts w:hint="eastAsia"/>
          <w:shd w:val="clear" w:color="auto" w:fill="FFFFFF"/>
        </w:rPr>
        <w:t>三角元薄膜拼合太阳能聚光器汇聚性能研究</w:t>
      </w:r>
      <w:r>
        <w:rPr>
          <w:rFonts w:hint="eastAsia"/>
          <w:shd w:val="clear" w:color="auto" w:fill="FFFFFF"/>
        </w:rPr>
        <w:t>[J].</w:t>
      </w:r>
      <w:r>
        <w:rPr>
          <w:rFonts w:hint="eastAsia"/>
          <w:shd w:val="clear" w:color="auto" w:fill="FFFFFF"/>
        </w:rPr>
        <w:t>太阳能学报</w:t>
      </w:r>
      <w:r>
        <w:rPr>
          <w:rFonts w:hint="eastAsia"/>
          <w:shd w:val="clear" w:color="auto" w:fill="FFFFFF"/>
        </w:rPr>
        <w:t>,2021,42(01):136-142.</w:t>
      </w:r>
    </w:p>
    <w:p w14:paraId="61F3F60F" w14:textId="67338260" w:rsidR="004241D4" w:rsidRDefault="004241D4" w:rsidP="002758CD">
      <w:pPr>
        <w:pStyle w:val="af4"/>
        <w:spacing w:after="78"/>
        <w:ind w:left="420" w:hanging="420"/>
        <w:rPr>
          <w:shd w:val="clear" w:color="auto" w:fill="FFFFFF"/>
        </w:rPr>
      </w:pPr>
    </w:p>
    <w:p w14:paraId="3E1D906A" w14:textId="06B442AA" w:rsidR="004241D4" w:rsidRDefault="004241D4" w:rsidP="002758CD">
      <w:pPr>
        <w:pStyle w:val="af4"/>
        <w:spacing w:after="78"/>
        <w:ind w:left="420" w:hanging="420"/>
        <w:rPr>
          <w:shd w:val="clear" w:color="auto" w:fill="FFFFFF"/>
        </w:rPr>
      </w:pPr>
    </w:p>
    <w:p w14:paraId="4C6E2E93" w14:textId="39FDADCC" w:rsidR="008003FE" w:rsidRDefault="008003FE" w:rsidP="002758CD">
      <w:pPr>
        <w:pStyle w:val="af4"/>
        <w:spacing w:after="78"/>
        <w:ind w:left="420" w:hanging="420"/>
        <w:rPr>
          <w:shd w:val="clear" w:color="auto" w:fill="FFFFFF"/>
        </w:rPr>
      </w:pPr>
    </w:p>
    <w:p w14:paraId="54013044" w14:textId="4CA593A5" w:rsidR="008003FE" w:rsidRDefault="008003FE" w:rsidP="002758CD">
      <w:pPr>
        <w:pStyle w:val="af4"/>
        <w:spacing w:after="78"/>
        <w:ind w:left="420" w:hanging="420"/>
        <w:rPr>
          <w:shd w:val="clear" w:color="auto" w:fill="FFFFFF"/>
        </w:rPr>
      </w:pPr>
    </w:p>
    <w:p w14:paraId="071DECD9" w14:textId="2213F463" w:rsidR="008003FE" w:rsidRDefault="008003FE" w:rsidP="002758CD">
      <w:pPr>
        <w:pStyle w:val="af4"/>
        <w:spacing w:after="78"/>
        <w:ind w:left="420" w:hanging="420"/>
        <w:rPr>
          <w:shd w:val="clear" w:color="auto" w:fill="FFFFFF"/>
        </w:rPr>
      </w:pPr>
    </w:p>
    <w:p w14:paraId="72932C3D" w14:textId="13151BCB" w:rsidR="008003FE" w:rsidRDefault="008003FE" w:rsidP="002758CD">
      <w:pPr>
        <w:pStyle w:val="af4"/>
        <w:spacing w:after="78"/>
        <w:ind w:left="420" w:hanging="420"/>
        <w:rPr>
          <w:shd w:val="clear" w:color="auto" w:fill="FFFFFF"/>
        </w:rPr>
      </w:pPr>
    </w:p>
    <w:p w14:paraId="2BD8097F" w14:textId="19F1234F" w:rsidR="008003FE" w:rsidRDefault="008003FE" w:rsidP="002758CD">
      <w:pPr>
        <w:pStyle w:val="af4"/>
        <w:spacing w:after="78"/>
        <w:ind w:left="420" w:hanging="420"/>
        <w:rPr>
          <w:shd w:val="clear" w:color="auto" w:fill="FFFFFF"/>
        </w:rPr>
      </w:pPr>
    </w:p>
    <w:p w14:paraId="52E43CD4" w14:textId="18FE7486" w:rsidR="008003FE" w:rsidRDefault="008003FE" w:rsidP="002758CD">
      <w:pPr>
        <w:pStyle w:val="af4"/>
        <w:spacing w:after="78"/>
        <w:ind w:left="420" w:hanging="420"/>
        <w:rPr>
          <w:shd w:val="clear" w:color="auto" w:fill="FFFFFF"/>
        </w:rPr>
      </w:pPr>
    </w:p>
    <w:p w14:paraId="74C8F48B" w14:textId="5C5A7DB8" w:rsidR="008003FE" w:rsidRDefault="008003FE" w:rsidP="002758CD">
      <w:pPr>
        <w:pStyle w:val="af4"/>
        <w:spacing w:after="78"/>
        <w:ind w:left="420" w:hanging="420"/>
        <w:rPr>
          <w:shd w:val="clear" w:color="auto" w:fill="FFFFFF"/>
        </w:rPr>
      </w:pPr>
    </w:p>
    <w:p w14:paraId="1695D430" w14:textId="0CF9EED6" w:rsidR="008003FE" w:rsidRDefault="008003FE" w:rsidP="002758CD">
      <w:pPr>
        <w:pStyle w:val="af4"/>
        <w:spacing w:after="78"/>
        <w:ind w:left="420" w:hanging="420"/>
        <w:rPr>
          <w:shd w:val="clear" w:color="auto" w:fill="FFFFFF"/>
        </w:rPr>
      </w:pPr>
    </w:p>
    <w:p w14:paraId="6B4C4076" w14:textId="6751DBF6" w:rsidR="008003FE" w:rsidRDefault="008003FE" w:rsidP="002758CD">
      <w:pPr>
        <w:pStyle w:val="af4"/>
        <w:spacing w:after="78"/>
        <w:ind w:left="420" w:hanging="420"/>
        <w:rPr>
          <w:shd w:val="clear" w:color="auto" w:fill="FFFFFF"/>
        </w:rPr>
      </w:pPr>
    </w:p>
    <w:p w14:paraId="4A705830" w14:textId="52F411E3" w:rsidR="008003FE" w:rsidRDefault="008003FE" w:rsidP="002758CD">
      <w:pPr>
        <w:pStyle w:val="af4"/>
        <w:spacing w:after="78"/>
        <w:ind w:left="420" w:hanging="420"/>
        <w:rPr>
          <w:shd w:val="clear" w:color="auto" w:fill="FFFFFF"/>
        </w:rPr>
      </w:pPr>
    </w:p>
    <w:p w14:paraId="785F133E" w14:textId="7272334C" w:rsidR="008003FE" w:rsidRDefault="008003FE" w:rsidP="002758CD">
      <w:pPr>
        <w:pStyle w:val="af4"/>
        <w:spacing w:after="78"/>
        <w:ind w:left="420" w:hanging="420"/>
        <w:rPr>
          <w:shd w:val="clear" w:color="auto" w:fill="FFFFFF"/>
        </w:rPr>
      </w:pPr>
    </w:p>
    <w:p w14:paraId="2226DB87" w14:textId="47C099B1" w:rsidR="008003FE" w:rsidRDefault="008003FE" w:rsidP="002758CD">
      <w:pPr>
        <w:pStyle w:val="af4"/>
        <w:spacing w:after="78"/>
        <w:ind w:left="420" w:hanging="420"/>
        <w:rPr>
          <w:shd w:val="clear" w:color="auto" w:fill="FFFFFF"/>
        </w:rPr>
      </w:pPr>
    </w:p>
    <w:p w14:paraId="42D4F85D" w14:textId="7F48D22F" w:rsidR="008003FE" w:rsidRDefault="008003FE" w:rsidP="002758CD">
      <w:pPr>
        <w:pStyle w:val="af4"/>
        <w:spacing w:after="78"/>
        <w:ind w:left="420" w:hanging="420"/>
        <w:rPr>
          <w:shd w:val="clear" w:color="auto" w:fill="FFFFFF"/>
        </w:rPr>
      </w:pPr>
    </w:p>
    <w:p w14:paraId="27B46371" w14:textId="4E579E06" w:rsidR="008003FE" w:rsidRDefault="008003FE" w:rsidP="002758CD">
      <w:pPr>
        <w:pStyle w:val="af4"/>
        <w:spacing w:after="78"/>
        <w:ind w:left="420" w:hanging="420"/>
        <w:rPr>
          <w:shd w:val="clear" w:color="auto" w:fill="FFFFFF"/>
        </w:rPr>
      </w:pPr>
    </w:p>
    <w:p w14:paraId="125619F5" w14:textId="0C2E9450" w:rsidR="008003FE" w:rsidRDefault="008003FE" w:rsidP="002758CD">
      <w:pPr>
        <w:pStyle w:val="af4"/>
        <w:spacing w:after="78"/>
        <w:ind w:left="420" w:hanging="420"/>
        <w:rPr>
          <w:shd w:val="clear" w:color="auto" w:fill="FFFFFF"/>
        </w:rPr>
      </w:pPr>
    </w:p>
    <w:p w14:paraId="71FC7F66" w14:textId="7EB0710D" w:rsidR="008003FE" w:rsidRDefault="008003FE" w:rsidP="002758CD">
      <w:pPr>
        <w:pStyle w:val="af4"/>
        <w:spacing w:after="78"/>
        <w:ind w:left="420" w:hanging="420"/>
        <w:rPr>
          <w:shd w:val="clear" w:color="auto" w:fill="FFFFFF"/>
        </w:rPr>
      </w:pPr>
    </w:p>
    <w:p w14:paraId="51EDE972" w14:textId="2F219FA5" w:rsidR="008003FE" w:rsidRDefault="008003FE" w:rsidP="002758CD">
      <w:pPr>
        <w:pStyle w:val="af4"/>
        <w:spacing w:after="78"/>
        <w:ind w:left="420" w:hanging="420"/>
        <w:rPr>
          <w:shd w:val="clear" w:color="auto" w:fill="FFFFFF"/>
        </w:rPr>
      </w:pPr>
    </w:p>
    <w:p w14:paraId="37F63FA1" w14:textId="7CF3D049" w:rsidR="008003FE" w:rsidRDefault="008003FE" w:rsidP="002758CD">
      <w:pPr>
        <w:pStyle w:val="af4"/>
        <w:spacing w:after="78"/>
        <w:ind w:left="420" w:hanging="420"/>
        <w:rPr>
          <w:shd w:val="clear" w:color="auto" w:fill="FFFFFF"/>
        </w:rPr>
      </w:pPr>
    </w:p>
    <w:p w14:paraId="308A87B1" w14:textId="4D845EDA" w:rsidR="008003FE" w:rsidRDefault="008003FE" w:rsidP="002758CD">
      <w:pPr>
        <w:pStyle w:val="af4"/>
        <w:spacing w:after="78"/>
        <w:ind w:left="420" w:hanging="420"/>
        <w:rPr>
          <w:shd w:val="clear" w:color="auto" w:fill="FFFFFF"/>
        </w:rPr>
      </w:pPr>
    </w:p>
    <w:p w14:paraId="74A66A11" w14:textId="77777777" w:rsidR="008003FE" w:rsidRPr="000E36D9" w:rsidRDefault="008003FE" w:rsidP="008003FE">
      <w:pPr>
        <w:spacing w:line="276" w:lineRule="auto"/>
        <w:jc w:val="center"/>
        <w:rPr>
          <w:rFonts w:ascii="黑体" w:eastAsia="黑体" w:hAnsi="黑体" w:cs="Times New Roman"/>
          <w:b/>
          <w:bCs/>
          <w:sz w:val="28"/>
          <w:szCs w:val="28"/>
        </w:rPr>
      </w:pPr>
      <w:r w:rsidRPr="000E36D9">
        <w:rPr>
          <w:rFonts w:ascii="黑体" w:eastAsia="黑体" w:hAnsi="黑体" w:cs="Times New Roman"/>
          <w:b/>
          <w:bCs/>
          <w:sz w:val="28"/>
          <w:szCs w:val="28"/>
        </w:rPr>
        <w:lastRenderedPageBreak/>
        <w:t>附</w:t>
      </w:r>
      <w:r>
        <w:rPr>
          <w:rFonts w:ascii="黑体" w:eastAsia="黑体" w:hAnsi="黑体" w:cs="Times New Roman" w:hint="eastAsia"/>
          <w:b/>
          <w:bCs/>
          <w:sz w:val="28"/>
          <w:szCs w:val="28"/>
        </w:rPr>
        <w:t xml:space="preserve"> </w:t>
      </w:r>
      <w:r w:rsidRPr="000E36D9">
        <w:rPr>
          <w:rFonts w:ascii="黑体" w:eastAsia="黑体" w:hAnsi="黑体" w:cs="Times New Roman"/>
          <w:b/>
          <w:bCs/>
          <w:sz w:val="28"/>
          <w:szCs w:val="28"/>
        </w:rPr>
        <w:t>录</w:t>
      </w:r>
    </w:p>
    <w:p w14:paraId="2F40120D" w14:textId="77777777" w:rsidR="008003FE" w:rsidRPr="000E36D9" w:rsidRDefault="008003FE" w:rsidP="008003FE">
      <w:pPr>
        <w:pStyle w:val="af6"/>
      </w:pPr>
      <w:r w:rsidRPr="000E36D9">
        <w:t>Matlab</w:t>
      </w:r>
      <w:r w:rsidRPr="000E36D9">
        <w:t>代码：</w:t>
      </w:r>
    </w:p>
    <w:p w14:paraId="48014A93" w14:textId="682A7991" w:rsidR="008003FE" w:rsidRPr="000E36D9" w:rsidRDefault="001A3D9F" w:rsidP="008003FE">
      <w:pPr>
        <w:pStyle w:val="af6"/>
      </w:pPr>
      <w:r>
        <w:rPr>
          <w:rFonts w:hint="eastAsia"/>
        </w:rPr>
        <w:t>1</w:t>
      </w:r>
      <w:r>
        <w:rPr>
          <w:rFonts w:hint="eastAsia"/>
        </w:rPr>
        <w:t>、</w:t>
      </w:r>
      <w:r w:rsidR="008003FE" w:rsidRPr="000E36D9">
        <w:t>问题一求解脚本；</w:t>
      </w:r>
    </w:p>
    <w:p w14:paraId="7496B8AC" w14:textId="77777777" w:rsidR="008003FE" w:rsidRPr="000E36D9" w:rsidRDefault="008003FE" w:rsidP="008003FE">
      <w:pPr>
        <w:pStyle w:val="af6"/>
      </w:pPr>
      <w:r w:rsidRPr="000E36D9">
        <w:t>clear</w:t>
      </w:r>
    </w:p>
    <w:p w14:paraId="5537A56E" w14:textId="77777777" w:rsidR="008003FE" w:rsidRPr="000E36D9" w:rsidRDefault="008003FE" w:rsidP="008003FE">
      <w:pPr>
        <w:pStyle w:val="af6"/>
      </w:pPr>
      <w:r w:rsidRPr="000E36D9">
        <w:t>%</w:t>
      </w:r>
      <w:r w:rsidRPr="000E36D9">
        <w:t>焦点范围</w:t>
      </w:r>
    </w:p>
    <w:p w14:paraId="52D24C0B" w14:textId="77777777" w:rsidR="008003FE" w:rsidRPr="000E36D9" w:rsidRDefault="008003FE" w:rsidP="008003FE">
      <w:pPr>
        <w:pStyle w:val="af6"/>
      </w:pPr>
      <w:r w:rsidRPr="000E36D9">
        <w:t>rmin=299.4;</w:t>
      </w:r>
    </w:p>
    <w:p w14:paraId="68BC2F17" w14:textId="77777777" w:rsidR="008003FE" w:rsidRPr="000E36D9" w:rsidRDefault="008003FE" w:rsidP="008003FE">
      <w:pPr>
        <w:pStyle w:val="af6"/>
      </w:pPr>
      <w:r w:rsidRPr="000E36D9">
        <w:t>rmax=300.6;</w:t>
      </w:r>
    </w:p>
    <w:p w14:paraId="1667712E" w14:textId="77777777" w:rsidR="008003FE" w:rsidRPr="000E36D9" w:rsidRDefault="008003FE" w:rsidP="008003FE">
      <w:pPr>
        <w:pStyle w:val="af6"/>
      </w:pPr>
      <w:r w:rsidRPr="000E36D9">
        <w:t>pmax1=-rmax*0.534-(rmax*sqrt(3)/2-rmax*0.534)/(-0.5+rmax/2)*-0.5;</w:t>
      </w:r>
    </w:p>
    <w:p w14:paraId="196DB3CD" w14:textId="77777777" w:rsidR="008003FE" w:rsidRPr="000E36D9" w:rsidRDefault="008003FE" w:rsidP="008003FE">
      <w:pPr>
        <w:pStyle w:val="af6"/>
      </w:pPr>
      <w:r w:rsidRPr="000E36D9">
        <w:t>pmax2=-rmin*0.534-(rmin*sqrt(3)/2-rmin*0.534)/(-0.5+rmin/2)*-0.5;</w:t>
      </w:r>
    </w:p>
    <w:p w14:paraId="20977AE5" w14:textId="77777777" w:rsidR="008003FE" w:rsidRPr="000E36D9" w:rsidRDefault="008003FE" w:rsidP="008003FE">
      <w:pPr>
        <w:pStyle w:val="af6"/>
      </w:pPr>
      <w:r w:rsidRPr="000E36D9">
        <w:t>pmin1=-rmax*0.534-(rmax*sqrt(3)/2-rmax*0.534)/(0.5+rmax/2)*0.5;</w:t>
      </w:r>
    </w:p>
    <w:p w14:paraId="6E52583D" w14:textId="77777777" w:rsidR="008003FE" w:rsidRPr="000E36D9" w:rsidRDefault="008003FE" w:rsidP="008003FE">
      <w:pPr>
        <w:pStyle w:val="af6"/>
      </w:pPr>
      <w:r w:rsidRPr="000E36D9">
        <w:t>pmin2=-rmin*0.534-(rmin*sqrt(3)/2-rmin*0.534)/(0.5+rmin/2)*0.5;</w:t>
      </w:r>
    </w:p>
    <w:p w14:paraId="68100D13" w14:textId="77777777" w:rsidR="008003FE" w:rsidRPr="000E36D9" w:rsidRDefault="008003FE" w:rsidP="008003FE">
      <w:pPr>
        <w:pStyle w:val="af6"/>
      </w:pPr>
      <w:r w:rsidRPr="000E36D9">
        <w:t>pmin=pmin1;pmax=pmax2;</w:t>
      </w:r>
    </w:p>
    <w:p w14:paraId="4AD287EA" w14:textId="77777777" w:rsidR="008003FE" w:rsidRPr="000E36D9" w:rsidRDefault="008003FE" w:rsidP="008003FE">
      <w:pPr>
        <w:pStyle w:val="af6"/>
      </w:pPr>
      <w:r w:rsidRPr="000E36D9">
        <w:t>%</w:t>
      </w:r>
      <w:r w:rsidRPr="000E36D9">
        <w:t>是否宽松条件</w:t>
      </w:r>
    </w:p>
    <w:p w14:paraId="09B4F913" w14:textId="77777777" w:rsidR="008003FE" w:rsidRPr="000E36D9" w:rsidRDefault="008003FE" w:rsidP="008003FE">
      <w:pPr>
        <w:pStyle w:val="af6"/>
      </w:pPr>
      <w:r w:rsidRPr="000E36D9">
        <w:t>pmin=pmin-1.5;pmax=pmax+1.5;</w:t>
      </w:r>
    </w:p>
    <w:p w14:paraId="7EC3F1F0" w14:textId="77777777" w:rsidR="008003FE" w:rsidRPr="000E36D9" w:rsidRDefault="008003FE" w:rsidP="008003FE">
      <w:pPr>
        <w:pStyle w:val="af6"/>
      </w:pPr>
      <w:r w:rsidRPr="000E36D9">
        <w:t>%</w:t>
      </w:r>
      <w:r w:rsidRPr="000E36D9">
        <w:t>最理想抛物面</w:t>
      </w:r>
    </w:p>
    <w:p w14:paraId="3E25928D" w14:textId="77777777" w:rsidR="008003FE" w:rsidRPr="000E36D9" w:rsidRDefault="008003FE" w:rsidP="008003FE">
      <w:pPr>
        <w:pStyle w:val="af6"/>
      </w:pPr>
      <w:r w:rsidRPr="000E36D9">
        <w:t>x1=150;z1=-300*sqrt(3)/2;z2=-300*0.534;</w:t>
      </w:r>
    </w:p>
    <w:p w14:paraId="4274098F" w14:textId="77777777" w:rsidR="008003FE" w:rsidRPr="000E36D9" w:rsidRDefault="008003FE" w:rsidP="008003FE">
      <w:pPr>
        <w:pStyle w:val="af6"/>
      </w:pPr>
      <w:r w:rsidRPr="000E36D9">
        <w:t>b=2*z1-2*z2;</w:t>
      </w:r>
    </w:p>
    <w:p w14:paraId="789F80B9" w14:textId="77777777" w:rsidR="008003FE" w:rsidRPr="000E36D9" w:rsidRDefault="008003FE" w:rsidP="008003FE">
      <w:pPr>
        <w:pStyle w:val="af6"/>
      </w:pPr>
      <w:r w:rsidRPr="000E36D9">
        <w:t>p0=(-b+sqrt(b^2+4*x1^2))/-2;</w:t>
      </w:r>
    </w:p>
    <w:p w14:paraId="1A1A27E1" w14:textId="77777777" w:rsidR="008003FE" w:rsidRPr="000E36D9" w:rsidRDefault="008003FE" w:rsidP="008003FE">
      <w:pPr>
        <w:pStyle w:val="af6"/>
      </w:pPr>
      <w:r w:rsidRPr="000E36D9">
        <w:t>c0=-p0^2-2*p0*z2;</w:t>
      </w:r>
    </w:p>
    <w:p w14:paraId="7878A127" w14:textId="77777777" w:rsidR="008003FE" w:rsidRPr="000E36D9" w:rsidRDefault="008003FE" w:rsidP="008003FE">
      <w:pPr>
        <w:pStyle w:val="af6"/>
      </w:pPr>
      <w:r w:rsidRPr="000E36D9">
        <w:t>%</w:t>
      </w:r>
      <w:r w:rsidRPr="000E36D9">
        <w:t>四种情况下的理想抛物面</w:t>
      </w:r>
    </w:p>
    <w:p w14:paraId="46CB3AC5" w14:textId="77777777" w:rsidR="008003FE" w:rsidRPr="000E36D9" w:rsidRDefault="008003FE" w:rsidP="008003FE">
      <w:pPr>
        <w:pStyle w:val="af6"/>
      </w:pPr>
      <w:r w:rsidRPr="000E36D9">
        <w:t>options = optimset('Display','final','PlotFcns',@optimplotfval);</w:t>
      </w:r>
    </w:p>
    <w:p w14:paraId="7D9A7D17" w14:textId="77777777" w:rsidR="008003FE" w:rsidRPr="000E36D9" w:rsidRDefault="008003FE" w:rsidP="008003FE">
      <w:pPr>
        <w:pStyle w:val="af6"/>
      </w:pPr>
      <w:r w:rsidRPr="000E36D9">
        <w:t>[x1,fval1,exitflag1,output1]=fminsearch(@fun1,[p0 c0],options,pmin,pmax);</w:t>
      </w:r>
    </w:p>
    <w:p w14:paraId="2ABDE048" w14:textId="77777777" w:rsidR="008003FE" w:rsidRPr="000E36D9" w:rsidRDefault="008003FE" w:rsidP="008003FE">
      <w:pPr>
        <w:pStyle w:val="af6"/>
      </w:pPr>
      <w:r w:rsidRPr="000E36D9">
        <w:t>p1=x1(1);c1=x1(2);</w:t>
      </w:r>
    </w:p>
    <w:p w14:paraId="5151E69F" w14:textId="77777777" w:rsidR="008003FE" w:rsidRPr="000E36D9" w:rsidRDefault="008003FE" w:rsidP="008003FE">
      <w:pPr>
        <w:pStyle w:val="af6"/>
      </w:pPr>
      <w:r w:rsidRPr="000E36D9">
        <w:t>[x2,fval2,exitflag2,output2]=fminsearch(@fun2,[p0 c0],options,pmin,pmax);</w:t>
      </w:r>
    </w:p>
    <w:p w14:paraId="4E095201" w14:textId="77777777" w:rsidR="008003FE" w:rsidRPr="000E36D9" w:rsidRDefault="008003FE" w:rsidP="008003FE">
      <w:pPr>
        <w:pStyle w:val="af6"/>
      </w:pPr>
      <w:r w:rsidRPr="000E36D9">
        <w:t>p2=x2(1);c2=x2(2);</w:t>
      </w:r>
    </w:p>
    <w:p w14:paraId="569BCDF3" w14:textId="77777777" w:rsidR="008003FE" w:rsidRPr="000E36D9" w:rsidRDefault="008003FE" w:rsidP="008003FE">
      <w:pPr>
        <w:pStyle w:val="af6"/>
      </w:pPr>
      <w:r w:rsidRPr="000E36D9">
        <w:t>[x3,fval3,exitflag3,output3]=fminsearch(@fun3,p0,options,pmin,pmax);</w:t>
      </w:r>
    </w:p>
    <w:p w14:paraId="3238B819" w14:textId="77777777" w:rsidR="008003FE" w:rsidRPr="000E36D9" w:rsidRDefault="008003FE" w:rsidP="008003FE">
      <w:pPr>
        <w:pStyle w:val="af6"/>
      </w:pPr>
      <w:r w:rsidRPr="000E36D9">
        <w:t>p3=x3;c3=-(150^2-2*p3*300*sqrt(3)/2);</w:t>
      </w:r>
    </w:p>
    <w:p w14:paraId="44FB623C" w14:textId="77777777" w:rsidR="008003FE" w:rsidRPr="000E36D9" w:rsidRDefault="008003FE" w:rsidP="008003FE">
      <w:pPr>
        <w:pStyle w:val="af6"/>
      </w:pPr>
      <w:r w:rsidRPr="000E36D9">
        <w:t>[x4,fval4,exitflag4,output4]=fminsearch(@fun4,p0,options,pmin,pmax);</w:t>
      </w:r>
    </w:p>
    <w:p w14:paraId="7AF478C0" w14:textId="77777777" w:rsidR="008003FE" w:rsidRPr="000E36D9" w:rsidRDefault="008003FE" w:rsidP="008003FE">
      <w:pPr>
        <w:pStyle w:val="af6"/>
      </w:pPr>
      <w:r w:rsidRPr="000E36D9">
        <w:t>p4=x4;c4=-(150^2-2*p4*300*sqrt(3)/2);</w:t>
      </w:r>
    </w:p>
    <w:p w14:paraId="0FC95F9B" w14:textId="77777777" w:rsidR="008003FE" w:rsidRPr="000E36D9" w:rsidRDefault="008003FE" w:rsidP="008003FE">
      <w:pPr>
        <w:pStyle w:val="af6"/>
      </w:pPr>
      <w:r w:rsidRPr="000E36D9">
        <w:t>pp=[p0 p1 p2 p3 p4];</w:t>
      </w:r>
    </w:p>
    <w:p w14:paraId="3B65688B" w14:textId="77777777" w:rsidR="008003FE" w:rsidRPr="000E36D9" w:rsidRDefault="008003FE" w:rsidP="008003FE">
      <w:pPr>
        <w:pStyle w:val="af6"/>
      </w:pPr>
      <w:r w:rsidRPr="000E36D9">
        <w:t>cc=[c0 c1 c2 c3 c4];</w:t>
      </w:r>
    </w:p>
    <w:p w14:paraId="3C686EEB" w14:textId="77777777" w:rsidR="008003FE" w:rsidRPr="000E36D9" w:rsidRDefault="008003FE" w:rsidP="008003FE">
      <w:pPr>
        <w:pStyle w:val="af6"/>
      </w:pPr>
      <w:r w:rsidRPr="000E36D9">
        <w:t>zhi=plotfun1(pp,cc);</w:t>
      </w:r>
    </w:p>
    <w:p w14:paraId="0D73FFB8" w14:textId="77777777" w:rsidR="008003FE" w:rsidRPr="000E36D9" w:rsidRDefault="008003FE" w:rsidP="008003FE">
      <w:pPr>
        <w:pStyle w:val="af6"/>
      </w:pPr>
      <w:r w:rsidRPr="000E36D9">
        <w:t>%save('data\</w:t>
      </w:r>
      <w:r w:rsidRPr="000E36D9">
        <w:t>非放宽结果</w:t>
      </w:r>
      <w:r w:rsidRPr="000E36D9">
        <w:t>','pp','cc','zhi')</w:t>
      </w:r>
    </w:p>
    <w:p w14:paraId="36260139" w14:textId="77777777" w:rsidR="008003FE" w:rsidRPr="000E36D9" w:rsidRDefault="008003FE" w:rsidP="008003FE">
      <w:pPr>
        <w:pStyle w:val="af6"/>
      </w:pPr>
      <w:r w:rsidRPr="000E36D9">
        <w:t>save('data\</w:t>
      </w:r>
      <w:r w:rsidRPr="000E36D9">
        <w:t>放宽结果</w:t>
      </w:r>
      <w:r w:rsidRPr="000E36D9">
        <w:t>','pp','cc','zhi')</w:t>
      </w:r>
    </w:p>
    <w:p w14:paraId="6B09B734" w14:textId="77777777" w:rsidR="008003FE" w:rsidRPr="000E36D9" w:rsidRDefault="008003FE" w:rsidP="008003FE">
      <w:pPr>
        <w:pStyle w:val="af6"/>
      </w:pPr>
      <w:r w:rsidRPr="000E36D9">
        <w:t>function zhi1=fun1(x,pmin,pmax)</w:t>
      </w:r>
    </w:p>
    <w:p w14:paraId="6EC63B60" w14:textId="77777777" w:rsidR="008003FE" w:rsidRPr="000E36D9" w:rsidRDefault="008003FE" w:rsidP="008003FE">
      <w:pPr>
        <w:pStyle w:val="af6"/>
      </w:pPr>
      <w:r w:rsidRPr="000E36D9">
        <w:t>p=x(1);c=x(2);</w:t>
      </w:r>
    </w:p>
    <w:p w14:paraId="45E0CAE2" w14:textId="77777777" w:rsidR="008003FE" w:rsidRPr="000E36D9" w:rsidRDefault="008003FE" w:rsidP="008003FE">
      <w:pPr>
        <w:pStyle w:val="af6"/>
      </w:pPr>
      <w:r w:rsidRPr="000E36D9">
        <w:t>temp=-p/2-c/2/p;</w:t>
      </w:r>
    </w:p>
    <w:p w14:paraId="5BD4276D" w14:textId="77777777" w:rsidR="008003FE" w:rsidRPr="000E36D9" w:rsidRDefault="008003FE" w:rsidP="008003FE">
      <w:pPr>
        <w:pStyle w:val="af6"/>
      </w:pPr>
      <w:r w:rsidRPr="000E36D9">
        <w:t>if temp&gt;pmax||temp&lt;pmin</w:t>
      </w:r>
    </w:p>
    <w:p w14:paraId="74F96CF1" w14:textId="77777777" w:rsidR="008003FE" w:rsidRPr="000E36D9" w:rsidRDefault="008003FE" w:rsidP="008003FE">
      <w:pPr>
        <w:pStyle w:val="af6"/>
      </w:pPr>
      <w:r w:rsidRPr="000E36D9">
        <w:t xml:space="preserve">    zhi1=inf;</w:t>
      </w:r>
    </w:p>
    <w:p w14:paraId="1FD54C6B" w14:textId="77777777" w:rsidR="008003FE" w:rsidRPr="000E36D9" w:rsidRDefault="008003FE" w:rsidP="008003FE">
      <w:pPr>
        <w:pStyle w:val="af6"/>
      </w:pPr>
      <w:r w:rsidRPr="000E36D9">
        <w:t>else</w:t>
      </w:r>
    </w:p>
    <w:p w14:paraId="54E169E1" w14:textId="77777777" w:rsidR="008003FE" w:rsidRPr="000E36D9" w:rsidRDefault="008003FE" w:rsidP="008003FE">
      <w:pPr>
        <w:pStyle w:val="af6"/>
      </w:pPr>
      <w:r w:rsidRPr="000E36D9">
        <w:t xml:space="preserve">    e=2*pi*3/4+0.0001:0.0001:2*pi*5/6;</w:t>
      </w:r>
    </w:p>
    <w:p w14:paraId="66A7C1BD" w14:textId="77777777" w:rsidR="008003FE" w:rsidRPr="000E36D9" w:rsidRDefault="008003FE" w:rsidP="008003FE">
      <w:pPr>
        <w:pStyle w:val="af6"/>
      </w:pPr>
      <w:r w:rsidRPr="000E36D9">
        <w:t xml:space="preserve">    r=(-2.*p.*sin(e)+sqrt((2.*p.*sin(e)).^2-4.*cos(e).^2.*c))./(2.*cos(e).^2);</w:t>
      </w:r>
    </w:p>
    <w:p w14:paraId="4CC06A2B" w14:textId="77777777" w:rsidR="008003FE" w:rsidRPr="000E36D9" w:rsidRDefault="008003FE" w:rsidP="008003FE">
      <w:pPr>
        <w:pStyle w:val="af6"/>
      </w:pPr>
      <w:r w:rsidRPr="000E36D9">
        <w:t xml:space="preserve">    ju=r-300;</w:t>
      </w:r>
    </w:p>
    <w:p w14:paraId="0CB5CCCA" w14:textId="77777777" w:rsidR="008003FE" w:rsidRPr="000E36D9" w:rsidRDefault="008003FE" w:rsidP="008003FE">
      <w:pPr>
        <w:pStyle w:val="af6"/>
      </w:pPr>
      <w:r w:rsidRPr="000E36D9">
        <w:lastRenderedPageBreak/>
        <w:t xml:space="preserve">    zhi1=sum(abs(ju));</w:t>
      </w:r>
    </w:p>
    <w:p w14:paraId="357E1AB4" w14:textId="77777777" w:rsidR="008003FE" w:rsidRPr="000E36D9" w:rsidRDefault="008003FE" w:rsidP="008003FE">
      <w:pPr>
        <w:pStyle w:val="af6"/>
      </w:pPr>
      <w:r w:rsidRPr="000E36D9">
        <w:t xml:space="preserve">    zhi2=max(abs(ju));</w:t>
      </w:r>
    </w:p>
    <w:p w14:paraId="41D34382" w14:textId="77777777" w:rsidR="008003FE" w:rsidRPr="000E36D9" w:rsidRDefault="008003FE" w:rsidP="008003FE">
      <w:pPr>
        <w:pStyle w:val="af6"/>
      </w:pPr>
      <w:r w:rsidRPr="000E36D9">
        <w:t xml:space="preserve">    if zhi2&gt;0.6</w:t>
      </w:r>
    </w:p>
    <w:p w14:paraId="60D19D14" w14:textId="77777777" w:rsidR="008003FE" w:rsidRPr="000E36D9" w:rsidRDefault="008003FE" w:rsidP="008003FE">
      <w:pPr>
        <w:pStyle w:val="af6"/>
      </w:pPr>
      <w:r w:rsidRPr="000E36D9">
        <w:t xml:space="preserve">        zhi1=inf;</w:t>
      </w:r>
    </w:p>
    <w:p w14:paraId="6483F3B6" w14:textId="77777777" w:rsidR="008003FE" w:rsidRPr="000E36D9" w:rsidRDefault="008003FE" w:rsidP="008003FE">
      <w:pPr>
        <w:pStyle w:val="af6"/>
      </w:pPr>
      <w:r w:rsidRPr="000E36D9">
        <w:t xml:space="preserve">    end</w:t>
      </w:r>
    </w:p>
    <w:p w14:paraId="35297917" w14:textId="77777777" w:rsidR="008003FE" w:rsidRPr="000E36D9" w:rsidRDefault="008003FE" w:rsidP="008003FE">
      <w:pPr>
        <w:pStyle w:val="af6"/>
      </w:pPr>
      <w:r w:rsidRPr="000E36D9">
        <w:t>end</w:t>
      </w:r>
    </w:p>
    <w:p w14:paraId="13173762" w14:textId="77777777" w:rsidR="008003FE" w:rsidRPr="000E36D9" w:rsidRDefault="008003FE" w:rsidP="008003FE">
      <w:pPr>
        <w:pStyle w:val="af6"/>
      </w:pPr>
      <w:r w:rsidRPr="000E36D9">
        <w:t>end</w:t>
      </w:r>
    </w:p>
    <w:p w14:paraId="7CB45DC6" w14:textId="77777777" w:rsidR="008003FE" w:rsidRPr="000E36D9" w:rsidRDefault="008003FE" w:rsidP="008003FE">
      <w:pPr>
        <w:pStyle w:val="af6"/>
      </w:pPr>
      <w:r w:rsidRPr="000E36D9">
        <w:t>function zhi2=fun2(x,pmin,pmax)</w:t>
      </w:r>
    </w:p>
    <w:p w14:paraId="2E7E7775" w14:textId="77777777" w:rsidR="008003FE" w:rsidRPr="000E36D9" w:rsidRDefault="008003FE" w:rsidP="008003FE">
      <w:pPr>
        <w:pStyle w:val="af6"/>
      </w:pPr>
      <w:r w:rsidRPr="000E36D9">
        <w:t>p=x(1);c=x(2);</w:t>
      </w:r>
    </w:p>
    <w:p w14:paraId="44B9872A" w14:textId="77777777" w:rsidR="008003FE" w:rsidRPr="000E36D9" w:rsidRDefault="008003FE" w:rsidP="008003FE">
      <w:pPr>
        <w:pStyle w:val="af6"/>
      </w:pPr>
      <w:r w:rsidRPr="000E36D9">
        <w:t>temp=-p/2-c/2/p;</w:t>
      </w:r>
    </w:p>
    <w:p w14:paraId="1C8330EC" w14:textId="77777777" w:rsidR="008003FE" w:rsidRPr="000E36D9" w:rsidRDefault="008003FE" w:rsidP="008003FE">
      <w:pPr>
        <w:pStyle w:val="af6"/>
      </w:pPr>
      <w:r w:rsidRPr="000E36D9">
        <w:t>if temp&gt;pmax||temp&lt;pmin</w:t>
      </w:r>
    </w:p>
    <w:p w14:paraId="6FF89F54" w14:textId="77777777" w:rsidR="008003FE" w:rsidRPr="000E36D9" w:rsidRDefault="008003FE" w:rsidP="008003FE">
      <w:pPr>
        <w:pStyle w:val="af6"/>
      </w:pPr>
      <w:r w:rsidRPr="000E36D9">
        <w:t xml:space="preserve">    zhi2=inf;</w:t>
      </w:r>
    </w:p>
    <w:p w14:paraId="3005524D" w14:textId="77777777" w:rsidR="008003FE" w:rsidRPr="000E36D9" w:rsidRDefault="008003FE" w:rsidP="008003FE">
      <w:pPr>
        <w:pStyle w:val="af6"/>
      </w:pPr>
      <w:r w:rsidRPr="000E36D9">
        <w:t>else</w:t>
      </w:r>
    </w:p>
    <w:p w14:paraId="57332651" w14:textId="77777777" w:rsidR="008003FE" w:rsidRPr="000E36D9" w:rsidRDefault="008003FE" w:rsidP="008003FE">
      <w:pPr>
        <w:pStyle w:val="af6"/>
      </w:pPr>
      <w:r w:rsidRPr="000E36D9">
        <w:t xml:space="preserve">    e=2*pi*3/4+0.0001:0.0001:2*pi*5/6;</w:t>
      </w:r>
    </w:p>
    <w:p w14:paraId="6051E32A" w14:textId="77777777" w:rsidR="008003FE" w:rsidRPr="000E36D9" w:rsidRDefault="008003FE" w:rsidP="008003FE">
      <w:pPr>
        <w:pStyle w:val="af6"/>
      </w:pPr>
      <w:r w:rsidRPr="000E36D9">
        <w:t xml:space="preserve">    r=(-2.*p.*sin(e)+sqrt((2.*p.*sin(e)).^2-4.*cos(e).^2.*c))./(2.*cos(e).^2);</w:t>
      </w:r>
    </w:p>
    <w:p w14:paraId="4084B81F" w14:textId="77777777" w:rsidR="008003FE" w:rsidRPr="000E36D9" w:rsidRDefault="008003FE" w:rsidP="008003FE">
      <w:pPr>
        <w:pStyle w:val="af6"/>
      </w:pPr>
      <w:r w:rsidRPr="000E36D9">
        <w:t xml:space="preserve">    ju=r-300;</w:t>
      </w:r>
    </w:p>
    <w:p w14:paraId="3E984C63" w14:textId="77777777" w:rsidR="008003FE" w:rsidRPr="000E36D9" w:rsidRDefault="008003FE" w:rsidP="008003FE">
      <w:pPr>
        <w:pStyle w:val="af6"/>
      </w:pPr>
      <w:r w:rsidRPr="000E36D9">
        <w:t xml:space="preserve">    zhi2=max(abs(ju));</w:t>
      </w:r>
    </w:p>
    <w:p w14:paraId="73B7449C" w14:textId="77777777" w:rsidR="008003FE" w:rsidRPr="000E36D9" w:rsidRDefault="008003FE" w:rsidP="008003FE">
      <w:pPr>
        <w:pStyle w:val="af6"/>
      </w:pPr>
      <w:r w:rsidRPr="000E36D9">
        <w:t>end</w:t>
      </w:r>
    </w:p>
    <w:p w14:paraId="58CFFBEC" w14:textId="77777777" w:rsidR="008003FE" w:rsidRPr="000E36D9" w:rsidRDefault="008003FE" w:rsidP="008003FE">
      <w:pPr>
        <w:pStyle w:val="af6"/>
      </w:pPr>
      <w:r w:rsidRPr="000E36D9">
        <w:t>end</w:t>
      </w:r>
    </w:p>
    <w:p w14:paraId="3E007243" w14:textId="77777777" w:rsidR="008003FE" w:rsidRPr="000E36D9" w:rsidRDefault="008003FE" w:rsidP="008003FE">
      <w:pPr>
        <w:pStyle w:val="af6"/>
      </w:pPr>
      <w:r w:rsidRPr="000E36D9">
        <w:t>function zhi1=fun3(x,pmin,pmax)</w:t>
      </w:r>
    </w:p>
    <w:p w14:paraId="322C52E7" w14:textId="77777777" w:rsidR="008003FE" w:rsidRPr="000E36D9" w:rsidRDefault="008003FE" w:rsidP="008003FE">
      <w:pPr>
        <w:pStyle w:val="af6"/>
      </w:pPr>
      <w:r w:rsidRPr="000E36D9">
        <w:t>p=x;c=-150^2+2*p*300*sqrt(3)/2;</w:t>
      </w:r>
    </w:p>
    <w:p w14:paraId="6975243C" w14:textId="77777777" w:rsidR="008003FE" w:rsidRPr="000E36D9" w:rsidRDefault="008003FE" w:rsidP="008003FE">
      <w:pPr>
        <w:pStyle w:val="af6"/>
      </w:pPr>
      <w:r w:rsidRPr="000E36D9">
        <w:t>temp=-p/2-c/2/p;</w:t>
      </w:r>
    </w:p>
    <w:p w14:paraId="4DFBF41A" w14:textId="77777777" w:rsidR="008003FE" w:rsidRPr="000E36D9" w:rsidRDefault="008003FE" w:rsidP="008003FE">
      <w:pPr>
        <w:pStyle w:val="af6"/>
      </w:pPr>
      <w:r w:rsidRPr="000E36D9">
        <w:t>if temp&gt;pmax||temp&lt;pmin</w:t>
      </w:r>
    </w:p>
    <w:p w14:paraId="55D06F46" w14:textId="77777777" w:rsidR="008003FE" w:rsidRPr="000E36D9" w:rsidRDefault="008003FE" w:rsidP="008003FE">
      <w:pPr>
        <w:pStyle w:val="af6"/>
      </w:pPr>
      <w:r w:rsidRPr="000E36D9">
        <w:t xml:space="preserve">    zhi1=inf;</w:t>
      </w:r>
    </w:p>
    <w:p w14:paraId="3849A480" w14:textId="77777777" w:rsidR="008003FE" w:rsidRPr="000E36D9" w:rsidRDefault="008003FE" w:rsidP="008003FE">
      <w:pPr>
        <w:pStyle w:val="af6"/>
      </w:pPr>
      <w:r w:rsidRPr="000E36D9">
        <w:t>else</w:t>
      </w:r>
    </w:p>
    <w:p w14:paraId="7C3894B1" w14:textId="77777777" w:rsidR="008003FE" w:rsidRPr="000E36D9" w:rsidRDefault="008003FE" w:rsidP="008003FE">
      <w:pPr>
        <w:pStyle w:val="af6"/>
      </w:pPr>
      <w:r w:rsidRPr="000E36D9">
        <w:t xml:space="preserve">    e=2*pi*3/4+0.0001:0.0001:2*pi*5/6;</w:t>
      </w:r>
    </w:p>
    <w:p w14:paraId="21AD5479" w14:textId="77777777" w:rsidR="008003FE" w:rsidRPr="000E36D9" w:rsidRDefault="008003FE" w:rsidP="008003FE">
      <w:pPr>
        <w:pStyle w:val="af6"/>
      </w:pPr>
      <w:r w:rsidRPr="000E36D9">
        <w:t xml:space="preserve">    r=(-2.*p.*sin(e)+sqrt((2.*p.*sin(e)).^2-4.*cos(e).^2.*c))./(2.*cos(e).^2);</w:t>
      </w:r>
    </w:p>
    <w:p w14:paraId="118E5757" w14:textId="77777777" w:rsidR="008003FE" w:rsidRPr="000E36D9" w:rsidRDefault="008003FE" w:rsidP="008003FE">
      <w:pPr>
        <w:pStyle w:val="af6"/>
      </w:pPr>
      <w:r w:rsidRPr="000E36D9">
        <w:t xml:space="preserve">    ju=r-300;</w:t>
      </w:r>
    </w:p>
    <w:p w14:paraId="1CB94C9F" w14:textId="77777777" w:rsidR="008003FE" w:rsidRPr="000E36D9" w:rsidRDefault="008003FE" w:rsidP="008003FE">
      <w:pPr>
        <w:pStyle w:val="af6"/>
      </w:pPr>
      <w:r w:rsidRPr="000E36D9">
        <w:t xml:space="preserve">    zhi1=sum(abs(ju));</w:t>
      </w:r>
    </w:p>
    <w:p w14:paraId="0BBD2317" w14:textId="77777777" w:rsidR="008003FE" w:rsidRPr="000E36D9" w:rsidRDefault="008003FE" w:rsidP="008003FE">
      <w:pPr>
        <w:pStyle w:val="af6"/>
      </w:pPr>
      <w:r w:rsidRPr="000E36D9">
        <w:t xml:space="preserve">    zhi2=max(abs(ju));</w:t>
      </w:r>
    </w:p>
    <w:p w14:paraId="71F7ED17" w14:textId="77777777" w:rsidR="008003FE" w:rsidRPr="000E36D9" w:rsidRDefault="008003FE" w:rsidP="008003FE">
      <w:pPr>
        <w:pStyle w:val="af6"/>
      </w:pPr>
      <w:r w:rsidRPr="000E36D9">
        <w:t xml:space="preserve">    if zhi2&gt;0.6</w:t>
      </w:r>
    </w:p>
    <w:p w14:paraId="4F4F6CFD" w14:textId="77777777" w:rsidR="008003FE" w:rsidRPr="000E36D9" w:rsidRDefault="008003FE" w:rsidP="008003FE">
      <w:pPr>
        <w:pStyle w:val="af6"/>
      </w:pPr>
      <w:r w:rsidRPr="000E36D9">
        <w:t xml:space="preserve">        zhi1=inf;</w:t>
      </w:r>
    </w:p>
    <w:p w14:paraId="3514F376" w14:textId="77777777" w:rsidR="008003FE" w:rsidRPr="000E36D9" w:rsidRDefault="008003FE" w:rsidP="008003FE">
      <w:pPr>
        <w:pStyle w:val="af6"/>
      </w:pPr>
      <w:r w:rsidRPr="000E36D9">
        <w:t xml:space="preserve">    end</w:t>
      </w:r>
    </w:p>
    <w:p w14:paraId="7FCCCFA1" w14:textId="77777777" w:rsidR="008003FE" w:rsidRPr="000E36D9" w:rsidRDefault="008003FE" w:rsidP="008003FE">
      <w:pPr>
        <w:pStyle w:val="af6"/>
      </w:pPr>
      <w:r w:rsidRPr="000E36D9">
        <w:t>end</w:t>
      </w:r>
    </w:p>
    <w:p w14:paraId="6F46448D" w14:textId="77777777" w:rsidR="008003FE" w:rsidRPr="000E36D9" w:rsidRDefault="008003FE" w:rsidP="008003FE">
      <w:pPr>
        <w:pStyle w:val="af6"/>
      </w:pPr>
      <w:r w:rsidRPr="000E36D9">
        <w:t>end</w:t>
      </w:r>
    </w:p>
    <w:p w14:paraId="75C0D92B" w14:textId="77777777" w:rsidR="008003FE" w:rsidRPr="000E36D9" w:rsidRDefault="008003FE" w:rsidP="008003FE">
      <w:pPr>
        <w:pStyle w:val="af6"/>
      </w:pPr>
      <w:r w:rsidRPr="000E36D9">
        <w:t>function zhi2=fun4(x,pmin,pmax)</w:t>
      </w:r>
    </w:p>
    <w:p w14:paraId="025841E2" w14:textId="77777777" w:rsidR="008003FE" w:rsidRPr="000E36D9" w:rsidRDefault="008003FE" w:rsidP="008003FE">
      <w:pPr>
        <w:pStyle w:val="af6"/>
      </w:pPr>
      <w:r w:rsidRPr="000E36D9">
        <w:t>p=x;c=-150^2+2*p*300*sqrt(3)/2;</w:t>
      </w:r>
    </w:p>
    <w:p w14:paraId="0EE426F0" w14:textId="77777777" w:rsidR="008003FE" w:rsidRPr="000E36D9" w:rsidRDefault="008003FE" w:rsidP="008003FE">
      <w:pPr>
        <w:pStyle w:val="af6"/>
      </w:pPr>
      <w:r w:rsidRPr="000E36D9">
        <w:t>temp=-p/2-c/2/p;</w:t>
      </w:r>
    </w:p>
    <w:p w14:paraId="61B682A1" w14:textId="77777777" w:rsidR="008003FE" w:rsidRPr="000E36D9" w:rsidRDefault="008003FE" w:rsidP="008003FE">
      <w:pPr>
        <w:pStyle w:val="af6"/>
      </w:pPr>
      <w:r w:rsidRPr="000E36D9">
        <w:t>if temp&gt;pmax||temp&lt;pmin</w:t>
      </w:r>
    </w:p>
    <w:p w14:paraId="31BE493C" w14:textId="77777777" w:rsidR="008003FE" w:rsidRPr="000E36D9" w:rsidRDefault="008003FE" w:rsidP="008003FE">
      <w:pPr>
        <w:pStyle w:val="af6"/>
      </w:pPr>
      <w:r w:rsidRPr="000E36D9">
        <w:t xml:space="preserve">    zhi2=inf;</w:t>
      </w:r>
    </w:p>
    <w:p w14:paraId="6C0C481A" w14:textId="77777777" w:rsidR="008003FE" w:rsidRPr="000E36D9" w:rsidRDefault="008003FE" w:rsidP="008003FE">
      <w:pPr>
        <w:pStyle w:val="af6"/>
      </w:pPr>
      <w:r w:rsidRPr="000E36D9">
        <w:t>else</w:t>
      </w:r>
    </w:p>
    <w:p w14:paraId="2E370E53" w14:textId="77777777" w:rsidR="008003FE" w:rsidRPr="000E36D9" w:rsidRDefault="008003FE" w:rsidP="008003FE">
      <w:pPr>
        <w:pStyle w:val="af6"/>
      </w:pPr>
      <w:r w:rsidRPr="000E36D9">
        <w:t xml:space="preserve">    e=2*pi*3/4+0.0001:0.0001:2*pi*5/6;</w:t>
      </w:r>
    </w:p>
    <w:p w14:paraId="112D49D1" w14:textId="77777777" w:rsidR="008003FE" w:rsidRPr="000E36D9" w:rsidRDefault="008003FE" w:rsidP="008003FE">
      <w:pPr>
        <w:pStyle w:val="af6"/>
      </w:pPr>
      <w:r w:rsidRPr="000E36D9">
        <w:t xml:space="preserve">    r=(-2.*p.*sin(e)+sqrt((2.*p.*sin(e)).^2-4.*cos(e).^2.*c))./(2.*cos(e).^2);</w:t>
      </w:r>
    </w:p>
    <w:p w14:paraId="11758B3B" w14:textId="77777777" w:rsidR="008003FE" w:rsidRPr="000E36D9" w:rsidRDefault="008003FE" w:rsidP="008003FE">
      <w:pPr>
        <w:pStyle w:val="af6"/>
      </w:pPr>
      <w:r w:rsidRPr="000E36D9">
        <w:t xml:space="preserve">    ju=r-300;</w:t>
      </w:r>
    </w:p>
    <w:p w14:paraId="656B01AA" w14:textId="77777777" w:rsidR="008003FE" w:rsidRPr="000E36D9" w:rsidRDefault="008003FE" w:rsidP="008003FE">
      <w:pPr>
        <w:pStyle w:val="af6"/>
      </w:pPr>
      <w:r w:rsidRPr="000E36D9">
        <w:lastRenderedPageBreak/>
        <w:t xml:space="preserve">    zhi2=max(abs(ju));</w:t>
      </w:r>
    </w:p>
    <w:p w14:paraId="552BCF8B" w14:textId="77777777" w:rsidR="008003FE" w:rsidRPr="000E36D9" w:rsidRDefault="008003FE" w:rsidP="008003FE">
      <w:pPr>
        <w:pStyle w:val="af6"/>
      </w:pPr>
      <w:r w:rsidRPr="000E36D9">
        <w:t>end</w:t>
      </w:r>
    </w:p>
    <w:p w14:paraId="0CC5D9D9" w14:textId="77777777" w:rsidR="008003FE" w:rsidRPr="000E36D9" w:rsidRDefault="008003FE" w:rsidP="008003FE">
      <w:pPr>
        <w:pStyle w:val="af6"/>
      </w:pPr>
      <w:r w:rsidRPr="000E36D9">
        <w:t>end</w:t>
      </w:r>
    </w:p>
    <w:p w14:paraId="1D42FED9" w14:textId="07D1768A" w:rsidR="008003FE" w:rsidRPr="000E36D9" w:rsidRDefault="001A3D9F" w:rsidP="008003FE">
      <w:pPr>
        <w:pStyle w:val="af6"/>
      </w:pPr>
      <w:r>
        <w:rPr>
          <w:rFonts w:hint="eastAsia"/>
        </w:rPr>
        <w:t>2</w:t>
      </w:r>
      <w:r>
        <w:rPr>
          <w:rFonts w:hint="eastAsia"/>
        </w:rPr>
        <w:t>、</w:t>
      </w:r>
      <w:r w:rsidR="008003FE" w:rsidRPr="000E36D9">
        <w:t>问题一绘图计算函数；</w:t>
      </w:r>
    </w:p>
    <w:p w14:paraId="2E379A55" w14:textId="77777777" w:rsidR="008003FE" w:rsidRPr="000E36D9" w:rsidRDefault="008003FE" w:rsidP="008003FE">
      <w:pPr>
        <w:pStyle w:val="af6"/>
      </w:pPr>
      <w:r w:rsidRPr="000E36D9">
        <w:t>function zhi=plotfun1(pp,cc)</w:t>
      </w:r>
    </w:p>
    <w:p w14:paraId="26287E01" w14:textId="77777777" w:rsidR="008003FE" w:rsidRPr="000E36D9" w:rsidRDefault="008003FE" w:rsidP="008003FE">
      <w:pPr>
        <w:pStyle w:val="af6"/>
      </w:pPr>
      <w:r w:rsidRPr="000E36D9">
        <w:t>p0=pp(1);c0=cc(1);</w:t>
      </w:r>
    </w:p>
    <w:p w14:paraId="7A76BF02" w14:textId="77777777" w:rsidR="008003FE" w:rsidRPr="000E36D9" w:rsidRDefault="008003FE" w:rsidP="008003FE">
      <w:pPr>
        <w:pStyle w:val="af6"/>
      </w:pPr>
      <w:r w:rsidRPr="000E36D9">
        <w:t>e=2*pi*3/4+0.0001:0.0001:2*pi*5/6;</w:t>
      </w:r>
    </w:p>
    <w:p w14:paraId="388A96FB" w14:textId="77777777" w:rsidR="008003FE" w:rsidRPr="000E36D9" w:rsidRDefault="008003FE" w:rsidP="008003FE">
      <w:pPr>
        <w:pStyle w:val="af6"/>
      </w:pPr>
      <w:r w:rsidRPr="000E36D9">
        <w:t>e180=e/pi*180;</w:t>
      </w:r>
    </w:p>
    <w:p w14:paraId="37CEDA59" w14:textId="77777777" w:rsidR="008003FE" w:rsidRPr="000E36D9" w:rsidRDefault="008003FE" w:rsidP="008003FE">
      <w:pPr>
        <w:pStyle w:val="af6"/>
      </w:pPr>
      <w:r w:rsidRPr="000E36D9">
        <w:t>r=(-2.*p0.*sin(e)+sqrt((2.*p0.*sin(e)).^2-4.*cos(e).^2.*c0))./(2.*cos(e).^2);</w:t>
      </w:r>
    </w:p>
    <w:p w14:paraId="159B66E5" w14:textId="77777777" w:rsidR="008003FE" w:rsidRPr="000E36D9" w:rsidRDefault="008003FE" w:rsidP="008003FE">
      <w:pPr>
        <w:pStyle w:val="af6"/>
      </w:pPr>
      <w:r w:rsidRPr="000E36D9">
        <w:t>ju0=r-300;</w:t>
      </w:r>
    </w:p>
    <w:p w14:paraId="05C71B83" w14:textId="77777777" w:rsidR="008003FE" w:rsidRPr="000E36D9" w:rsidRDefault="008003FE" w:rsidP="008003FE">
      <w:pPr>
        <w:pStyle w:val="af6"/>
      </w:pPr>
      <w:r w:rsidRPr="000E36D9">
        <w:t>zhi01=sum(abs(ju0));</w:t>
      </w:r>
    </w:p>
    <w:p w14:paraId="42772C88" w14:textId="77777777" w:rsidR="008003FE" w:rsidRPr="000E36D9" w:rsidRDefault="008003FE" w:rsidP="008003FE">
      <w:pPr>
        <w:pStyle w:val="af6"/>
      </w:pPr>
      <w:r w:rsidRPr="000E36D9">
        <w:t>zhi02=max(abs(ju0));</w:t>
      </w:r>
    </w:p>
    <w:p w14:paraId="70F4433B" w14:textId="77777777" w:rsidR="008003FE" w:rsidRPr="000E36D9" w:rsidRDefault="008003FE" w:rsidP="008003FE">
      <w:pPr>
        <w:pStyle w:val="af6"/>
      </w:pPr>
      <w:r w:rsidRPr="000E36D9">
        <w:t>p0=pp(2);c0=cc(2);</w:t>
      </w:r>
    </w:p>
    <w:p w14:paraId="65C428DD" w14:textId="77777777" w:rsidR="008003FE" w:rsidRPr="000E36D9" w:rsidRDefault="008003FE" w:rsidP="008003FE">
      <w:pPr>
        <w:pStyle w:val="af6"/>
      </w:pPr>
      <w:r w:rsidRPr="000E36D9">
        <w:t>r=(-2.*p0.*sin(e)+sqrt((2.*p0.*sin(e)).^2-4.*cos(e).^2.*c0))./(2.*cos(e).^2);</w:t>
      </w:r>
    </w:p>
    <w:p w14:paraId="31609EFF" w14:textId="77777777" w:rsidR="008003FE" w:rsidRPr="000E36D9" w:rsidRDefault="008003FE" w:rsidP="008003FE">
      <w:pPr>
        <w:pStyle w:val="af6"/>
      </w:pPr>
      <w:r w:rsidRPr="000E36D9">
        <w:t>ju1=r-300;</w:t>
      </w:r>
    </w:p>
    <w:p w14:paraId="62C06803" w14:textId="77777777" w:rsidR="008003FE" w:rsidRPr="000E36D9" w:rsidRDefault="008003FE" w:rsidP="008003FE">
      <w:pPr>
        <w:pStyle w:val="af6"/>
      </w:pPr>
      <w:r w:rsidRPr="000E36D9">
        <w:t>zhi11=sum(abs(ju1));</w:t>
      </w:r>
    </w:p>
    <w:p w14:paraId="0A6330F5" w14:textId="77777777" w:rsidR="008003FE" w:rsidRPr="000E36D9" w:rsidRDefault="008003FE" w:rsidP="008003FE">
      <w:pPr>
        <w:pStyle w:val="af6"/>
      </w:pPr>
      <w:r w:rsidRPr="000E36D9">
        <w:t>zhi12=max(abs(ju1));</w:t>
      </w:r>
    </w:p>
    <w:p w14:paraId="1A59CFC4" w14:textId="77777777" w:rsidR="008003FE" w:rsidRPr="000E36D9" w:rsidRDefault="008003FE" w:rsidP="008003FE">
      <w:pPr>
        <w:pStyle w:val="af6"/>
      </w:pPr>
      <w:r w:rsidRPr="000E36D9">
        <w:t>p0=pp(3);c0=cc(3);</w:t>
      </w:r>
    </w:p>
    <w:p w14:paraId="028464DA" w14:textId="77777777" w:rsidR="008003FE" w:rsidRPr="000E36D9" w:rsidRDefault="008003FE" w:rsidP="008003FE">
      <w:pPr>
        <w:pStyle w:val="af6"/>
      </w:pPr>
      <w:r w:rsidRPr="000E36D9">
        <w:t>r=(-2.*p0.*sin(e)+sqrt((2.*p0.*sin(e)).^2-4.*cos(e).^2.*c0))./(2.*cos(e).^2);</w:t>
      </w:r>
    </w:p>
    <w:p w14:paraId="2C1DC016" w14:textId="77777777" w:rsidR="008003FE" w:rsidRPr="000E36D9" w:rsidRDefault="008003FE" w:rsidP="008003FE">
      <w:pPr>
        <w:pStyle w:val="af6"/>
      </w:pPr>
      <w:r w:rsidRPr="000E36D9">
        <w:t>ju2=r-300;</w:t>
      </w:r>
    </w:p>
    <w:p w14:paraId="0C5ECB03" w14:textId="77777777" w:rsidR="008003FE" w:rsidRPr="000E36D9" w:rsidRDefault="008003FE" w:rsidP="008003FE">
      <w:pPr>
        <w:pStyle w:val="af6"/>
      </w:pPr>
      <w:r w:rsidRPr="000E36D9">
        <w:t>zhi21=sum(abs(ju2));</w:t>
      </w:r>
    </w:p>
    <w:p w14:paraId="2B9EF35B" w14:textId="77777777" w:rsidR="008003FE" w:rsidRPr="000E36D9" w:rsidRDefault="008003FE" w:rsidP="008003FE">
      <w:pPr>
        <w:pStyle w:val="af6"/>
      </w:pPr>
      <w:r w:rsidRPr="000E36D9">
        <w:t>zhi22=max(abs(ju2));</w:t>
      </w:r>
    </w:p>
    <w:p w14:paraId="0BEAA58E" w14:textId="77777777" w:rsidR="008003FE" w:rsidRPr="000E36D9" w:rsidRDefault="008003FE" w:rsidP="008003FE">
      <w:pPr>
        <w:pStyle w:val="af6"/>
      </w:pPr>
      <w:r w:rsidRPr="000E36D9">
        <w:t>p0=pp(4);c0=cc(4);</w:t>
      </w:r>
    </w:p>
    <w:p w14:paraId="43DDF49B" w14:textId="77777777" w:rsidR="008003FE" w:rsidRPr="000E36D9" w:rsidRDefault="008003FE" w:rsidP="008003FE">
      <w:pPr>
        <w:pStyle w:val="af6"/>
      </w:pPr>
      <w:r w:rsidRPr="000E36D9">
        <w:t>r=(-2.*p0.*sin(e)+sqrt((2.*p0.*sin(e)).^2-4.*cos(e).^2.*c0))./(2.*cos(e).^2);</w:t>
      </w:r>
    </w:p>
    <w:p w14:paraId="34FDA4BE" w14:textId="77777777" w:rsidR="008003FE" w:rsidRPr="000E36D9" w:rsidRDefault="008003FE" w:rsidP="008003FE">
      <w:pPr>
        <w:pStyle w:val="af6"/>
      </w:pPr>
      <w:r w:rsidRPr="000E36D9">
        <w:t>ju3=r-300;</w:t>
      </w:r>
    </w:p>
    <w:p w14:paraId="01A5DCFA" w14:textId="77777777" w:rsidR="008003FE" w:rsidRPr="000E36D9" w:rsidRDefault="008003FE" w:rsidP="008003FE">
      <w:pPr>
        <w:pStyle w:val="af6"/>
      </w:pPr>
      <w:r w:rsidRPr="000E36D9">
        <w:t>zhi31=sum(abs(ju3));</w:t>
      </w:r>
    </w:p>
    <w:p w14:paraId="531B0F07" w14:textId="77777777" w:rsidR="008003FE" w:rsidRPr="000E36D9" w:rsidRDefault="008003FE" w:rsidP="008003FE">
      <w:pPr>
        <w:pStyle w:val="af6"/>
      </w:pPr>
      <w:r w:rsidRPr="000E36D9">
        <w:t>zhi32=max(abs(ju3));</w:t>
      </w:r>
    </w:p>
    <w:p w14:paraId="501C5FD4" w14:textId="77777777" w:rsidR="008003FE" w:rsidRPr="000E36D9" w:rsidRDefault="008003FE" w:rsidP="008003FE">
      <w:pPr>
        <w:pStyle w:val="af6"/>
      </w:pPr>
      <w:r w:rsidRPr="000E36D9">
        <w:t>p0=pp(5);c0=cc(5);</w:t>
      </w:r>
    </w:p>
    <w:p w14:paraId="6B95169D" w14:textId="77777777" w:rsidR="008003FE" w:rsidRPr="000E36D9" w:rsidRDefault="008003FE" w:rsidP="008003FE">
      <w:pPr>
        <w:pStyle w:val="af6"/>
      </w:pPr>
      <w:r w:rsidRPr="000E36D9">
        <w:t>r=(-2.*p0.*sin(e)+sqrt((2.*p0.*sin(e)).^2-4.*cos(e).^2.*c0))./(2.*cos(e).^2);</w:t>
      </w:r>
    </w:p>
    <w:p w14:paraId="519173A1" w14:textId="77777777" w:rsidR="008003FE" w:rsidRPr="000E36D9" w:rsidRDefault="008003FE" w:rsidP="008003FE">
      <w:pPr>
        <w:pStyle w:val="af6"/>
      </w:pPr>
      <w:r w:rsidRPr="000E36D9">
        <w:t>ju4=r-300;</w:t>
      </w:r>
    </w:p>
    <w:p w14:paraId="540DC539" w14:textId="77777777" w:rsidR="008003FE" w:rsidRPr="000E36D9" w:rsidRDefault="008003FE" w:rsidP="008003FE">
      <w:pPr>
        <w:pStyle w:val="af6"/>
      </w:pPr>
      <w:r w:rsidRPr="000E36D9">
        <w:t>zhi41=sum(abs(ju4));</w:t>
      </w:r>
    </w:p>
    <w:p w14:paraId="2F53FE77" w14:textId="77777777" w:rsidR="008003FE" w:rsidRPr="000E36D9" w:rsidRDefault="008003FE" w:rsidP="008003FE">
      <w:pPr>
        <w:pStyle w:val="af6"/>
      </w:pPr>
      <w:r w:rsidRPr="000E36D9">
        <w:t>zhi42=max(abs(ju4));</w:t>
      </w:r>
    </w:p>
    <w:p w14:paraId="4455DE24" w14:textId="77777777" w:rsidR="008003FE" w:rsidRPr="000E36D9" w:rsidRDefault="008003FE" w:rsidP="008003FE">
      <w:pPr>
        <w:pStyle w:val="af6"/>
      </w:pPr>
      <w:r w:rsidRPr="000E36D9">
        <w:t>zhi=[zhi01 zhi02;zhi11 zhi12;zhi21 zhi22;zhi31 zhi32;zhi41 zhi42];</w:t>
      </w:r>
    </w:p>
    <w:p w14:paraId="2D37ECC9" w14:textId="77777777" w:rsidR="008003FE" w:rsidRPr="000E36D9" w:rsidRDefault="008003FE" w:rsidP="008003FE">
      <w:pPr>
        <w:pStyle w:val="af6"/>
      </w:pPr>
      <w:r w:rsidRPr="000E36D9">
        <w:t xml:space="preserve">% </w:t>
      </w:r>
      <w:r w:rsidRPr="000E36D9">
        <w:t>创建</w:t>
      </w:r>
      <w:r w:rsidRPr="000E36D9">
        <w:t xml:space="preserve"> figure</w:t>
      </w:r>
    </w:p>
    <w:p w14:paraId="5583AF76" w14:textId="77777777" w:rsidR="008003FE" w:rsidRPr="000E36D9" w:rsidRDefault="008003FE" w:rsidP="008003FE">
      <w:pPr>
        <w:pStyle w:val="af6"/>
      </w:pPr>
      <w:r w:rsidRPr="000E36D9">
        <w:t>figure1 = figure;</w:t>
      </w:r>
    </w:p>
    <w:p w14:paraId="37EF36E8" w14:textId="77777777" w:rsidR="008003FE" w:rsidRPr="000E36D9" w:rsidRDefault="008003FE" w:rsidP="008003FE">
      <w:pPr>
        <w:pStyle w:val="af6"/>
      </w:pPr>
      <w:r w:rsidRPr="000E36D9">
        <w:t xml:space="preserve">% </w:t>
      </w:r>
      <w:r w:rsidRPr="000E36D9">
        <w:t>创建</w:t>
      </w:r>
      <w:r w:rsidRPr="000E36D9">
        <w:t xml:space="preserve"> axes</w:t>
      </w:r>
    </w:p>
    <w:p w14:paraId="6F1A317A" w14:textId="77777777" w:rsidR="008003FE" w:rsidRPr="000E36D9" w:rsidRDefault="008003FE" w:rsidP="008003FE">
      <w:pPr>
        <w:pStyle w:val="af6"/>
      </w:pPr>
      <w:r w:rsidRPr="000E36D9">
        <w:t>axes1 = axes('Parent',figure1);</w:t>
      </w:r>
    </w:p>
    <w:p w14:paraId="5AE9154C" w14:textId="77777777" w:rsidR="008003FE" w:rsidRPr="000E36D9" w:rsidRDefault="008003FE" w:rsidP="008003FE">
      <w:pPr>
        <w:pStyle w:val="af6"/>
      </w:pPr>
      <w:r w:rsidRPr="000E36D9">
        <w:t>hold(axes1,'on');</w:t>
      </w:r>
    </w:p>
    <w:p w14:paraId="3AE2E7BD" w14:textId="77777777" w:rsidR="008003FE" w:rsidRPr="000E36D9" w:rsidRDefault="008003FE" w:rsidP="008003FE">
      <w:pPr>
        <w:pStyle w:val="af6"/>
      </w:pPr>
      <w:r w:rsidRPr="000E36D9">
        <w:t xml:space="preserve">% </w:t>
      </w:r>
      <w:r w:rsidRPr="000E36D9">
        <w:t>使用</w:t>
      </w:r>
      <w:r w:rsidRPr="000E36D9">
        <w:t xml:space="preserve"> plot </w:t>
      </w:r>
      <w:r w:rsidRPr="000E36D9">
        <w:t>的矩阵输入创建多行</w:t>
      </w:r>
    </w:p>
    <w:p w14:paraId="2DE1236A" w14:textId="77777777" w:rsidR="008003FE" w:rsidRPr="000E36D9" w:rsidRDefault="008003FE" w:rsidP="008003FE">
      <w:pPr>
        <w:pStyle w:val="af6"/>
      </w:pPr>
      <w:r w:rsidRPr="000E36D9">
        <w:t>plot1 = plot([e180' e180' e180' e180' e180'],[ju0' ju1' ju2' ju3' ju4'],'LineWidth',1.5,'Parent',axes1);</w:t>
      </w:r>
    </w:p>
    <w:p w14:paraId="3118669C" w14:textId="77777777" w:rsidR="008003FE" w:rsidRPr="000E36D9" w:rsidRDefault="008003FE" w:rsidP="008003FE">
      <w:pPr>
        <w:pStyle w:val="af6"/>
      </w:pPr>
      <w:r w:rsidRPr="000E36D9">
        <w:t>set(plot1(1),'DisplayName','</w:t>
      </w:r>
      <w:r w:rsidRPr="000E36D9">
        <w:t>最理想抛物面</w:t>
      </w:r>
      <w:r w:rsidRPr="000E36D9">
        <w:t>','Color',[0 0 0]);</w:t>
      </w:r>
    </w:p>
    <w:p w14:paraId="102544FE" w14:textId="77777777" w:rsidR="008003FE" w:rsidRPr="000E36D9" w:rsidRDefault="008003FE" w:rsidP="008003FE">
      <w:pPr>
        <w:pStyle w:val="af6"/>
      </w:pPr>
      <w:r w:rsidRPr="000E36D9">
        <w:t>set(plot1(2),'DisplayName','</w:t>
      </w:r>
      <w:r w:rsidRPr="000E36D9">
        <w:t>总行程目标</w:t>
      </w:r>
      <w:r w:rsidRPr="000E36D9">
        <w:t>+</w:t>
      </w:r>
      <w:r w:rsidRPr="000E36D9">
        <w:t>无边缘约束</w:t>
      </w:r>
      <w:r w:rsidRPr="000E36D9">
        <w:t>','LineStyle','--','Color',[0 0 1]);</w:t>
      </w:r>
    </w:p>
    <w:p w14:paraId="00D48158" w14:textId="77777777" w:rsidR="008003FE" w:rsidRPr="000E36D9" w:rsidRDefault="008003FE" w:rsidP="008003FE">
      <w:pPr>
        <w:pStyle w:val="af6"/>
      </w:pPr>
      <w:r w:rsidRPr="000E36D9">
        <w:t>set(plot1(3),'DisplayName','</w:t>
      </w:r>
      <w:r w:rsidRPr="000E36D9">
        <w:t>幅值目标</w:t>
      </w:r>
      <w:r w:rsidRPr="000E36D9">
        <w:t>+</w:t>
      </w:r>
      <w:r w:rsidRPr="000E36D9">
        <w:t>无边缘约束</w:t>
      </w:r>
      <w:r w:rsidRPr="000E36D9">
        <w:t>','Color',[0 0 1]);</w:t>
      </w:r>
    </w:p>
    <w:p w14:paraId="7372C1DE" w14:textId="77777777" w:rsidR="008003FE" w:rsidRPr="000E36D9" w:rsidRDefault="008003FE" w:rsidP="008003FE">
      <w:pPr>
        <w:pStyle w:val="af6"/>
      </w:pPr>
      <w:r w:rsidRPr="000E36D9">
        <w:t>set(plot1(4),'DisplayName','</w:t>
      </w:r>
      <w:r w:rsidRPr="000E36D9">
        <w:t>总行程目标</w:t>
      </w:r>
      <w:r w:rsidRPr="000E36D9">
        <w:t>+</w:t>
      </w:r>
      <w:r w:rsidRPr="000E36D9">
        <w:t>边缘约束</w:t>
      </w:r>
      <w:r w:rsidRPr="000E36D9">
        <w:t>','LineStyle','--','Color',[1 0 0]);</w:t>
      </w:r>
    </w:p>
    <w:p w14:paraId="148444A2" w14:textId="77777777" w:rsidR="008003FE" w:rsidRPr="000E36D9" w:rsidRDefault="008003FE" w:rsidP="008003FE">
      <w:pPr>
        <w:pStyle w:val="af6"/>
      </w:pPr>
      <w:r w:rsidRPr="000E36D9">
        <w:lastRenderedPageBreak/>
        <w:t>set(plot1(5),'DisplayName','</w:t>
      </w:r>
      <w:r w:rsidRPr="000E36D9">
        <w:t>幅值目标</w:t>
      </w:r>
      <w:r w:rsidRPr="000E36D9">
        <w:t>+</w:t>
      </w:r>
      <w:r w:rsidRPr="000E36D9">
        <w:t>边缘约束</w:t>
      </w:r>
      <w:r w:rsidRPr="000E36D9">
        <w:t>','Color',[1 0 0]);</w:t>
      </w:r>
    </w:p>
    <w:p w14:paraId="3149B7EB" w14:textId="77777777" w:rsidR="008003FE" w:rsidRPr="000E36D9" w:rsidRDefault="008003FE" w:rsidP="008003FE">
      <w:pPr>
        <w:pStyle w:val="af6"/>
      </w:pPr>
      <w:r w:rsidRPr="000E36D9">
        <w:t>hold(axes1,'off');</w:t>
      </w:r>
    </w:p>
    <w:p w14:paraId="74218DA2" w14:textId="77777777" w:rsidR="008003FE" w:rsidRPr="000E36D9" w:rsidRDefault="008003FE" w:rsidP="008003FE">
      <w:pPr>
        <w:pStyle w:val="af6"/>
      </w:pPr>
      <w:r w:rsidRPr="000E36D9">
        <w:t xml:space="preserve">% </w:t>
      </w:r>
      <w:r w:rsidRPr="000E36D9">
        <w:t>设置其余坐标区属性</w:t>
      </w:r>
    </w:p>
    <w:p w14:paraId="464362D5" w14:textId="77777777" w:rsidR="008003FE" w:rsidRPr="000E36D9" w:rsidRDefault="008003FE" w:rsidP="008003FE">
      <w:pPr>
        <w:pStyle w:val="af6"/>
      </w:pPr>
      <w:r w:rsidRPr="000E36D9">
        <w:t>set(axes1,'Color','none','FontName','Times New Roman','FontSize',12,...</w:t>
      </w:r>
    </w:p>
    <w:p w14:paraId="22335D46" w14:textId="77777777" w:rsidR="008003FE" w:rsidRPr="000E36D9" w:rsidRDefault="008003FE" w:rsidP="008003FE">
      <w:pPr>
        <w:pStyle w:val="af6"/>
      </w:pPr>
      <w:r w:rsidRPr="000E36D9">
        <w:t xml:space="preserve">    'FontWeight','bold','LineWidth',1.5);</w:t>
      </w:r>
    </w:p>
    <w:p w14:paraId="278DFC61" w14:textId="77777777" w:rsidR="008003FE" w:rsidRPr="000E36D9" w:rsidRDefault="008003FE" w:rsidP="008003FE">
      <w:pPr>
        <w:pStyle w:val="af6"/>
      </w:pPr>
      <w:r w:rsidRPr="000E36D9">
        <w:t xml:space="preserve">% </w:t>
      </w:r>
      <w:r w:rsidRPr="000E36D9">
        <w:t>创建</w:t>
      </w:r>
      <w:r w:rsidRPr="000E36D9">
        <w:t xml:space="preserve"> legend</w:t>
      </w:r>
    </w:p>
    <w:p w14:paraId="0D17E6B0" w14:textId="77777777" w:rsidR="008003FE" w:rsidRPr="000E36D9" w:rsidRDefault="008003FE" w:rsidP="008003FE">
      <w:pPr>
        <w:pStyle w:val="af6"/>
      </w:pPr>
      <w:r w:rsidRPr="000E36D9">
        <w:t>legend1 = legend(axes1,'show');</w:t>
      </w:r>
    </w:p>
    <w:p w14:paraId="68F9B26B" w14:textId="77777777" w:rsidR="008003FE" w:rsidRPr="000E36D9" w:rsidRDefault="008003FE" w:rsidP="008003FE">
      <w:pPr>
        <w:pStyle w:val="af6"/>
      </w:pPr>
      <w:r w:rsidRPr="000E36D9">
        <w:t>set(legend1,'FontName','</w:t>
      </w:r>
      <w:r w:rsidRPr="000E36D9">
        <w:t>宋体</w:t>
      </w:r>
      <w:r w:rsidRPr="000E36D9">
        <w:t>','EdgeColor','none');</w:t>
      </w:r>
    </w:p>
    <w:p w14:paraId="4E3EB3D2" w14:textId="77777777" w:rsidR="008003FE" w:rsidRPr="000E36D9" w:rsidRDefault="008003FE" w:rsidP="008003FE">
      <w:pPr>
        <w:pStyle w:val="af6"/>
      </w:pPr>
      <w:r w:rsidRPr="000E36D9">
        <w:t xml:space="preserve">% </w:t>
      </w:r>
      <w:r w:rsidRPr="000E36D9">
        <w:t>创建</w:t>
      </w:r>
      <w:r w:rsidRPr="000E36D9">
        <w:t xml:space="preserve"> ylabel</w:t>
      </w:r>
    </w:p>
    <w:p w14:paraId="56857048" w14:textId="77777777" w:rsidR="008003FE" w:rsidRPr="000E36D9" w:rsidRDefault="008003FE" w:rsidP="008003FE">
      <w:pPr>
        <w:pStyle w:val="af6"/>
      </w:pPr>
      <w:r w:rsidRPr="000E36D9">
        <w:t>ylabel('</w:t>
      </w:r>
      <w:r w:rsidRPr="000E36D9">
        <w:t>理想抛物面与基准球面的距离</w:t>
      </w:r>
      <w:r w:rsidRPr="000E36D9">
        <w:t>/</w:t>
      </w:r>
      <w:r w:rsidRPr="000E36D9">
        <w:t>米</w:t>
      </w:r>
      <w:r w:rsidRPr="000E36D9">
        <w:t>','FontWeight','bold','FontName','</w:t>
      </w:r>
      <w:r w:rsidRPr="000E36D9">
        <w:t>宋体</w:t>
      </w:r>
      <w:r w:rsidRPr="000E36D9">
        <w:t>');</w:t>
      </w:r>
    </w:p>
    <w:p w14:paraId="583150B3" w14:textId="77777777" w:rsidR="008003FE" w:rsidRPr="000E36D9" w:rsidRDefault="008003FE" w:rsidP="008003FE">
      <w:pPr>
        <w:pStyle w:val="af6"/>
      </w:pPr>
      <w:r w:rsidRPr="000E36D9">
        <w:t xml:space="preserve">% </w:t>
      </w:r>
      <w:r w:rsidRPr="000E36D9">
        <w:t>创建</w:t>
      </w:r>
      <w:r w:rsidRPr="000E36D9">
        <w:t xml:space="preserve"> xlabel</w:t>
      </w:r>
    </w:p>
    <w:p w14:paraId="76F1B4FF" w14:textId="77777777" w:rsidR="008003FE" w:rsidRPr="000E36D9" w:rsidRDefault="008003FE" w:rsidP="008003FE">
      <w:pPr>
        <w:pStyle w:val="af6"/>
      </w:pPr>
      <w:r w:rsidRPr="000E36D9">
        <w:t>xlabel('</w:t>
      </w:r>
      <w:r w:rsidRPr="000E36D9">
        <w:t>极坐标角度</w:t>
      </w:r>
      <w:r w:rsidRPr="000E36D9">
        <w:t>/</w:t>
      </w:r>
      <w:r w:rsidRPr="000E36D9">
        <w:t>度</w:t>
      </w:r>
      <w:r w:rsidRPr="000E36D9">
        <w:t>','FontWeight','bold','FontName','</w:t>
      </w:r>
      <w:r w:rsidRPr="000E36D9">
        <w:t>宋体</w:t>
      </w:r>
      <w:r w:rsidRPr="000E36D9">
        <w:t>');</w:t>
      </w:r>
    </w:p>
    <w:p w14:paraId="31B98FE7" w14:textId="77777777" w:rsidR="008003FE" w:rsidRPr="000E36D9" w:rsidRDefault="008003FE" w:rsidP="008003FE">
      <w:pPr>
        <w:pStyle w:val="af6"/>
      </w:pPr>
      <w:r w:rsidRPr="000E36D9">
        <w:t>end</w:t>
      </w:r>
    </w:p>
    <w:p w14:paraId="36D24EBC" w14:textId="3A722A09" w:rsidR="008003FE" w:rsidRPr="000E36D9" w:rsidRDefault="001A3D9F" w:rsidP="008003FE">
      <w:pPr>
        <w:pStyle w:val="af6"/>
      </w:pPr>
      <w:r>
        <w:rPr>
          <w:rFonts w:hint="eastAsia"/>
        </w:rPr>
        <w:t>3</w:t>
      </w:r>
      <w:r>
        <w:rPr>
          <w:rFonts w:hint="eastAsia"/>
        </w:rPr>
        <w:t>、</w:t>
      </w:r>
      <w:r w:rsidR="008003FE" w:rsidRPr="000E36D9">
        <w:t>问题二求解脚本；</w:t>
      </w:r>
    </w:p>
    <w:p w14:paraId="3D235684" w14:textId="77777777" w:rsidR="008003FE" w:rsidRPr="000E36D9" w:rsidRDefault="008003FE" w:rsidP="008003FE">
      <w:pPr>
        <w:pStyle w:val="af6"/>
      </w:pPr>
      <w:r w:rsidRPr="000E36D9">
        <w:t>clear</w:t>
      </w:r>
    </w:p>
    <w:p w14:paraId="0FBAE617" w14:textId="77777777" w:rsidR="008003FE" w:rsidRPr="000E36D9" w:rsidRDefault="008003FE" w:rsidP="008003FE">
      <w:pPr>
        <w:pStyle w:val="af6"/>
      </w:pPr>
      <w:r w:rsidRPr="000E36D9">
        <w:t>%</w:t>
      </w:r>
      <w:r w:rsidRPr="000E36D9">
        <w:t>处理数据</w:t>
      </w:r>
    </w:p>
    <w:p w14:paraId="1019B58F" w14:textId="77777777" w:rsidR="008003FE" w:rsidRPr="000E36D9" w:rsidRDefault="008003FE" w:rsidP="008003FE">
      <w:pPr>
        <w:pStyle w:val="af6"/>
      </w:pPr>
      <w:r w:rsidRPr="000E36D9">
        <w:t>rr=300.4;</w:t>
      </w:r>
    </w:p>
    <w:p w14:paraId="4556E114" w14:textId="77777777" w:rsidR="008003FE" w:rsidRPr="000E36D9" w:rsidRDefault="008003FE" w:rsidP="008003FE">
      <w:pPr>
        <w:pStyle w:val="af6"/>
      </w:pPr>
      <w:r w:rsidRPr="000E36D9">
        <w:t>data1=readcell('data\</w:t>
      </w:r>
      <w:r w:rsidRPr="000E36D9">
        <w:t>附件</w:t>
      </w:r>
      <w:r w:rsidRPr="000E36D9">
        <w:t>1');</w:t>
      </w:r>
    </w:p>
    <w:p w14:paraId="31058399" w14:textId="77777777" w:rsidR="008003FE" w:rsidRPr="000E36D9" w:rsidRDefault="008003FE" w:rsidP="008003FE">
      <w:pPr>
        <w:pStyle w:val="af6"/>
      </w:pPr>
      <w:r w:rsidRPr="000E36D9">
        <w:t>data2=readmatrix('data\</w:t>
      </w:r>
      <w:r w:rsidRPr="000E36D9">
        <w:t>附件</w:t>
      </w:r>
      <w:r w:rsidRPr="000E36D9">
        <w:t>2');</w:t>
      </w:r>
    </w:p>
    <w:p w14:paraId="3B965B6D" w14:textId="77777777" w:rsidR="008003FE" w:rsidRPr="000E36D9" w:rsidRDefault="008003FE" w:rsidP="008003FE">
      <w:pPr>
        <w:pStyle w:val="af6"/>
      </w:pPr>
      <w:r w:rsidRPr="000E36D9">
        <w:t>fang=data2(:,2:4)-data2(:,5:7);</w:t>
      </w:r>
    </w:p>
    <w:p w14:paraId="123E2C15" w14:textId="77777777" w:rsidR="008003FE" w:rsidRPr="000E36D9" w:rsidRDefault="008003FE" w:rsidP="008003FE">
      <w:pPr>
        <w:pStyle w:val="af6"/>
      </w:pPr>
      <w:r w:rsidRPr="000E36D9">
        <w:t>fang=fang./sqrt(fang(:,1).^2+fang(:,2).^2+fang(:,3).^2);</w:t>
      </w:r>
    </w:p>
    <w:p w14:paraId="762DE00B" w14:textId="77777777" w:rsidR="008003FE" w:rsidRPr="000E36D9" w:rsidRDefault="008003FE" w:rsidP="008003FE">
      <w:pPr>
        <w:pStyle w:val="af6"/>
      </w:pPr>
      <w:r w:rsidRPr="000E36D9">
        <w:t>data3=readcell('data\</w:t>
      </w:r>
      <w:r w:rsidRPr="000E36D9">
        <w:t>附件</w:t>
      </w:r>
      <w:r w:rsidRPr="000E36D9">
        <w:t>3');</w:t>
      </w:r>
    </w:p>
    <w:p w14:paraId="58F8EB99" w14:textId="77777777" w:rsidR="008003FE" w:rsidRPr="000E36D9" w:rsidRDefault="008003FE" w:rsidP="008003FE">
      <w:pPr>
        <w:pStyle w:val="af6"/>
      </w:pPr>
      <w:r w:rsidRPr="000E36D9">
        <w:t>a=36.795/180*pi;b=78.169/180*pi;</w:t>
      </w:r>
    </w:p>
    <w:p w14:paraId="6073321C" w14:textId="77777777" w:rsidR="008003FE" w:rsidRPr="000E36D9" w:rsidRDefault="008003FE" w:rsidP="008003FE">
      <w:pPr>
        <w:pStyle w:val="af6"/>
      </w:pPr>
      <w:r w:rsidRPr="000E36D9">
        <w:t>xd=-rr*cos(b)*cos(a);</w:t>
      </w:r>
    </w:p>
    <w:p w14:paraId="3E563ABB" w14:textId="77777777" w:rsidR="008003FE" w:rsidRPr="000E36D9" w:rsidRDefault="008003FE" w:rsidP="008003FE">
      <w:pPr>
        <w:pStyle w:val="af6"/>
      </w:pPr>
      <w:r w:rsidRPr="000E36D9">
        <w:t>yd=-rr*cos(b)*sin(a);</w:t>
      </w:r>
    </w:p>
    <w:p w14:paraId="0D17FA9E" w14:textId="77777777" w:rsidR="008003FE" w:rsidRPr="000E36D9" w:rsidRDefault="008003FE" w:rsidP="008003FE">
      <w:pPr>
        <w:pStyle w:val="af6"/>
      </w:pPr>
      <w:r w:rsidRPr="000E36D9">
        <w:t>zd=-rr*sin(b);</w:t>
      </w:r>
    </w:p>
    <w:p w14:paraId="6BF63B57" w14:textId="77777777" w:rsidR="008003FE" w:rsidRPr="000E36D9" w:rsidRDefault="008003FE" w:rsidP="008003FE">
      <w:pPr>
        <w:pStyle w:val="af6"/>
      </w:pPr>
      <w:r w:rsidRPr="000E36D9">
        <w:t>zb=zeros(2226,3);</w:t>
      </w:r>
    </w:p>
    <w:p w14:paraId="604F5E6E" w14:textId="77777777" w:rsidR="008003FE" w:rsidRPr="000E36D9" w:rsidRDefault="008003FE" w:rsidP="008003FE">
      <w:pPr>
        <w:pStyle w:val="af6"/>
      </w:pPr>
      <w:r w:rsidRPr="000E36D9">
        <w:t>%</w:t>
      </w:r>
      <w:r w:rsidRPr="000E36D9">
        <w:t>找出需要调节的主节索点</w:t>
      </w:r>
    </w:p>
    <w:p w14:paraId="5FE69C78" w14:textId="77777777" w:rsidR="008003FE" w:rsidRPr="000E36D9" w:rsidRDefault="008003FE" w:rsidP="008003FE">
      <w:pPr>
        <w:pStyle w:val="af6"/>
      </w:pPr>
      <w:r w:rsidRPr="000E36D9">
        <w:t>for i=2:2227</w:t>
      </w:r>
    </w:p>
    <w:p w14:paraId="2D0D80C3" w14:textId="77777777" w:rsidR="008003FE" w:rsidRPr="000E36D9" w:rsidRDefault="008003FE" w:rsidP="008003FE">
      <w:pPr>
        <w:pStyle w:val="af6"/>
      </w:pPr>
      <w:r w:rsidRPr="000E36D9">
        <w:t xml:space="preserve">    for j=2:4</w:t>
      </w:r>
    </w:p>
    <w:p w14:paraId="7A117228" w14:textId="77777777" w:rsidR="008003FE" w:rsidRPr="000E36D9" w:rsidRDefault="008003FE" w:rsidP="008003FE">
      <w:pPr>
        <w:pStyle w:val="af6"/>
      </w:pPr>
      <w:r w:rsidRPr="000E36D9">
        <w:t xml:space="preserve">        zb(i-1,j-1)=data1{i,j};</w:t>
      </w:r>
    </w:p>
    <w:p w14:paraId="0A556704" w14:textId="77777777" w:rsidR="008003FE" w:rsidRPr="000E36D9" w:rsidRDefault="008003FE" w:rsidP="008003FE">
      <w:pPr>
        <w:pStyle w:val="af6"/>
      </w:pPr>
      <w:r w:rsidRPr="000E36D9">
        <w:t xml:space="preserve">    end</w:t>
      </w:r>
    </w:p>
    <w:p w14:paraId="095DA8F2" w14:textId="77777777" w:rsidR="008003FE" w:rsidRPr="000E36D9" w:rsidRDefault="008003FE" w:rsidP="008003FE">
      <w:pPr>
        <w:pStyle w:val="af6"/>
      </w:pPr>
      <w:r w:rsidRPr="000E36D9">
        <w:t>end</w:t>
      </w:r>
    </w:p>
    <w:p w14:paraId="692710FF" w14:textId="77777777" w:rsidR="008003FE" w:rsidRPr="000E36D9" w:rsidRDefault="008003FE" w:rsidP="008003FE">
      <w:pPr>
        <w:pStyle w:val="af6"/>
      </w:pPr>
      <w:r w:rsidRPr="000E36D9">
        <w:t>ju=sqrt((zb(:,1)-xd).^2+(zb(:,2)-yd).^2+(zb(:,3)-zd).^2);</w:t>
      </w:r>
    </w:p>
    <w:p w14:paraId="1AC3F29C" w14:textId="77777777" w:rsidR="008003FE" w:rsidRPr="000E36D9" w:rsidRDefault="008003FE" w:rsidP="008003FE">
      <w:pPr>
        <w:pStyle w:val="af6"/>
      </w:pPr>
      <w:r w:rsidRPr="000E36D9">
        <w:t>[~,ding]=min(ju);</w:t>
      </w:r>
    </w:p>
    <w:p w14:paraId="6A3F1AB1" w14:textId="77777777" w:rsidR="008003FE" w:rsidRPr="000E36D9" w:rsidRDefault="008003FE" w:rsidP="008003FE">
      <w:pPr>
        <w:pStyle w:val="af6"/>
      </w:pPr>
      <w:r w:rsidRPr="000E36D9">
        <w:t>zhud=zb(ding,:);</w:t>
      </w:r>
    </w:p>
    <w:p w14:paraId="11EFF835" w14:textId="77777777" w:rsidR="008003FE" w:rsidRPr="000E36D9" w:rsidRDefault="008003FE" w:rsidP="008003FE">
      <w:pPr>
        <w:pStyle w:val="af6"/>
      </w:pPr>
      <w:r w:rsidRPr="000E36D9">
        <w:t>k=0;</w:t>
      </w:r>
    </w:p>
    <w:p w14:paraId="3E11BF0E" w14:textId="77777777" w:rsidR="008003FE" w:rsidRPr="000E36D9" w:rsidRDefault="008003FE" w:rsidP="008003FE">
      <w:pPr>
        <w:pStyle w:val="af6"/>
      </w:pPr>
      <w:r w:rsidRPr="000E36D9">
        <w:t>bianhao=cell(692,1);</w:t>
      </w:r>
    </w:p>
    <w:p w14:paraId="49DB3F99" w14:textId="77777777" w:rsidR="008003FE" w:rsidRPr="000E36D9" w:rsidRDefault="008003FE" w:rsidP="008003FE">
      <w:pPr>
        <w:pStyle w:val="af6"/>
      </w:pPr>
      <w:r w:rsidRPr="000E36D9">
        <w:t>for i=1:2226</w:t>
      </w:r>
    </w:p>
    <w:p w14:paraId="7B239D4E" w14:textId="77777777" w:rsidR="008003FE" w:rsidRPr="000E36D9" w:rsidRDefault="008003FE" w:rsidP="008003FE">
      <w:pPr>
        <w:pStyle w:val="af6"/>
      </w:pPr>
      <w:r w:rsidRPr="000E36D9">
        <w:t xml:space="preserve">    if sqrt(sum((zhud-zb(i,:)).^2))&lt;155.2914</w:t>
      </w:r>
    </w:p>
    <w:p w14:paraId="2056B98A" w14:textId="77777777" w:rsidR="008003FE" w:rsidRPr="000E36D9" w:rsidRDefault="008003FE" w:rsidP="008003FE">
      <w:pPr>
        <w:pStyle w:val="af6"/>
      </w:pPr>
      <w:r w:rsidRPr="000E36D9">
        <w:t xml:space="preserve">        k=k+1;</w:t>
      </w:r>
    </w:p>
    <w:p w14:paraId="3A18B4E1" w14:textId="77777777" w:rsidR="008003FE" w:rsidRPr="000E36D9" w:rsidRDefault="008003FE" w:rsidP="008003FE">
      <w:pPr>
        <w:pStyle w:val="af6"/>
      </w:pPr>
      <w:r w:rsidRPr="000E36D9">
        <w:t xml:space="preserve">        ge(k)=i;</w:t>
      </w:r>
    </w:p>
    <w:p w14:paraId="60DFFC18" w14:textId="77777777" w:rsidR="008003FE" w:rsidRPr="000E36D9" w:rsidRDefault="008003FE" w:rsidP="008003FE">
      <w:pPr>
        <w:pStyle w:val="af6"/>
      </w:pPr>
      <w:r w:rsidRPr="000E36D9">
        <w:t xml:space="preserve">        bianhao{k}=data1{i+1,1};</w:t>
      </w:r>
    </w:p>
    <w:p w14:paraId="0BD71531" w14:textId="77777777" w:rsidR="008003FE" w:rsidRPr="000E36D9" w:rsidRDefault="008003FE" w:rsidP="008003FE">
      <w:pPr>
        <w:pStyle w:val="af6"/>
      </w:pPr>
      <w:r w:rsidRPr="000E36D9">
        <w:t xml:space="preserve">    end</w:t>
      </w:r>
    </w:p>
    <w:p w14:paraId="55549E90" w14:textId="77777777" w:rsidR="008003FE" w:rsidRPr="000E36D9" w:rsidRDefault="008003FE" w:rsidP="008003FE">
      <w:pPr>
        <w:pStyle w:val="af6"/>
      </w:pPr>
      <w:r w:rsidRPr="000E36D9">
        <w:lastRenderedPageBreak/>
        <w:t>end</w:t>
      </w:r>
    </w:p>
    <w:p w14:paraId="2A53E922" w14:textId="77777777" w:rsidR="008003FE" w:rsidRPr="000E36D9" w:rsidRDefault="008003FE" w:rsidP="008003FE">
      <w:pPr>
        <w:pStyle w:val="af6"/>
      </w:pPr>
      <w:r w:rsidRPr="000E36D9">
        <w:t>zhu=zb(ge,:);</w:t>
      </w:r>
    </w:p>
    <w:p w14:paraId="702389A0" w14:textId="77777777" w:rsidR="008003FE" w:rsidRPr="000E36D9" w:rsidRDefault="008003FE" w:rsidP="008003FE">
      <w:pPr>
        <w:pStyle w:val="af6"/>
      </w:pPr>
      <w:r w:rsidRPr="000E36D9">
        <w:t>zhuf=fang(ge,:);</w:t>
      </w:r>
    </w:p>
    <w:p w14:paraId="1E63BBE2" w14:textId="77777777" w:rsidR="008003FE" w:rsidRPr="000E36D9" w:rsidRDefault="008003FE" w:rsidP="008003FE">
      <w:pPr>
        <w:pStyle w:val="af6"/>
      </w:pPr>
      <w:r w:rsidRPr="000E36D9">
        <w:t>%</w:t>
      </w:r>
      <w:r w:rsidRPr="000E36D9">
        <w:t>找出需要调节的主节索点的反射面</w:t>
      </w:r>
    </w:p>
    <w:p w14:paraId="732B9135" w14:textId="77777777" w:rsidR="008003FE" w:rsidRPr="000E36D9" w:rsidRDefault="008003FE" w:rsidP="008003FE">
      <w:pPr>
        <w:pStyle w:val="af6"/>
      </w:pPr>
      <w:r w:rsidRPr="000E36D9">
        <w:t>pian=[];fangzhi=[];wei=[];</w:t>
      </w:r>
    </w:p>
    <w:p w14:paraId="696EA2BA" w14:textId="77777777" w:rsidR="008003FE" w:rsidRPr="000E36D9" w:rsidRDefault="008003FE" w:rsidP="008003FE">
      <w:pPr>
        <w:pStyle w:val="af6"/>
      </w:pPr>
      <w:r w:rsidRPr="000E36D9">
        <w:t>for i=2:4301</w:t>
      </w:r>
    </w:p>
    <w:p w14:paraId="546598CE" w14:textId="77777777" w:rsidR="008003FE" w:rsidRPr="000E36D9" w:rsidRDefault="008003FE" w:rsidP="008003FE">
      <w:pPr>
        <w:pStyle w:val="af6"/>
      </w:pPr>
      <w:r w:rsidRPr="000E36D9">
        <w:t xml:space="preserve">    pan1=0;pan2=0;pan3=0;</w:t>
      </w:r>
    </w:p>
    <w:p w14:paraId="58A3EB81" w14:textId="77777777" w:rsidR="008003FE" w:rsidRPr="000E36D9" w:rsidRDefault="008003FE" w:rsidP="008003FE">
      <w:pPr>
        <w:pStyle w:val="af6"/>
      </w:pPr>
      <w:r w:rsidRPr="000E36D9">
        <w:t xml:space="preserve">    for j=1:size(ge,2)</w:t>
      </w:r>
    </w:p>
    <w:p w14:paraId="238E9772" w14:textId="77777777" w:rsidR="008003FE" w:rsidRPr="000E36D9" w:rsidRDefault="008003FE" w:rsidP="008003FE">
      <w:pPr>
        <w:pStyle w:val="af6"/>
      </w:pPr>
      <w:r w:rsidRPr="000E36D9">
        <w:t xml:space="preserve">        if isequal(data1{ge(j)+1,1},data3{i,1})</w:t>
      </w:r>
    </w:p>
    <w:p w14:paraId="3054B340" w14:textId="77777777" w:rsidR="008003FE" w:rsidRPr="000E36D9" w:rsidRDefault="008003FE" w:rsidP="008003FE">
      <w:pPr>
        <w:pStyle w:val="af6"/>
      </w:pPr>
      <w:r w:rsidRPr="000E36D9">
        <w:t xml:space="preserve">            pan1=j;</w:t>
      </w:r>
    </w:p>
    <w:p w14:paraId="3C6D78FD" w14:textId="77777777" w:rsidR="008003FE" w:rsidRPr="000E36D9" w:rsidRDefault="008003FE" w:rsidP="008003FE">
      <w:pPr>
        <w:pStyle w:val="af6"/>
      </w:pPr>
      <w:r w:rsidRPr="000E36D9">
        <w:t xml:space="preserve">        end</w:t>
      </w:r>
    </w:p>
    <w:p w14:paraId="4EC75A7A" w14:textId="77777777" w:rsidR="008003FE" w:rsidRPr="000E36D9" w:rsidRDefault="008003FE" w:rsidP="008003FE">
      <w:pPr>
        <w:pStyle w:val="af6"/>
      </w:pPr>
      <w:r w:rsidRPr="000E36D9">
        <w:t xml:space="preserve">        if isequal(data1{ge(j)+1,1},data3{i,2})</w:t>
      </w:r>
    </w:p>
    <w:p w14:paraId="50E6C89F" w14:textId="77777777" w:rsidR="008003FE" w:rsidRPr="000E36D9" w:rsidRDefault="008003FE" w:rsidP="008003FE">
      <w:pPr>
        <w:pStyle w:val="af6"/>
      </w:pPr>
      <w:r w:rsidRPr="000E36D9">
        <w:t xml:space="preserve">            pan2=j;</w:t>
      </w:r>
    </w:p>
    <w:p w14:paraId="40AB4E7C" w14:textId="77777777" w:rsidR="008003FE" w:rsidRPr="000E36D9" w:rsidRDefault="008003FE" w:rsidP="008003FE">
      <w:pPr>
        <w:pStyle w:val="af6"/>
      </w:pPr>
      <w:r w:rsidRPr="000E36D9">
        <w:t xml:space="preserve">        end</w:t>
      </w:r>
    </w:p>
    <w:p w14:paraId="06EEB2E8" w14:textId="77777777" w:rsidR="008003FE" w:rsidRPr="000E36D9" w:rsidRDefault="008003FE" w:rsidP="008003FE">
      <w:pPr>
        <w:pStyle w:val="af6"/>
      </w:pPr>
      <w:r w:rsidRPr="000E36D9">
        <w:t xml:space="preserve">        if isequal(data1{ge(j)+1,1},data3{i,3})</w:t>
      </w:r>
    </w:p>
    <w:p w14:paraId="0E52292E" w14:textId="77777777" w:rsidR="008003FE" w:rsidRPr="000E36D9" w:rsidRDefault="008003FE" w:rsidP="008003FE">
      <w:pPr>
        <w:pStyle w:val="af6"/>
      </w:pPr>
      <w:r w:rsidRPr="000E36D9">
        <w:t xml:space="preserve">            pan3=j;</w:t>
      </w:r>
    </w:p>
    <w:p w14:paraId="01027459" w14:textId="77777777" w:rsidR="008003FE" w:rsidRPr="000E36D9" w:rsidRDefault="008003FE" w:rsidP="008003FE">
      <w:pPr>
        <w:pStyle w:val="af6"/>
      </w:pPr>
      <w:r w:rsidRPr="000E36D9">
        <w:t xml:space="preserve">        end</w:t>
      </w:r>
    </w:p>
    <w:p w14:paraId="56363B5E" w14:textId="77777777" w:rsidR="008003FE" w:rsidRPr="000E36D9" w:rsidRDefault="008003FE" w:rsidP="008003FE">
      <w:pPr>
        <w:pStyle w:val="af6"/>
      </w:pPr>
      <w:r w:rsidRPr="000E36D9">
        <w:t xml:space="preserve">    end</w:t>
      </w:r>
    </w:p>
    <w:p w14:paraId="79907876" w14:textId="77777777" w:rsidR="008003FE" w:rsidRPr="000E36D9" w:rsidRDefault="008003FE" w:rsidP="008003FE">
      <w:pPr>
        <w:pStyle w:val="af6"/>
      </w:pPr>
      <w:r w:rsidRPr="000E36D9">
        <w:t xml:space="preserve">    if pan1~=0&amp;&amp;pan2~=0&amp;&amp;pan3~=0</w:t>
      </w:r>
    </w:p>
    <w:p w14:paraId="366A4113" w14:textId="77777777" w:rsidR="008003FE" w:rsidRPr="000E36D9" w:rsidRDefault="008003FE" w:rsidP="008003FE">
      <w:pPr>
        <w:pStyle w:val="af6"/>
      </w:pPr>
      <w:r w:rsidRPr="000E36D9">
        <w:t xml:space="preserve">        wei=[wei;[pan1 pan2 pan3]];</w:t>
      </w:r>
    </w:p>
    <w:p w14:paraId="254F59A2" w14:textId="77777777" w:rsidR="008003FE" w:rsidRPr="000E36D9" w:rsidRDefault="008003FE" w:rsidP="008003FE">
      <w:pPr>
        <w:pStyle w:val="af6"/>
      </w:pPr>
      <w:r w:rsidRPr="000E36D9">
        <w:t xml:space="preserve">        pian=[pian;[zhu(pan1,:) zhu(pan2,:) zhu(pan3,:)]];</w:t>
      </w:r>
    </w:p>
    <w:p w14:paraId="702E6C9F" w14:textId="77777777" w:rsidR="008003FE" w:rsidRPr="000E36D9" w:rsidRDefault="008003FE" w:rsidP="008003FE">
      <w:pPr>
        <w:pStyle w:val="af6"/>
      </w:pPr>
      <w:r w:rsidRPr="000E36D9">
        <w:t xml:space="preserve">        fangzhi=[fangzhi;(zhuf(pan1,:)+zhuf(pan2,:)+zhuf(pan3,:))/3];</w:t>
      </w:r>
    </w:p>
    <w:p w14:paraId="400A089F" w14:textId="77777777" w:rsidR="008003FE" w:rsidRPr="000E36D9" w:rsidRDefault="008003FE" w:rsidP="008003FE">
      <w:pPr>
        <w:pStyle w:val="af6"/>
      </w:pPr>
      <w:r w:rsidRPr="000E36D9">
        <w:t xml:space="preserve">    end</w:t>
      </w:r>
    </w:p>
    <w:p w14:paraId="5BF99526" w14:textId="77777777" w:rsidR="008003FE" w:rsidRPr="000E36D9" w:rsidRDefault="008003FE" w:rsidP="008003FE">
      <w:pPr>
        <w:pStyle w:val="af6"/>
      </w:pPr>
      <w:r w:rsidRPr="000E36D9">
        <w:t>end</w:t>
      </w:r>
    </w:p>
    <w:p w14:paraId="10DBC765" w14:textId="77777777" w:rsidR="008003FE" w:rsidRPr="000E36D9" w:rsidRDefault="008003FE" w:rsidP="008003FE">
      <w:pPr>
        <w:pStyle w:val="af6"/>
      </w:pPr>
      <w:r w:rsidRPr="000E36D9">
        <w:t>%</w:t>
      </w:r>
      <w:r w:rsidRPr="000E36D9">
        <w:t>计算三角反射面中心与方向直线的交点</w:t>
      </w:r>
    </w:p>
    <w:p w14:paraId="5A7D3971" w14:textId="77777777" w:rsidR="008003FE" w:rsidRPr="000E36D9" w:rsidRDefault="008003FE" w:rsidP="008003FE">
      <w:pPr>
        <w:pStyle w:val="af6"/>
      </w:pPr>
      <w:r w:rsidRPr="000E36D9">
        <w:t>x1=pian(:,1);y1=pian(:,2);z1=pian(:,3);</w:t>
      </w:r>
    </w:p>
    <w:p w14:paraId="11119665" w14:textId="77777777" w:rsidR="008003FE" w:rsidRPr="000E36D9" w:rsidRDefault="008003FE" w:rsidP="008003FE">
      <w:pPr>
        <w:pStyle w:val="af6"/>
      </w:pPr>
      <w:r w:rsidRPr="000E36D9">
        <w:t>x2=pian(:,4);y2=pian(:,5);z2=pian(:,6);</w:t>
      </w:r>
    </w:p>
    <w:p w14:paraId="6AC35B35" w14:textId="77777777" w:rsidR="008003FE" w:rsidRPr="000E36D9" w:rsidRDefault="008003FE" w:rsidP="008003FE">
      <w:pPr>
        <w:pStyle w:val="af6"/>
      </w:pPr>
      <w:r w:rsidRPr="000E36D9">
        <w:t>x3=pian(:,7);y3=pian(:,8);z3=pian(:,9);</w:t>
      </w:r>
    </w:p>
    <w:p w14:paraId="638EFB22" w14:textId="77777777" w:rsidR="008003FE" w:rsidRPr="000E36D9" w:rsidRDefault="008003FE" w:rsidP="008003FE">
      <w:pPr>
        <w:pStyle w:val="af6"/>
      </w:pPr>
      <w:r w:rsidRPr="000E36D9">
        <w:t>a=(y2-y1).*(z3-z1)-(y3-y1).*(z2-z1);</w:t>
      </w:r>
    </w:p>
    <w:p w14:paraId="7F45435B" w14:textId="77777777" w:rsidR="008003FE" w:rsidRPr="000E36D9" w:rsidRDefault="008003FE" w:rsidP="008003FE">
      <w:pPr>
        <w:pStyle w:val="af6"/>
      </w:pPr>
      <w:r w:rsidRPr="000E36D9">
        <w:t>b=(z2-z1).*(x3-x1)-(z3-z1).*(x2-x1);</w:t>
      </w:r>
    </w:p>
    <w:p w14:paraId="1F35EB81" w14:textId="77777777" w:rsidR="008003FE" w:rsidRPr="000E36D9" w:rsidRDefault="008003FE" w:rsidP="008003FE">
      <w:pPr>
        <w:pStyle w:val="af6"/>
      </w:pPr>
      <w:r w:rsidRPr="000E36D9">
        <w:t>c=(x2-x1).*(y3-y1)-(x3-x1).*(y2-y1);</w:t>
      </w:r>
    </w:p>
    <w:p w14:paraId="729867A3" w14:textId="77777777" w:rsidR="008003FE" w:rsidRPr="000E36D9" w:rsidRDefault="008003FE" w:rsidP="008003FE">
      <w:pPr>
        <w:pStyle w:val="af6"/>
      </w:pPr>
      <w:r w:rsidRPr="000E36D9">
        <w:t>d=-a.*x1-b.*y1-c.*z1;</w:t>
      </w:r>
    </w:p>
    <w:p w14:paraId="5BCCC5C2" w14:textId="77777777" w:rsidR="008003FE" w:rsidRPr="000E36D9" w:rsidRDefault="008003FE" w:rsidP="008003FE">
      <w:pPr>
        <w:pStyle w:val="af6"/>
      </w:pPr>
      <w:r w:rsidRPr="000E36D9">
        <w:t>aa=fangzhi(:,1);bb=fangzhi(:,2);cc=fangzhi(:,3);</w:t>
      </w:r>
    </w:p>
    <w:p w14:paraId="59CB92E5" w14:textId="77777777" w:rsidR="008003FE" w:rsidRPr="000E36D9" w:rsidRDefault="008003FE" w:rsidP="008003FE">
      <w:pPr>
        <w:pStyle w:val="af6"/>
      </w:pPr>
      <w:r w:rsidRPr="000E36D9">
        <w:t>xzhi=-d./(a+b.*bb./aa+c.*cc./aa);</w:t>
      </w:r>
    </w:p>
    <w:p w14:paraId="71CF38D9" w14:textId="77777777" w:rsidR="008003FE" w:rsidRPr="000E36D9" w:rsidRDefault="008003FE" w:rsidP="008003FE">
      <w:pPr>
        <w:pStyle w:val="af6"/>
      </w:pPr>
      <w:r w:rsidRPr="000E36D9">
        <w:t>yzhi=bb.*xzhi./aa;</w:t>
      </w:r>
    </w:p>
    <w:p w14:paraId="35C4DEFC" w14:textId="77777777" w:rsidR="008003FE" w:rsidRPr="000E36D9" w:rsidRDefault="008003FE" w:rsidP="008003FE">
      <w:pPr>
        <w:pStyle w:val="af6"/>
      </w:pPr>
      <w:r w:rsidRPr="000E36D9">
        <w:t>zzhi=cc.*xzhi./aa;</w:t>
      </w:r>
    </w:p>
    <w:p w14:paraId="5CAB30A7" w14:textId="77777777" w:rsidR="008003FE" w:rsidRPr="000E36D9" w:rsidRDefault="008003FE" w:rsidP="008003FE">
      <w:pPr>
        <w:pStyle w:val="af6"/>
      </w:pPr>
      <w:r w:rsidRPr="000E36D9">
        <w:t>zhixian=[xzhi yzhi zzhi];</w:t>
      </w:r>
    </w:p>
    <w:p w14:paraId="2E765EF8" w14:textId="77777777" w:rsidR="008003FE" w:rsidRPr="000E36D9" w:rsidRDefault="008003FE" w:rsidP="008003FE">
      <w:pPr>
        <w:pStyle w:val="af6"/>
      </w:pPr>
      <w:r w:rsidRPr="000E36D9">
        <w:t>zhixian(isnan(zhixian))=0;</w:t>
      </w:r>
    </w:p>
    <w:p w14:paraId="0E2623F1" w14:textId="77777777" w:rsidR="008003FE" w:rsidRPr="000E36D9" w:rsidRDefault="008003FE" w:rsidP="008003FE">
      <w:pPr>
        <w:pStyle w:val="af6"/>
      </w:pPr>
      <w:r w:rsidRPr="000E36D9">
        <w:t>%</w:t>
      </w:r>
      <w:r w:rsidRPr="000E36D9">
        <w:t>抛物面与节索点方向的交点</w:t>
      </w:r>
    </w:p>
    <w:p w14:paraId="683D91D7" w14:textId="77777777" w:rsidR="008003FE" w:rsidRPr="000E36D9" w:rsidRDefault="008003FE" w:rsidP="008003FE">
      <w:pPr>
        <w:pStyle w:val="af6"/>
      </w:pPr>
      <w:r w:rsidRPr="000E36D9">
        <w:t>a=36.795/180*pi;b=78.169/180*pi;</w:t>
      </w:r>
    </w:p>
    <w:p w14:paraId="1D10D547" w14:textId="77777777" w:rsidR="008003FE" w:rsidRPr="000E36D9" w:rsidRDefault="008003FE" w:rsidP="008003FE">
      <w:pPr>
        <w:pStyle w:val="af6"/>
      </w:pPr>
      <w:r w:rsidRPr="000E36D9">
        <w:t>p=-280.029921085874;</w:t>
      </w:r>
    </w:p>
    <w:p w14:paraId="29D2B50C" w14:textId="77777777" w:rsidR="008003FE" w:rsidRPr="000E36D9" w:rsidRDefault="008003FE" w:rsidP="008003FE">
      <w:pPr>
        <w:pStyle w:val="af6"/>
      </w:pPr>
      <w:r w:rsidRPr="000E36D9">
        <w:t>c=-168548.240045800;</w:t>
      </w:r>
    </w:p>
    <w:p w14:paraId="1378664D" w14:textId="77777777" w:rsidR="008003FE" w:rsidRPr="000E36D9" w:rsidRDefault="008003FE" w:rsidP="008003FE">
      <w:pPr>
        <w:pStyle w:val="af6"/>
      </w:pPr>
      <w:r w:rsidRPr="000E36D9">
        <w:t>aa=zhuf(:,1);</w:t>
      </w:r>
    </w:p>
    <w:p w14:paraId="0CF962C1" w14:textId="77777777" w:rsidR="008003FE" w:rsidRPr="000E36D9" w:rsidRDefault="008003FE" w:rsidP="008003FE">
      <w:pPr>
        <w:pStyle w:val="af6"/>
      </w:pPr>
      <w:r w:rsidRPr="000E36D9">
        <w:t>bb=zhuf(:,2);</w:t>
      </w:r>
    </w:p>
    <w:p w14:paraId="564E443A" w14:textId="77777777" w:rsidR="008003FE" w:rsidRPr="000E36D9" w:rsidRDefault="008003FE" w:rsidP="008003FE">
      <w:pPr>
        <w:pStyle w:val="af6"/>
      </w:pPr>
      <w:r w:rsidRPr="000E36D9">
        <w:lastRenderedPageBreak/>
        <w:t>cc=zhuf(:,3);</w:t>
      </w:r>
    </w:p>
    <w:p w14:paraId="139C552B" w14:textId="77777777" w:rsidR="008003FE" w:rsidRPr="000E36D9" w:rsidRDefault="008003FE" w:rsidP="008003FE">
      <w:pPr>
        <w:pStyle w:val="af6"/>
      </w:pPr>
      <w:r w:rsidRPr="000E36D9">
        <w:t>aaa=(cos(a)^2.*sin(b)^2+sin(a)^2+bb.^2./aa.^2.*(sin(a)^2*sin(b)^2+cos(a)^2)+cc.^2./...</w:t>
      </w:r>
    </w:p>
    <w:p w14:paraId="6F7BFBE7" w14:textId="77777777" w:rsidR="008003FE" w:rsidRPr="000E36D9" w:rsidRDefault="008003FE" w:rsidP="008003FE">
      <w:pPr>
        <w:pStyle w:val="af6"/>
      </w:pPr>
      <w:r w:rsidRPr="000E36D9">
        <w:t xml:space="preserve">    aa.^2.*cos(b)^2+2.*bb./aa.*(cos(a)*sin(a)*sin(b)^2-sin(a)*cos(a))-2.*cc./aa.*cos(a)*...</w:t>
      </w:r>
    </w:p>
    <w:p w14:paraId="027BD059" w14:textId="77777777" w:rsidR="008003FE" w:rsidRPr="000E36D9" w:rsidRDefault="008003FE" w:rsidP="008003FE">
      <w:pPr>
        <w:pStyle w:val="af6"/>
      </w:pPr>
      <w:r w:rsidRPr="000E36D9">
        <w:t xml:space="preserve">    cos(b)*sin(b)-2.*bb.*cc./aa.^2*cos(b)*sin(a)*sin(b));</w:t>
      </w:r>
    </w:p>
    <w:p w14:paraId="62F48A85" w14:textId="77777777" w:rsidR="008003FE" w:rsidRPr="000E36D9" w:rsidRDefault="008003FE" w:rsidP="008003FE">
      <w:pPr>
        <w:pStyle w:val="af6"/>
      </w:pPr>
      <w:r w:rsidRPr="000E36D9">
        <w:t>bbb=(2.*p.*sin(b).*cc./aa+2.*p.*cos(b).*sin(a).*bb./aa+2*p*cos(a)*cos(b));</w:t>
      </w:r>
    </w:p>
    <w:p w14:paraId="5A730641" w14:textId="77777777" w:rsidR="008003FE" w:rsidRPr="000E36D9" w:rsidRDefault="008003FE" w:rsidP="008003FE">
      <w:pPr>
        <w:pStyle w:val="af6"/>
      </w:pPr>
      <w:r w:rsidRPr="000E36D9">
        <w:t>xpao1=(-bbb-sqrt(bbb.^2-4.*aaa*c))./(2.*aaa);</w:t>
      </w:r>
    </w:p>
    <w:p w14:paraId="09C3D8B6" w14:textId="77777777" w:rsidR="008003FE" w:rsidRPr="000E36D9" w:rsidRDefault="008003FE" w:rsidP="008003FE">
      <w:pPr>
        <w:pStyle w:val="af6"/>
      </w:pPr>
      <w:r w:rsidRPr="000E36D9">
        <w:t>xpao2=(-bbb+sqrt(bbb.^2-4.*aaa*c))./(2.*aaa);</w:t>
      </w:r>
    </w:p>
    <w:p w14:paraId="395D8394" w14:textId="77777777" w:rsidR="008003FE" w:rsidRPr="000E36D9" w:rsidRDefault="008003FE" w:rsidP="008003FE">
      <w:pPr>
        <w:pStyle w:val="af6"/>
      </w:pPr>
      <w:r w:rsidRPr="000E36D9">
        <w:t>temp=[xpao1-zhu(:,1) xpao2-zhu(:,1)]';</w:t>
      </w:r>
    </w:p>
    <w:p w14:paraId="538D86DA" w14:textId="77777777" w:rsidR="008003FE" w:rsidRPr="000E36D9" w:rsidRDefault="008003FE" w:rsidP="008003FE">
      <w:pPr>
        <w:pStyle w:val="af6"/>
      </w:pPr>
      <w:r w:rsidRPr="000E36D9">
        <w:t>temp1=[xpao1 xpao2]';</w:t>
      </w:r>
    </w:p>
    <w:p w14:paraId="777B3AF9" w14:textId="77777777" w:rsidR="008003FE" w:rsidRPr="000E36D9" w:rsidRDefault="008003FE" w:rsidP="008003FE">
      <w:pPr>
        <w:pStyle w:val="af6"/>
      </w:pPr>
      <w:r w:rsidRPr="000E36D9">
        <w:t>[~,xu]=min(abs(temp));</w:t>
      </w:r>
    </w:p>
    <w:p w14:paraId="4D92643B" w14:textId="77777777" w:rsidR="008003FE" w:rsidRPr="000E36D9" w:rsidRDefault="008003FE" w:rsidP="008003FE">
      <w:pPr>
        <w:pStyle w:val="af6"/>
      </w:pPr>
      <w:r w:rsidRPr="000E36D9">
        <w:t>xpao=zeros(size(xu,2),1);</w:t>
      </w:r>
    </w:p>
    <w:p w14:paraId="041C1C5B" w14:textId="77777777" w:rsidR="008003FE" w:rsidRPr="000E36D9" w:rsidRDefault="008003FE" w:rsidP="008003FE">
      <w:pPr>
        <w:pStyle w:val="af6"/>
      </w:pPr>
      <w:r w:rsidRPr="000E36D9">
        <w:t>for i=1:size(xu,2)</w:t>
      </w:r>
    </w:p>
    <w:p w14:paraId="45787845" w14:textId="77777777" w:rsidR="008003FE" w:rsidRPr="000E36D9" w:rsidRDefault="008003FE" w:rsidP="008003FE">
      <w:pPr>
        <w:pStyle w:val="af6"/>
      </w:pPr>
      <w:r w:rsidRPr="000E36D9">
        <w:t xml:space="preserve">    xpao(i)=temp1(xu(i),i);</w:t>
      </w:r>
    </w:p>
    <w:p w14:paraId="39AAC529" w14:textId="77777777" w:rsidR="008003FE" w:rsidRPr="000E36D9" w:rsidRDefault="008003FE" w:rsidP="008003FE">
      <w:pPr>
        <w:pStyle w:val="af6"/>
      </w:pPr>
      <w:r w:rsidRPr="000E36D9">
        <w:t>end</w:t>
      </w:r>
    </w:p>
    <w:p w14:paraId="675A846B" w14:textId="77777777" w:rsidR="008003FE" w:rsidRPr="000E36D9" w:rsidRDefault="008003FE" w:rsidP="008003FE">
      <w:pPr>
        <w:pStyle w:val="af6"/>
      </w:pPr>
      <w:r w:rsidRPr="000E36D9">
        <w:t>ypao=xpao.*bb./aa;</w:t>
      </w:r>
    </w:p>
    <w:p w14:paraId="1696E480" w14:textId="77777777" w:rsidR="008003FE" w:rsidRPr="000E36D9" w:rsidRDefault="008003FE" w:rsidP="008003FE">
      <w:pPr>
        <w:pStyle w:val="af6"/>
      </w:pPr>
      <w:r w:rsidRPr="000E36D9">
        <w:t>zpao=xpao.*cc./aa;</w:t>
      </w:r>
    </w:p>
    <w:p w14:paraId="35C8BDFE" w14:textId="77777777" w:rsidR="008003FE" w:rsidRPr="000E36D9" w:rsidRDefault="008003FE" w:rsidP="008003FE">
      <w:pPr>
        <w:pStyle w:val="af6"/>
      </w:pPr>
      <w:r w:rsidRPr="000E36D9">
        <w:t>pao=[xpao ypao zpao];</w:t>
      </w:r>
    </w:p>
    <w:p w14:paraId="712D9BA7" w14:textId="77777777" w:rsidR="008003FE" w:rsidRPr="000E36D9" w:rsidRDefault="008003FE" w:rsidP="008003FE">
      <w:pPr>
        <w:pStyle w:val="af6"/>
      </w:pPr>
      <w:r w:rsidRPr="000E36D9">
        <w:t>pao(isnan(pao))=zhu(isnan(pao));</w:t>
      </w:r>
    </w:p>
    <w:p w14:paraId="7DB94276" w14:textId="77777777" w:rsidR="008003FE" w:rsidRPr="000E36D9" w:rsidRDefault="008003FE" w:rsidP="008003FE">
      <w:pPr>
        <w:pStyle w:val="af6"/>
      </w:pPr>
      <w:r w:rsidRPr="000E36D9">
        <w:t>pao1=pao;</w:t>
      </w:r>
    </w:p>
    <w:p w14:paraId="47379F2E" w14:textId="77777777" w:rsidR="008003FE" w:rsidRPr="000E36D9" w:rsidRDefault="008003FE" w:rsidP="008003FE">
      <w:pPr>
        <w:pStyle w:val="af6"/>
      </w:pPr>
      <w:r w:rsidRPr="000E36D9">
        <w:t>%</w:t>
      </w:r>
      <w:r w:rsidRPr="000E36D9">
        <w:t>抛物线与反射面中心的交点</w:t>
      </w:r>
    </w:p>
    <w:p w14:paraId="3BE27A5B" w14:textId="77777777" w:rsidR="008003FE" w:rsidRPr="000E36D9" w:rsidRDefault="008003FE" w:rsidP="008003FE">
      <w:pPr>
        <w:pStyle w:val="af6"/>
      </w:pPr>
      <w:r w:rsidRPr="000E36D9">
        <w:t>aa=fangzhi(:,1);</w:t>
      </w:r>
    </w:p>
    <w:p w14:paraId="7A7CDC4E" w14:textId="77777777" w:rsidR="008003FE" w:rsidRPr="000E36D9" w:rsidRDefault="008003FE" w:rsidP="008003FE">
      <w:pPr>
        <w:pStyle w:val="af6"/>
      </w:pPr>
      <w:r w:rsidRPr="000E36D9">
        <w:t>bb=fangzhi(:,2);</w:t>
      </w:r>
    </w:p>
    <w:p w14:paraId="231CA814" w14:textId="77777777" w:rsidR="008003FE" w:rsidRPr="000E36D9" w:rsidRDefault="008003FE" w:rsidP="008003FE">
      <w:pPr>
        <w:pStyle w:val="af6"/>
      </w:pPr>
      <w:r w:rsidRPr="000E36D9">
        <w:t>cc=fangzhi(:,3);</w:t>
      </w:r>
    </w:p>
    <w:p w14:paraId="1D68D7F7" w14:textId="77777777" w:rsidR="008003FE" w:rsidRPr="000E36D9" w:rsidRDefault="008003FE" w:rsidP="008003FE">
      <w:pPr>
        <w:pStyle w:val="af6"/>
      </w:pPr>
      <w:r w:rsidRPr="000E36D9">
        <w:t>aaa=(cos(a)^2.*sin(b)^2+sin(a)^2+bb.^2./aa.^2.*(sin(a)^2*sin(b)^2+cos(a)^2)+cc.^2./...</w:t>
      </w:r>
    </w:p>
    <w:p w14:paraId="5A31EA42" w14:textId="77777777" w:rsidR="008003FE" w:rsidRPr="000E36D9" w:rsidRDefault="008003FE" w:rsidP="008003FE">
      <w:pPr>
        <w:pStyle w:val="af6"/>
      </w:pPr>
      <w:r w:rsidRPr="000E36D9">
        <w:t xml:space="preserve">    aa.^2.*cos(b)^2+2.*bb./aa.*(cos(a)*sin(a)*sin(b)^2-sin(a)*cos(a))-2.*cc./aa.*cos(a)*...</w:t>
      </w:r>
    </w:p>
    <w:p w14:paraId="47F4C369" w14:textId="77777777" w:rsidR="008003FE" w:rsidRPr="000E36D9" w:rsidRDefault="008003FE" w:rsidP="008003FE">
      <w:pPr>
        <w:pStyle w:val="af6"/>
      </w:pPr>
      <w:r w:rsidRPr="000E36D9">
        <w:t xml:space="preserve">    cos(b)*sin(b)-2.*bb.*cc./aa.^2*cos(b)*sin(a)*sin(b));</w:t>
      </w:r>
    </w:p>
    <w:p w14:paraId="13F98065" w14:textId="77777777" w:rsidR="008003FE" w:rsidRPr="000E36D9" w:rsidRDefault="008003FE" w:rsidP="008003FE">
      <w:pPr>
        <w:pStyle w:val="af6"/>
      </w:pPr>
      <w:r w:rsidRPr="000E36D9">
        <w:t>bbb=(2.*p.*sin(b).*cc./aa+2.*p.*cos(b).*sin(a).*bb./aa+2*p*cos(a)*cos(b));</w:t>
      </w:r>
    </w:p>
    <w:p w14:paraId="65BF4FB9" w14:textId="77777777" w:rsidR="008003FE" w:rsidRPr="000E36D9" w:rsidRDefault="008003FE" w:rsidP="008003FE">
      <w:pPr>
        <w:pStyle w:val="af6"/>
      </w:pPr>
      <w:r w:rsidRPr="000E36D9">
        <w:t>xpao1=(-bbb-sqrt(bbb.^2-4.*aaa*c))./(2.*aaa);</w:t>
      </w:r>
    </w:p>
    <w:p w14:paraId="77624C69" w14:textId="77777777" w:rsidR="008003FE" w:rsidRPr="000E36D9" w:rsidRDefault="008003FE" w:rsidP="008003FE">
      <w:pPr>
        <w:pStyle w:val="af6"/>
      </w:pPr>
      <w:r w:rsidRPr="000E36D9">
        <w:t>xpao2=(-bbb+sqrt(bbb.^2-4.*aaa*c))./(2.*aaa);</w:t>
      </w:r>
    </w:p>
    <w:p w14:paraId="111A610B" w14:textId="77777777" w:rsidR="008003FE" w:rsidRPr="000E36D9" w:rsidRDefault="008003FE" w:rsidP="008003FE">
      <w:pPr>
        <w:pStyle w:val="af6"/>
      </w:pPr>
      <w:r w:rsidRPr="000E36D9">
        <w:t>temp=[xpao1-zhixian(:,1) xpao2-zhixian(:,1)]';</w:t>
      </w:r>
    </w:p>
    <w:p w14:paraId="3C099114" w14:textId="77777777" w:rsidR="008003FE" w:rsidRPr="000E36D9" w:rsidRDefault="008003FE" w:rsidP="008003FE">
      <w:pPr>
        <w:pStyle w:val="af6"/>
      </w:pPr>
      <w:r w:rsidRPr="000E36D9">
        <w:t>temp1=[xpao1 xpao2]';</w:t>
      </w:r>
    </w:p>
    <w:p w14:paraId="560F7AF0" w14:textId="77777777" w:rsidR="008003FE" w:rsidRPr="000E36D9" w:rsidRDefault="008003FE" w:rsidP="008003FE">
      <w:pPr>
        <w:pStyle w:val="af6"/>
      </w:pPr>
      <w:r w:rsidRPr="000E36D9">
        <w:t>[~,xu]=min(abs(temp));</w:t>
      </w:r>
    </w:p>
    <w:p w14:paraId="2AEC3EC0" w14:textId="77777777" w:rsidR="008003FE" w:rsidRPr="000E36D9" w:rsidRDefault="008003FE" w:rsidP="008003FE">
      <w:pPr>
        <w:pStyle w:val="af6"/>
      </w:pPr>
      <w:r w:rsidRPr="000E36D9">
        <w:t>xpao=zeros(size(xu,2),1);</w:t>
      </w:r>
    </w:p>
    <w:p w14:paraId="4430255D" w14:textId="77777777" w:rsidR="008003FE" w:rsidRPr="000E36D9" w:rsidRDefault="008003FE" w:rsidP="008003FE">
      <w:pPr>
        <w:pStyle w:val="af6"/>
      </w:pPr>
      <w:r w:rsidRPr="000E36D9">
        <w:t>for i=1:size(xu,2)</w:t>
      </w:r>
    </w:p>
    <w:p w14:paraId="061643EB" w14:textId="77777777" w:rsidR="008003FE" w:rsidRPr="000E36D9" w:rsidRDefault="008003FE" w:rsidP="008003FE">
      <w:pPr>
        <w:pStyle w:val="af6"/>
      </w:pPr>
      <w:r w:rsidRPr="000E36D9">
        <w:t xml:space="preserve">    xpao(i)=temp1(xu(i),i);</w:t>
      </w:r>
    </w:p>
    <w:p w14:paraId="1F384DC3" w14:textId="77777777" w:rsidR="008003FE" w:rsidRPr="000E36D9" w:rsidRDefault="008003FE" w:rsidP="008003FE">
      <w:pPr>
        <w:pStyle w:val="af6"/>
      </w:pPr>
      <w:r w:rsidRPr="000E36D9">
        <w:t>end</w:t>
      </w:r>
    </w:p>
    <w:p w14:paraId="4E0BFEF1" w14:textId="77777777" w:rsidR="008003FE" w:rsidRPr="000E36D9" w:rsidRDefault="008003FE" w:rsidP="008003FE">
      <w:pPr>
        <w:pStyle w:val="af6"/>
      </w:pPr>
      <w:r w:rsidRPr="000E36D9">
        <w:t>ypao=xpao.*bb./aa;</w:t>
      </w:r>
    </w:p>
    <w:p w14:paraId="3D4039DE" w14:textId="77777777" w:rsidR="008003FE" w:rsidRPr="000E36D9" w:rsidRDefault="008003FE" w:rsidP="008003FE">
      <w:pPr>
        <w:pStyle w:val="af6"/>
      </w:pPr>
      <w:r w:rsidRPr="000E36D9">
        <w:t>zpao=xpao.*cc./aa;</w:t>
      </w:r>
    </w:p>
    <w:p w14:paraId="63F8DD14" w14:textId="77777777" w:rsidR="008003FE" w:rsidRPr="000E36D9" w:rsidRDefault="008003FE" w:rsidP="008003FE">
      <w:pPr>
        <w:pStyle w:val="af6"/>
      </w:pPr>
      <w:r w:rsidRPr="000E36D9">
        <w:t>pao=[xpao ypao zpao];</w:t>
      </w:r>
    </w:p>
    <w:p w14:paraId="5D462387" w14:textId="77777777" w:rsidR="008003FE" w:rsidRPr="000E36D9" w:rsidRDefault="008003FE" w:rsidP="008003FE">
      <w:pPr>
        <w:pStyle w:val="af6"/>
      </w:pPr>
      <w:r w:rsidRPr="000E36D9">
        <w:t>pao(isnan(pao))=zhixian(isnan(pao));</w:t>
      </w:r>
    </w:p>
    <w:p w14:paraId="66CDD505" w14:textId="77777777" w:rsidR="008003FE" w:rsidRPr="000E36D9" w:rsidRDefault="008003FE" w:rsidP="008003FE">
      <w:pPr>
        <w:pStyle w:val="af6"/>
      </w:pPr>
      <w:r w:rsidRPr="000E36D9">
        <w:t>pao2=pao;</w:t>
      </w:r>
    </w:p>
    <w:p w14:paraId="01721F00" w14:textId="77777777" w:rsidR="008003FE" w:rsidRPr="000E36D9" w:rsidRDefault="008003FE" w:rsidP="008003FE">
      <w:pPr>
        <w:pStyle w:val="af6"/>
      </w:pPr>
      <w:r w:rsidRPr="000E36D9">
        <w:t>%</w:t>
      </w:r>
      <w:r w:rsidRPr="000E36D9">
        <w:t>遗传算法求解以及绘图</w:t>
      </w:r>
    </w:p>
    <w:p w14:paraId="121BF1FC" w14:textId="77777777" w:rsidR="008003FE" w:rsidRPr="000E36D9" w:rsidRDefault="008003FE" w:rsidP="008003FE">
      <w:pPr>
        <w:pStyle w:val="af6"/>
      </w:pPr>
      <w:r w:rsidRPr="000E36D9">
        <w:t>[bestpop,bestv]=gafun(pao1,pao2,zhu,zhuf,wei,fangzhi);</w:t>
      </w:r>
    </w:p>
    <w:p w14:paraId="551EFFC0" w14:textId="77777777" w:rsidR="008003FE" w:rsidRPr="000E36D9" w:rsidRDefault="008003FE" w:rsidP="008003FE">
      <w:pPr>
        <w:pStyle w:val="af6"/>
      </w:pPr>
      <w:r w:rsidRPr="000E36D9">
        <w:t>xzhu=plotfun2(bestpop,zhu,zhuf,pao1);</w:t>
      </w:r>
    </w:p>
    <w:p w14:paraId="21465EBA" w14:textId="77777777" w:rsidR="008003FE" w:rsidRPr="000E36D9" w:rsidRDefault="008003FE" w:rsidP="008003FE">
      <w:pPr>
        <w:pStyle w:val="af6"/>
      </w:pPr>
      <w:r w:rsidRPr="000E36D9">
        <w:lastRenderedPageBreak/>
        <w:t>save('data\</w:t>
      </w:r>
      <w:r w:rsidRPr="000E36D9">
        <w:t>第二问结果</w:t>
      </w:r>
      <w:r w:rsidRPr="000E36D9">
        <w:t>2','bestv','bestpop')</w:t>
      </w:r>
    </w:p>
    <w:p w14:paraId="23ACCC01" w14:textId="77777777" w:rsidR="008003FE" w:rsidRPr="000E36D9" w:rsidRDefault="008003FE" w:rsidP="008003FE">
      <w:pPr>
        <w:pStyle w:val="af6"/>
      </w:pPr>
      <w:r w:rsidRPr="000E36D9">
        <w:t>writematrix([xd,yd,zd],'data\</w:t>
      </w:r>
      <w:r w:rsidRPr="000E36D9">
        <w:t>附件</w:t>
      </w:r>
      <w:r w:rsidRPr="000E36D9">
        <w:t>4.xlsx','Sheet',1,'Range','A2:C2')</w:t>
      </w:r>
    </w:p>
    <w:p w14:paraId="371B1250" w14:textId="77777777" w:rsidR="008003FE" w:rsidRPr="000E36D9" w:rsidRDefault="008003FE" w:rsidP="008003FE">
      <w:pPr>
        <w:pStyle w:val="af6"/>
      </w:pPr>
      <w:r w:rsidRPr="000E36D9">
        <w:t>writematrix(xzhu,'data\</w:t>
      </w:r>
      <w:r w:rsidRPr="000E36D9">
        <w:t>附件</w:t>
      </w:r>
      <w:r w:rsidRPr="000E36D9">
        <w:t>4.xlsx','Sheet',2,'Range','B2:D693')</w:t>
      </w:r>
    </w:p>
    <w:p w14:paraId="249A59A3" w14:textId="77777777" w:rsidR="008003FE" w:rsidRPr="000E36D9" w:rsidRDefault="008003FE" w:rsidP="008003FE">
      <w:pPr>
        <w:pStyle w:val="af6"/>
      </w:pPr>
      <w:r w:rsidRPr="000E36D9">
        <w:t>writematrix(bestpop','data\</w:t>
      </w:r>
      <w:r w:rsidRPr="000E36D9">
        <w:t>附件</w:t>
      </w:r>
      <w:r w:rsidRPr="000E36D9">
        <w:t>4.xlsx','Sheet',3,'Range','B2:B693')</w:t>
      </w:r>
    </w:p>
    <w:p w14:paraId="506D7C22" w14:textId="77777777" w:rsidR="008003FE" w:rsidRPr="000E36D9" w:rsidRDefault="008003FE" w:rsidP="008003FE">
      <w:pPr>
        <w:pStyle w:val="af6"/>
      </w:pPr>
      <w:r w:rsidRPr="000E36D9">
        <w:t>writecell(bianhao,'data\</w:t>
      </w:r>
      <w:r w:rsidRPr="000E36D9">
        <w:t>附件</w:t>
      </w:r>
      <w:r w:rsidRPr="000E36D9">
        <w:t>4.xlsx','Sheet',2,'Range','A2:A693')</w:t>
      </w:r>
    </w:p>
    <w:p w14:paraId="13400DDB" w14:textId="77777777" w:rsidR="008003FE" w:rsidRPr="000E36D9" w:rsidRDefault="008003FE" w:rsidP="008003FE">
      <w:pPr>
        <w:pStyle w:val="af6"/>
      </w:pPr>
      <w:r w:rsidRPr="000E36D9">
        <w:t>writecell(bianhao,'data\</w:t>
      </w:r>
      <w:r w:rsidRPr="000E36D9">
        <w:t>附件</w:t>
      </w:r>
      <w:r w:rsidRPr="000E36D9">
        <w:t>4.xlsx','Sheet',3,'Range','A2:A693')</w:t>
      </w:r>
    </w:p>
    <w:p w14:paraId="1B603472" w14:textId="0E733935" w:rsidR="008003FE" w:rsidRPr="000E36D9" w:rsidRDefault="001A3D9F" w:rsidP="008003FE">
      <w:pPr>
        <w:pStyle w:val="af6"/>
      </w:pPr>
      <w:r>
        <w:rPr>
          <w:rFonts w:hint="eastAsia"/>
        </w:rPr>
        <w:t>4</w:t>
      </w:r>
      <w:r>
        <w:rPr>
          <w:rFonts w:hint="eastAsia"/>
        </w:rPr>
        <w:t>、</w:t>
      </w:r>
      <w:r w:rsidR="008003FE" w:rsidRPr="000E36D9">
        <w:t>问题二遗传算法函数；</w:t>
      </w:r>
    </w:p>
    <w:p w14:paraId="54C8C17E" w14:textId="77777777" w:rsidR="008003FE" w:rsidRPr="000E36D9" w:rsidRDefault="008003FE" w:rsidP="008003FE">
      <w:pPr>
        <w:pStyle w:val="af6"/>
      </w:pPr>
      <w:r w:rsidRPr="000E36D9">
        <w:t>function [bestpop,Y]=gafun(pao1,pao2,zhu,zhuf,wei,fangzhi)</w:t>
      </w:r>
    </w:p>
    <w:p w14:paraId="34B3F4F0" w14:textId="77777777" w:rsidR="008003FE" w:rsidRPr="000E36D9" w:rsidRDefault="008003FE" w:rsidP="008003FE">
      <w:pPr>
        <w:pStyle w:val="af6"/>
      </w:pPr>
      <w:r w:rsidRPr="000E36D9">
        <w:t>%</w:t>
      </w:r>
      <w:r w:rsidRPr="000E36D9">
        <w:t>遗传算法求解（运行前将文件夹</w:t>
      </w:r>
      <w:r w:rsidRPr="000E36D9">
        <w:t>gabox</w:t>
      </w:r>
      <w:r w:rsidRPr="000E36D9">
        <w:t>添加到预设路径）</w:t>
      </w:r>
    </w:p>
    <w:p w14:paraId="76C85FD2" w14:textId="77777777" w:rsidR="008003FE" w:rsidRPr="000E36D9" w:rsidRDefault="008003FE" w:rsidP="008003FE">
      <w:pPr>
        <w:pStyle w:val="af6"/>
      </w:pPr>
      <w:r w:rsidRPr="000E36D9">
        <w:t>NIND=50;MAXGEN=5000;</w:t>
      </w:r>
    </w:p>
    <w:p w14:paraId="0010E3D1" w14:textId="77777777" w:rsidR="008003FE" w:rsidRPr="000E36D9" w:rsidRDefault="008003FE" w:rsidP="008003FE">
      <w:pPr>
        <w:pStyle w:val="af6"/>
      </w:pPr>
      <w:r w:rsidRPr="000E36D9">
        <w:t>NVAR=692;PRECI=10;</w:t>
      </w:r>
    </w:p>
    <w:p w14:paraId="23008B64" w14:textId="77777777" w:rsidR="008003FE" w:rsidRPr="000E36D9" w:rsidRDefault="008003FE" w:rsidP="008003FE">
      <w:pPr>
        <w:pStyle w:val="af6"/>
      </w:pPr>
      <w:r w:rsidRPr="000E36D9">
        <w:t>GGAP=0.9;lb=ones(1,692)*-0.6;up=ones(1,692)*0.6;</w:t>
      </w:r>
    </w:p>
    <w:p w14:paraId="66F03339" w14:textId="77777777" w:rsidR="008003FE" w:rsidRPr="000E36D9" w:rsidRDefault="008003FE" w:rsidP="008003FE">
      <w:pPr>
        <w:pStyle w:val="af6"/>
      </w:pPr>
      <w:r w:rsidRPr="000E36D9">
        <w:t>FieldID=[ones(1,NVAR)*PRECI;lb;up;ones(1,NVAR);zeros(1,NVAR);ones(1,NVAR);ones(1,NVAR)];</w:t>
      </w:r>
    </w:p>
    <w:p w14:paraId="27EA0C84" w14:textId="77777777" w:rsidR="008003FE" w:rsidRPr="000E36D9" w:rsidRDefault="008003FE" w:rsidP="008003FE">
      <w:pPr>
        <w:pStyle w:val="af6"/>
      </w:pPr>
      <w:r w:rsidRPr="000E36D9">
        <w:t>Chrom=crtbp(NIND,NVAR*PRECI);</w:t>
      </w:r>
    </w:p>
    <w:p w14:paraId="58EEF2A0" w14:textId="77777777" w:rsidR="008003FE" w:rsidRPr="000E36D9" w:rsidRDefault="008003FE" w:rsidP="008003FE">
      <w:pPr>
        <w:pStyle w:val="af6"/>
      </w:pPr>
      <w:r w:rsidRPr="000E36D9">
        <w:t>gen=0;</w:t>
      </w:r>
    </w:p>
    <w:p w14:paraId="61DED9B0" w14:textId="77777777" w:rsidR="008003FE" w:rsidRPr="000E36D9" w:rsidRDefault="008003FE" w:rsidP="008003FE">
      <w:pPr>
        <w:pStyle w:val="af6"/>
      </w:pPr>
      <w:r w:rsidRPr="000E36D9">
        <w:t>trace=zeros(MAXGEN,2);</w:t>
      </w:r>
    </w:p>
    <w:p w14:paraId="3D520E8D" w14:textId="77777777" w:rsidR="008003FE" w:rsidRPr="000E36D9" w:rsidRDefault="008003FE" w:rsidP="008003FE">
      <w:pPr>
        <w:pStyle w:val="af6"/>
      </w:pPr>
      <w:r w:rsidRPr="000E36D9">
        <w:t>ObjV=zeros(NIND,1);</w:t>
      </w:r>
    </w:p>
    <w:p w14:paraId="10051A5B" w14:textId="77777777" w:rsidR="008003FE" w:rsidRPr="000E36D9" w:rsidRDefault="008003FE" w:rsidP="008003FE">
      <w:pPr>
        <w:pStyle w:val="af6"/>
      </w:pPr>
      <w:r w:rsidRPr="000E36D9">
        <w:t>x=bs2rv(Chrom,FieldID);</w:t>
      </w:r>
    </w:p>
    <w:p w14:paraId="2ED0D473" w14:textId="77777777" w:rsidR="008003FE" w:rsidRPr="000E36D9" w:rsidRDefault="008003FE" w:rsidP="008003FE">
      <w:pPr>
        <w:pStyle w:val="af6"/>
      </w:pPr>
      <w:r w:rsidRPr="000E36D9">
        <w:t>for i=1:NIND</w:t>
      </w:r>
    </w:p>
    <w:p w14:paraId="1C730CE2" w14:textId="77777777" w:rsidR="008003FE" w:rsidRPr="000E36D9" w:rsidRDefault="008003FE" w:rsidP="008003FE">
      <w:pPr>
        <w:pStyle w:val="af6"/>
      </w:pPr>
      <w:r w:rsidRPr="000E36D9">
        <w:t xml:space="preserve">    ObjV(i)=fun2(x(i,:),pao1,pao2,zhu,zhuf,wei,fangzhi);</w:t>
      </w:r>
    </w:p>
    <w:p w14:paraId="04C1EA0F" w14:textId="77777777" w:rsidR="008003FE" w:rsidRPr="000E36D9" w:rsidRDefault="008003FE" w:rsidP="008003FE">
      <w:pPr>
        <w:pStyle w:val="af6"/>
      </w:pPr>
      <w:r w:rsidRPr="000E36D9">
        <w:t xml:space="preserve">    %ObjV(i)=fun3(x(i,:),zhu,zhuf);</w:t>
      </w:r>
    </w:p>
    <w:p w14:paraId="1E3CFE85" w14:textId="77777777" w:rsidR="008003FE" w:rsidRPr="000E36D9" w:rsidRDefault="008003FE" w:rsidP="008003FE">
      <w:pPr>
        <w:pStyle w:val="af6"/>
      </w:pPr>
      <w:r w:rsidRPr="000E36D9">
        <w:t>end</w:t>
      </w:r>
    </w:p>
    <w:p w14:paraId="24FCE938" w14:textId="77777777" w:rsidR="008003FE" w:rsidRPr="000E36D9" w:rsidRDefault="008003FE" w:rsidP="008003FE">
      <w:pPr>
        <w:pStyle w:val="af6"/>
      </w:pPr>
      <w:r w:rsidRPr="000E36D9">
        <w:t>while gen&lt;MAXGEN</w:t>
      </w:r>
    </w:p>
    <w:p w14:paraId="158BC5F7" w14:textId="77777777" w:rsidR="008003FE" w:rsidRPr="000E36D9" w:rsidRDefault="008003FE" w:rsidP="008003FE">
      <w:pPr>
        <w:pStyle w:val="af6"/>
      </w:pPr>
      <w:r w:rsidRPr="000E36D9">
        <w:t xml:space="preserve">    FitnV=ranking(ObjV);</w:t>
      </w:r>
    </w:p>
    <w:p w14:paraId="2E36462F" w14:textId="77777777" w:rsidR="008003FE" w:rsidRPr="000E36D9" w:rsidRDefault="008003FE" w:rsidP="008003FE">
      <w:pPr>
        <w:pStyle w:val="af6"/>
      </w:pPr>
      <w:r w:rsidRPr="000E36D9">
        <w:t xml:space="preserve">    SelCh=select('sus',Chrom,FitnV,GGAP);</w:t>
      </w:r>
    </w:p>
    <w:p w14:paraId="732F4E6A" w14:textId="77777777" w:rsidR="008003FE" w:rsidRPr="000E36D9" w:rsidRDefault="008003FE" w:rsidP="008003FE">
      <w:pPr>
        <w:pStyle w:val="af6"/>
      </w:pPr>
      <w:r w:rsidRPr="000E36D9">
        <w:t xml:space="preserve">    SelCh=recombin('xovsp',SelCh,0.7);</w:t>
      </w:r>
    </w:p>
    <w:p w14:paraId="78E03470" w14:textId="77777777" w:rsidR="008003FE" w:rsidRPr="000E36D9" w:rsidRDefault="008003FE" w:rsidP="008003FE">
      <w:pPr>
        <w:pStyle w:val="af6"/>
      </w:pPr>
      <w:r w:rsidRPr="000E36D9">
        <w:t xml:space="preserve">    SelCh=mut(SelCh);</w:t>
      </w:r>
    </w:p>
    <w:p w14:paraId="4C48974F" w14:textId="77777777" w:rsidR="008003FE" w:rsidRPr="000E36D9" w:rsidRDefault="008003FE" w:rsidP="008003FE">
      <w:pPr>
        <w:pStyle w:val="af6"/>
      </w:pPr>
      <w:r w:rsidRPr="000E36D9">
        <w:t xml:space="preserve">    x=bs2rv(SelCh,FieldID);</w:t>
      </w:r>
    </w:p>
    <w:p w14:paraId="17E19DD3" w14:textId="77777777" w:rsidR="008003FE" w:rsidRPr="000E36D9" w:rsidRDefault="008003FE" w:rsidP="008003FE">
      <w:pPr>
        <w:pStyle w:val="af6"/>
      </w:pPr>
      <w:r w:rsidRPr="000E36D9">
        <w:t xml:space="preserve">    ObjVSel=zeros(NIND*GGAP,1);</w:t>
      </w:r>
    </w:p>
    <w:p w14:paraId="45705F40" w14:textId="77777777" w:rsidR="008003FE" w:rsidRPr="000E36D9" w:rsidRDefault="008003FE" w:rsidP="008003FE">
      <w:pPr>
        <w:pStyle w:val="af6"/>
      </w:pPr>
      <w:r w:rsidRPr="000E36D9">
        <w:t xml:space="preserve">    for i=1:NIND*GGAP</w:t>
      </w:r>
    </w:p>
    <w:p w14:paraId="0302EB8D" w14:textId="77777777" w:rsidR="008003FE" w:rsidRPr="000E36D9" w:rsidRDefault="008003FE" w:rsidP="008003FE">
      <w:pPr>
        <w:pStyle w:val="af6"/>
      </w:pPr>
      <w:r w:rsidRPr="000E36D9">
        <w:t xml:space="preserve">        ObjVSel(i)=fun2(x(i,:),pao1,pao2,zhu,zhuf,wei,fangzhi);</w:t>
      </w:r>
    </w:p>
    <w:p w14:paraId="221336C6" w14:textId="77777777" w:rsidR="008003FE" w:rsidRPr="000E36D9" w:rsidRDefault="008003FE" w:rsidP="008003FE">
      <w:pPr>
        <w:pStyle w:val="af6"/>
      </w:pPr>
      <w:r w:rsidRPr="000E36D9">
        <w:t xml:space="preserve">        %ObjVSel(i)=fun3(x(i,:),zhu,zhuf);</w:t>
      </w:r>
    </w:p>
    <w:p w14:paraId="56290666" w14:textId="77777777" w:rsidR="008003FE" w:rsidRPr="000E36D9" w:rsidRDefault="008003FE" w:rsidP="008003FE">
      <w:pPr>
        <w:pStyle w:val="af6"/>
      </w:pPr>
      <w:r w:rsidRPr="000E36D9">
        <w:t xml:space="preserve">    end</w:t>
      </w:r>
    </w:p>
    <w:p w14:paraId="7EE757EF" w14:textId="77777777" w:rsidR="008003FE" w:rsidRPr="000E36D9" w:rsidRDefault="008003FE" w:rsidP="008003FE">
      <w:pPr>
        <w:pStyle w:val="af6"/>
      </w:pPr>
      <w:r w:rsidRPr="000E36D9">
        <w:t xml:space="preserve">    [Chrom,ObjV]=reins(Chrom,SelCh,1,1,ObjV,ObjVSel);</w:t>
      </w:r>
    </w:p>
    <w:p w14:paraId="0C2566B6" w14:textId="77777777" w:rsidR="008003FE" w:rsidRPr="000E36D9" w:rsidRDefault="008003FE" w:rsidP="008003FE">
      <w:pPr>
        <w:pStyle w:val="af6"/>
      </w:pPr>
      <w:r w:rsidRPr="000E36D9">
        <w:t xml:space="preserve">    gen=gen+1;</w:t>
      </w:r>
    </w:p>
    <w:p w14:paraId="11E20366" w14:textId="77777777" w:rsidR="008003FE" w:rsidRPr="000E36D9" w:rsidRDefault="008003FE" w:rsidP="008003FE">
      <w:pPr>
        <w:pStyle w:val="af6"/>
      </w:pPr>
      <w:r w:rsidRPr="000E36D9">
        <w:t xml:space="preserve">    [Y,I]=min(ObjV);</w:t>
      </w:r>
    </w:p>
    <w:p w14:paraId="26A92B22" w14:textId="77777777" w:rsidR="008003FE" w:rsidRPr="000E36D9" w:rsidRDefault="008003FE" w:rsidP="008003FE">
      <w:pPr>
        <w:pStyle w:val="af6"/>
      </w:pPr>
      <w:r w:rsidRPr="000E36D9">
        <w:t xml:space="preserve">    disp(Y)</w:t>
      </w:r>
    </w:p>
    <w:p w14:paraId="42E89157" w14:textId="77777777" w:rsidR="008003FE" w:rsidRPr="000E36D9" w:rsidRDefault="008003FE" w:rsidP="008003FE">
      <w:pPr>
        <w:pStyle w:val="af6"/>
      </w:pPr>
      <w:r w:rsidRPr="000E36D9">
        <w:t xml:space="preserve">    bestpop=bs2rv(Chrom(I,:),FieldID);</w:t>
      </w:r>
    </w:p>
    <w:p w14:paraId="6F1C9636" w14:textId="77777777" w:rsidR="008003FE" w:rsidRPr="000E36D9" w:rsidRDefault="008003FE" w:rsidP="008003FE">
      <w:pPr>
        <w:pStyle w:val="af6"/>
      </w:pPr>
      <w:r w:rsidRPr="000E36D9">
        <w:t xml:space="preserve">    trace(gen,1)=Y;</w:t>
      </w:r>
    </w:p>
    <w:p w14:paraId="36BB8D21" w14:textId="77777777" w:rsidR="008003FE" w:rsidRPr="000E36D9" w:rsidRDefault="008003FE" w:rsidP="008003FE">
      <w:pPr>
        <w:pStyle w:val="af6"/>
      </w:pPr>
      <w:r w:rsidRPr="000E36D9">
        <w:t xml:space="preserve">    trace(gen,2)=mean(ObjV);</w:t>
      </w:r>
    </w:p>
    <w:p w14:paraId="5421FA09" w14:textId="77777777" w:rsidR="008003FE" w:rsidRPr="000E36D9" w:rsidRDefault="008003FE" w:rsidP="008003FE">
      <w:pPr>
        <w:pStyle w:val="af6"/>
      </w:pPr>
      <w:r w:rsidRPr="000E36D9">
        <w:t>end</w:t>
      </w:r>
    </w:p>
    <w:p w14:paraId="36821D50" w14:textId="77777777" w:rsidR="008003FE" w:rsidRPr="000E36D9" w:rsidRDefault="008003FE" w:rsidP="008003FE">
      <w:pPr>
        <w:pStyle w:val="af6"/>
      </w:pPr>
      <w:r w:rsidRPr="000E36D9">
        <w:t>figure</w:t>
      </w:r>
    </w:p>
    <w:p w14:paraId="38AB4B12" w14:textId="77777777" w:rsidR="008003FE" w:rsidRPr="000E36D9" w:rsidRDefault="008003FE" w:rsidP="008003FE">
      <w:pPr>
        <w:pStyle w:val="af6"/>
      </w:pPr>
      <w:r w:rsidRPr="000E36D9">
        <w:t>hold on</w:t>
      </w:r>
    </w:p>
    <w:p w14:paraId="1E6BD68B" w14:textId="77777777" w:rsidR="008003FE" w:rsidRPr="000E36D9" w:rsidRDefault="008003FE" w:rsidP="008003FE">
      <w:pPr>
        <w:pStyle w:val="af6"/>
      </w:pPr>
      <w:r w:rsidRPr="000E36D9">
        <w:t>plot(trace(:,1))</w:t>
      </w:r>
    </w:p>
    <w:p w14:paraId="2A1266A4" w14:textId="77777777" w:rsidR="008003FE" w:rsidRPr="000E36D9" w:rsidRDefault="008003FE" w:rsidP="008003FE">
      <w:pPr>
        <w:pStyle w:val="af6"/>
      </w:pPr>
      <w:r w:rsidRPr="000E36D9">
        <w:lastRenderedPageBreak/>
        <w:t>plot(trace(:,2))</w:t>
      </w:r>
    </w:p>
    <w:p w14:paraId="1EF87ABF" w14:textId="77777777" w:rsidR="008003FE" w:rsidRPr="000E36D9" w:rsidRDefault="008003FE" w:rsidP="008003FE">
      <w:pPr>
        <w:pStyle w:val="af6"/>
      </w:pPr>
      <w:r w:rsidRPr="000E36D9">
        <w:t>grid</w:t>
      </w:r>
    </w:p>
    <w:p w14:paraId="3D89AAB5" w14:textId="74649765" w:rsidR="008003FE" w:rsidRPr="000E36D9" w:rsidRDefault="001A3D9F" w:rsidP="008003FE">
      <w:pPr>
        <w:pStyle w:val="af6"/>
      </w:pPr>
      <w:r>
        <w:rPr>
          <w:rFonts w:hint="eastAsia"/>
        </w:rPr>
        <w:t>5</w:t>
      </w:r>
      <w:r>
        <w:rPr>
          <w:rFonts w:hint="eastAsia"/>
        </w:rPr>
        <w:t>、</w:t>
      </w:r>
      <w:r w:rsidR="008003FE" w:rsidRPr="000E36D9">
        <w:t>问题二目标值计算函数；</w:t>
      </w:r>
    </w:p>
    <w:p w14:paraId="6566B9DE" w14:textId="77777777" w:rsidR="008003FE" w:rsidRPr="000E36D9" w:rsidRDefault="008003FE" w:rsidP="008003FE">
      <w:pPr>
        <w:pStyle w:val="af6"/>
      </w:pPr>
      <w:r w:rsidRPr="000E36D9">
        <w:t>function zhi=fun2(x,pao1,pao2,zhu,zhuf,wei,fangzhi)</w:t>
      </w:r>
    </w:p>
    <w:p w14:paraId="30F56ADE" w14:textId="77777777" w:rsidR="008003FE" w:rsidRPr="000E36D9" w:rsidRDefault="008003FE" w:rsidP="008003FE">
      <w:pPr>
        <w:pStyle w:val="af6"/>
      </w:pPr>
      <w:r w:rsidRPr="000E36D9">
        <w:t>%</w:t>
      </w:r>
      <w:r w:rsidRPr="000E36D9">
        <w:t>求新主节索点位置</w:t>
      </w:r>
    </w:p>
    <w:p w14:paraId="52118BBB" w14:textId="77777777" w:rsidR="008003FE" w:rsidRPr="000E36D9" w:rsidRDefault="008003FE" w:rsidP="008003FE">
      <w:pPr>
        <w:pStyle w:val="af6"/>
      </w:pPr>
      <w:r w:rsidRPr="000E36D9">
        <w:t>zhu=-zhuf.*(x')+zhu;</w:t>
      </w:r>
    </w:p>
    <w:p w14:paraId="062A70E9" w14:textId="77777777" w:rsidR="008003FE" w:rsidRPr="000E36D9" w:rsidRDefault="008003FE" w:rsidP="008003FE">
      <w:pPr>
        <w:pStyle w:val="af6"/>
      </w:pPr>
      <w:r w:rsidRPr="000E36D9">
        <w:t>zhi1=sum(sqrt(sum((zhu-pao1).^2,2)));</w:t>
      </w:r>
    </w:p>
    <w:p w14:paraId="253A444E" w14:textId="77777777" w:rsidR="008003FE" w:rsidRPr="000E36D9" w:rsidRDefault="008003FE" w:rsidP="008003FE">
      <w:pPr>
        <w:pStyle w:val="af6"/>
      </w:pPr>
      <w:r w:rsidRPr="000E36D9">
        <w:t>pian=zeros(1295,9);</w:t>
      </w:r>
    </w:p>
    <w:p w14:paraId="475B3DE0" w14:textId="77777777" w:rsidR="008003FE" w:rsidRPr="000E36D9" w:rsidRDefault="008003FE" w:rsidP="008003FE">
      <w:pPr>
        <w:pStyle w:val="af6"/>
      </w:pPr>
      <w:r w:rsidRPr="000E36D9">
        <w:t>for i=1:1295</w:t>
      </w:r>
    </w:p>
    <w:p w14:paraId="1261968A" w14:textId="77777777" w:rsidR="008003FE" w:rsidRPr="000E36D9" w:rsidRDefault="008003FE" w:rsidP="008003FE">
      <w:pPr>
        <w:pStyle w:val="af6"/>
      </w:pPr>
      <w:r w:rsidRPr="000E36D9">
        <w:t xml:space="preserve">    pian(i,:)=[zhu(wei(i,1),:) zhu(wei(i,2),:) zhu(wei(i,3),:)];</w:t>
      </w:r>
    </w:p>
    <w:p w14:paraId="44D8EFA5" w14:textId="77777777" w:rsidR="008003FE" w:rsidRPr="000E36D9" w:rsidRDefault="008003FE" w:rsidP="008003FE">
      <w:pPr>
        <w:pStyle w:val="af6"/>
      </w:pPr>
      <w:r w:rsidRPr="000E36D9">
        <w:t>end</w:t>
      </w:r>
    </w:p>
    <w:p w14:paraId="516E59AB" w14:textId="77777777" w:rsidR="008003FE" w:rsidRPr="000E36D9" w:rsidRDefault="008003FE" w:rsidP="008003FE">
      <w:pPr>
        <w:pStyle w:val="af6"/>
      </w:pPr>
      <w:r w:rsidRPr="000E36D9">
        <w:t>x1=pian(:,1);y1=pian(:,2);z1=pian(:,3);</w:t>
      </w:r>
    </w:p>
    <w:p w14:paraId="1172CEF7" w14:textId="77777777" w:rsidR="008003FE" w:rsidRPr="000E36D9" w:rsidRDefault="008003FE" w:rsidP="008003FE">
      <w:pPr>
        <w:pStyle w:val="af6"/>
      </w:pPr>
      <w:r w:rsidRPr="000E36D9">
        <w:t>x2=pian(:,4);y2=pian(:,5);z2=pian(:,6);</w:t>
      </w:r>
    </w:p>
    <w:p w14:paraId="7C7A8509" w14:textId="77777777" w:rsidR="008003FE" w:rsidRPr="000E36D9" w:rsidRDefault="008003FE" w:rsidP="008003FE">
      <w:pPr>
        <w:pStyle w:val="af6"/>
      </w:pPr>
      <w:r w:rsidRPr="000E36D9">
        <w:t>x3=pian(:,7);y3=pian(:,8);z3=pian(:,9);</w:t>
      </w:r>
    </w:p>
    <w:p w14:paraId="034EAA07" w14:textId="77777777" w:rsidR="008003FE" w:rsidRPr="000E36D9" w:rsidRDefault="008003FE" w:rsidP="008003FE">
      <w:pPr>
        <w:pStyle w:val="af6"/>
      </w:pPr>
      <w:r w:rsidRPr="000E36D9">
        <w:t>a=(y2-y1).*(z3-z1)-(y3-y1).*(z2-z1);</w:t>
      </w:r>
    </w:p>
    <w:p w14:paraId="7BDD767A" w14:textId="77777777" w:rsidR="008003FE" w:rsidRPr="000E36D9" w:rsidRDefault="008003FE" w:rsidP="008003FE">
      <w:pPr>
        <w:pStyle w:val="af6"/>
      </w:pPr>
      <w:r w:rsidRPr="000E36D9">
        <w:t>b=(z2-z1).*(x3-x1)-(z3-z1).*(x2-x1);</w:t>
      </w:r>
    </w:p>
    <w:p w14:paraId="7A171F67" w14:textId="77777777" w:rsidR="008003FE" w:rsidRPr="000E36D9" w:rsidRDefault="008003FE" w:rsidP="008003FE">
      <w:pPr>
        <w:pStyle w:val="af6"/>
      </w:pPr>
      <w:r w:rsidRPr="000E36D9">
        <w:t>c=(x2-x1).*(y3-y1)-(x3-x1).*(y2-y1);</w:t>
      </w:r>
    </w:p>
    <w:p w14:paraId="641CB7B7" w14:textId="77777777" w:rsidR="008003FE" w:rsidRPr="000E36D9" w:rsidRDefault="008003FE" w:rsidP="008003FE">
      <w:pPr>
        <w:pStyle w:val="af6"/>
      </w:pPr>
      <w:r w:rsidRPr="000E36D9">
        <w:t>d=-a.*x1-b.*y1-c.*z1;</w:t>
      </w:r>
    </w:p>
    <w:p w14:paraId="3CC0C6B7" w14:textId="77777777" w:rsidR="008003FE" w:rsidRPr="000E36D9" w:rsidRDefault="008003FE" w:rsidP="008003FE">
      <w:pPr>
        <w:pStyle w:val="af6"/>
      </w:pPr>
      <w:r w:rsidRPr="000E36D9">
        <w:t>aa=fangzhi(:,1);bb=fangzhi(:,2);cc=fangzhi(:,3);</w:t>
      </w:r>
    </w:p>
    <w:p w14:paraId="4A942F26" w14:textId="77777777" w:rsidR="008003FE" w:rsidRPr="000E36D9" w:rsidRDefault="008003FE" w:rsidP="008003FE">
      <w:pPr>
        <w:pStyle w:val="af6"/>
      </w:pPr>
      <w:r w:rsidRPr="000E36D9">
        <w:t>xzhi=-d./(a+b.*bb./aa+c.*cc./aa);</w:t>
      </w:r>
    </w:p>
    <w:p w14:paraId="31E1A863" w14:textId="77777777" w:rsidR="008003FE" w:rsidRPr="000E36D9" w:rsidRDefault="008003FE" w:rsidP="008003FE">
      <w:pPr>
        <w:pStyle w:val="af6"/>
      </w:pPr>
      <w:r w:rsidRPr="000E36D9">
        <w:t>yzhi=bb.*xzhi./aa;</w:t>
      </w:r>
    </w:p>
    <w:p w14:paraId="3905A0CD" w14:textId="77777777" w:rsidR="008003FE" w:rsidRPr="000E36D9" w:rsidRDefault="008003FE" w:rsidP="008003FE">
      <w:pPr>
        <w:pStyle w:val="af6"/>
      </w:pPr>
      <w:r w:rsidRPr="000E36D9">
        <w:t>zzhi=cc.*xzhi./aa;</w:t>
      </w:r>
    </w:p>
    <w:p w14:paraId="27F6B336" w14:textId="77777777" w:rsidR="008003FE" w:rsidRPr="000E36D9" w:rsidRDefault="008003FE" w:rsidP="008003FE">
      <w:pPr>
        <w:pStyle w:val="af6"/>
      </w:pPr>
      <w:r w:rsidRPr="000E36D9">
        <w:t>zhixian=[xzhi yzhi zzhi];</w:t>
      </w:r>
    </w:p>
    <w:p w14:paraId="3E45F72F" w14:textId="77777777" w:rsidR="008003FE" w:rsidRPr="000E36D9" w:rsidRDefault="008003FE" w:rsidP="008003FE">
      <w:pPr>
        <w:pStyle w:val="af6"/>
      </w:pPr>
      <w:r w:rsidRPr="000E36D9">
        <w:t>zhixian(isnan(zhixian))=0;</w:t>
      </w:r>
    </w:p>
    <w:p w14:paraId="1D289460" w14:textId="77777777" w:rsidR="008003FE" w:rsidRPr="000E36D9" w:rsidRDefault="008003FE" w:rsidP="008003FE">
      <w:pPr>
        <w:pStyle w:val="af6"/>
      </w:pPr>
      <w:r w:rsidRPr="000E36D9">
        <w:t>zhi2=sum(sqrt(sum((zhixian-pao2).^2,2)));</w:t>
      </w:r>
    </w:p>
    <w:p w14:paraId="38D0F999" w14:textId="77777777" w:rsidR="008003FE" w:rsidRPr="000E36D9" w:rsidRDefault="008003FE" w:rsidP="008003FE">
      <w:pPr>
        <w:pStyle w:val="af6"/>
      </w:pPr>
      <w:r w:rsidRPr="000E36D9">
        <w:t>zhi=zhi1+zhi2;</w:t>
      </w:r>
    </w:p>
    <w:p w14:paraId="44042A70" w14:textId="77777777" w:rsidR="008003FE" w:rsidRPr="000E36D9" w:rsidRDefault="008003FE" w:rsidP="008003FE">
      <w:pPr>
        <w:pStyle w:val="af6"/>
      </w:pPr>
      <w:r w:rsidRPr="000E36D9">
        <w:t>end</w:t>
      </w:r>
    </w:p>
    <w:p w14:paraId="6EDCEBF1" w14:textId="6D513552" w:rsidR="008003FE" w:rsidRPr="000E36D9" w:rsidRDefault="001A3D9F" w:rsidP="008003FE">
      <w:pPr>
        <w:pStyle w:val="af6"/>
      </w:pPr>
      <w:r>
        <w:rPr>
          <w:rFonts w:hint="eastAsia"/>
        </w:rPr>
        <w:t>6</w:t>
      </w:r>
      <w:r>
        <w:rPr>
          <w:rFonts w:hint="eastAsia"/>
        </w:rPr>
        <w:t>、</w:t>
      </w:r>
      <w:r w:rsidR="008003FE" w:rsidRPr="000E36D9">
        <w:t>问题三求解脚本。</w:t>
      </w:r>
    </w:p>
    <w:p w14:paraId="2C5473EA" w14:textId="77777777" w:rsidR="008003FE" w:rsidRPr="000E36D9" w:rsidRDefault="008003FE" w:rsidP="008003FE">
      <w:pPr>
        <w:pStyle w:val="af6"/>
      </w:pPr>
      <w:r w:rsidRPr="000E36D9">
        <w:t>clear</w:t>
      </w:r>
    </w:p>
    <w:p w14:paraId="3EEF991F" w14:textId="77777777" w:rsidR="008003FE" w:rsidRPr="000E36D9" w:rsidRDefault="008003FE" w:rsidP="008003FE">
      <w:pPr>
        <w:pStyle w:val="af6"/>
      </w:pPr>
      <w:r w:rsidRPr="000E36D9">
        <w:t>%</w:t>
      </w:r>
      <w:r w:rsidRPr="000E36D9">
        <w:t>处理数据</w:t>
      </w:r>
    </w:p>
    <w:p w14:paraId="08D20E2F" w14:textId="77777777" w:rsidR="008003FE" w:rsidRPr="000E36D9" w:rsidRDefault="008003FE" w:rsidP="008003FE">
      <w:pPr>
        <w:pStyle w:val="af6"/>
      </w:pPr>
      <w:r w:rsidRPr="000E36D9">
        <w:t>rr=300.4;jing=100;</w:t>
      </w:r>
    </w:p>
    <w:p w14:paraId="7D76E555" w14:textId="77777777" w:rsidR="008003FE" w:rsidRPr="000E36D9" w:rsidRDefault="008003FE" w:rsidP="008003FE">
      <w:pPr>
        <w:pStyle w:val="af6"/>
      </w:pPr>
      <w:r w:rsidRPr="000E36D9">
        <w:t>load('data\</w:t>
      </w:r>
      <w:r w:rsidRPr="000E36D9">
        <w:t>第二问结果</w:t>
      </w:r>
      <w:r w:rsidRPr="000E36D9">
        <w:t>2')</w:t>
      </w:r>
    </w:p>
    <w:p w14:paraId="5548D9ED" w14:textId="77777777" w:rsidR="008003FE" w:rsidRPr="000E36D9" w:rsidRDefault="008003FE" w:rsidP="008003FE">
      <w:pPr>
        <w:pStyle w:val="af6"/>
      </w:pPr>
      <w:r w:rsidRPr="000E36D9">
        <w:t>data1=readcell('data\</w:t>
      </w:r>
      <w:r w:rsidRPr="000E36D9">
        <w:t>附件</w:t>
      </w:r>
      <w:r w:rsidRPr="000E36D9">
        <w:t>1');</w:t>
      </w:r>
    </w:p>
    <w:p w14:paraId="66DD303D" w14:textId="77777777" w:rsidR="008003FE" w:rsidRPr="000E36D9" w:rsidRDefault="008003FE" w:rsidP="008003FE">
      <w:pPr>
        <w:pStyle w:val="af6"/>
      </w:pPr>
      <w:r w:rsidRPr="000E36D9">
        <w:t>data2=readmatrix('data\</w:t>
      </w:r>
      <w:r w:rsidRPr="000E36D9">
        <w:t>附件</w:t>
      </w:r>
      <w:r w:rsidRPr="000E36D9">
        <w:t>2');</w:t>
      </w:r>
    </w:p>
    <w:p w14:paraId="4E907784" w14:textId="77777777" w:rsidR="008003FE" w:rsidRPr="000E36D9" w:rsidRDefault="008003FE" w:rsidP="008003FE">
      <w:pPr>
        <w:pStyle w:val="af6"/>
      </w:pPr>
      <w:r w:rsidRPr="000E36D9">
        <w:t>fang=data2(:,2:4)-data2(:,5:7);</w:t>
      </w:r>
    </w:p>
    <w:p w14:paraId="1745D740" w14:textId="77777777" w:rsidR="008003FE" w:rsidRPr="000E36D9" w:rsidRDefault="008003FE" w:rsidP="008003FE">
      <w:pPr>
        <w:pStyle w:val="af6"/>
      </w:pPr>
      <w:r w:rsidRPr="000E36D9">
        <w:t>fang=fang./sqrt(fang(:,1).^2+fang(:,2).^2+fang(:,3).^2);</w:t>
      </w:r>
    </w:p>
    <w:p w14:paraId="6D5F72FC" w14:textId="77777777" w:rsidR="008003FE" w:rsidRPr="000E36D9" w:rsidRDefault="008003FE" w:rsidP="008003FE">
      <w:pPr>
        <w:pStyle w:val="af6"/>
      </w:pPr>
      <w:r w:rsidRPr="000E36D9">
        <w:t>data3=readcell('data\</w:t>
      </w:r>
      <w:r w:rsidRPr="000E36D9">
        <w:t>附件</w:t>
      </w:r>
      <w:r w:rsidRPr="000E36D9">
        <w:t>3');</w:t>
      </w:r>
    </w:p>
    <w:p w14:paraId="01CB2B5B" w14:textId="77777777" w:rsidR="008003FE" w:rsidRPr="000E36D9" w:rsidRDefault="008003FE" w:rsidP="008003FE">
      <w:pPr>
        <w:pStyle w:val="af6"/>
      </w:pPr>
      <w:r w:rsidRPr="000E36D9">
        <w:t>a=36.795/180*pi;b=78.169/180*pi;</w:t>
      </w:r>
    </w:p>
    <w:p w14:paraId="6A4AF4A2" w14:textId="77777777" w:rsidR="008003FE" w:rsidRPr="000E36D9" w:rsidRDefault="008003FE" w:rsidP="008003FE">
      <w:pPr>
        <w:pStyle w:val="af6"/>
      </w:pPr>
      <w:r w:rsidRPr="000E36D9">
        <w:t>xd=-rr*cos(b)*cos(a);</w:t>
      </w:r>
    </w:p>
    <w:p w14:paraId="5897DBFF" w14:textId="77777777" w:rsidR="008003FE" w:rsidRPr="000E36D9" w:rsidRDefault="008003FE" w:rsidP="008003FE">
      <w:pPr>
        <w:pStyle w:val="af6"/>
      </w:pPr>
      <w:r w:rsidRPr="000E36D9">
        <w:t>yd=-rr*cos(b)*sin(a);</w:t>
      </w:r>
    </w:p>
    <w:p w14:paraId="54DF9AC1" w14:textId="77777777" w:rsidR="008003FE" w:rsidRPr="000E36D9" w:rsidRDefault="008003FE" w:rsidP="008003FE">
      <w:pPr>
        <w:pStyle w:val="af6"/>
      </w:pPr>
      <w:r w:rsidRPr="000E36D9">
        <w:t>zd=-rr*sin(b);</w:t>
      </w:r>
    </w:p>
    <w:p w14:paraId="2140C524" w14:textId="77777777" w:rsidR="008003FE" w:rsidRPr="000E36D9" w:rsidRDefault="008003FE" w:rsidP="008003FE">
      <w:pPr>
        <w:pStyle w:val="af6"/>
      </w:pPr>
      <w:r w:rsidRPr="000E36D9">
        <w:t>zb=zeros(2226,3);</w:t>
      </w:r>
    </w:p>
    <w:p w14:paraId="4CD7C68D" w14:textId="77777777" w:rsidR="008003FE" w:rsidRPr="000E36D9" w:rsidRDefault="008003FE" w:rsidP="008003FE">
      <w:pPr>
        <w:pStyle w:val="af6"/>
      </w:pPr>
      <w:r w:rsidRPr="000E36D9">
        <w:t>%</w:t>
      </w:r>
      <w:r w:rsidRPr="000E36D9">
        <w:t>找出需要调节的主节索点</w:t>
      </w:r>
    </w:p>
    <w:p w14:paraId="0CE8EC36" w14:textId="77777777" w:rsidR="008003FE" w:rsidRPr="000E36D9" w:rsidRDefault="008003FE" w:rsidP="008003FE">
      <w:pPr>
        <w:pStyle w:val="af6"/>
      </w:pPr>
      <w:r w:rsidRPr="000E36D9">
        <w:t>for i=2:2227</w:t>
      </w:r>
    </w:p>
    <w:p w14:paraId="5EBA970D" w14:textId="77777777" w:rsidR="008003FE" w:rsidRPr="000E36D9" w:rsidRDefault="008003FE" w:rsidP="008003FE">
      <w:pPr>
        <w:pStyle w:val="af6"/>
      </w:pPr>
      <w:r w:rsidRPr="000E36D9">
        <w:lastRenderedPageBreak/>
        <w:t xml:space="preserve">    for j=2:4</w:t>
      </w:r>
    </w:p>
    <w:p w14:paraId="3741B9D8" w14:textId="77777777" w:rsidR="008003FE" w:rsidRPr="000E36D9" w:rsidRDefault="008003FE" w:rsidP="008003FE">
      <w:pPr>
        <w:pStyle w:val="af6"/>
      </w:pPr>
      <w:r w:rsidRPr="000E36D9">
        <w:t xml:space="preserve">        zb(i-1,j-1)=data1{i,j};</w:t>
      </w:r>
    </w:p>
    <w:p w14:paraId="6F83716D" w14:textId="77777777" w:rsidR="008003FE" w:rsidRPr="000E36D9" w:rsidRDefault="008003FE" w:rsidP="008003FE">
      <w:pPr>
        <w:pStyle w:val="af6"/>
      </w:pPr>
      <w:r w:rsidRPr="000E36D9">
        <w:t xml:space="preserve">    end</w:t>
      </w:r>
    </w:p>
    <w:p w14:paraId="20A35A43" w14:textId="77777777" w:rsidR="008003FE" w:rsidRPr="000E36D9" w:rsidRDefault="008003FE" w:rsidP="008003FE">
      <w:pPr>
        <w:pStyle w:val="af6"/>
      </w:pPr>
      <w:r w:rsidRPr="000E36D9">
        <w:t>end</w:t>
      </w:r>
    </w:p>
    <w:p w14:paraId="35CA72F7" w14:textId="77777777" w:rsidR="008003FE" w:rsidRPr="000E36D9" w:rsidRDefault="008003FE" w:rsidP="008003FE">
      <w:pPr>
        <w:pStyle w:val="af6"/>
      </w:pPr>
      <w:r w:rsidRPr="000E36D9">
        <w:t>ju=sqrt((zb(:,1)-xd).^2+(zb(:,2)-yd).^2+(zb(:,3)-zd).^2);</w:t>
      </w:r>
    </w:p>
    <w:p w14:paraId="32A9312B" w14:textId="77777777" w:rsidR="008003FE" w:rsidRPr="000E36D9" w:rsidRDefault="008003FE" w:rsidP="008003FE">
      <w:pPr>
        <w:pStyle w:val="af6"/>
      </w:pPr>
      <w:r w:rsidRPr="000E36D9">
        <w:t>[~,ding]=min(ju);</w:t>
      </w:r>
    </w:p>
    <w:p w14:paraId="1FD00462" w14:textId="77777777" w:rsidR="008003FE" w:rsidRPr="000E36D9" w:rsidRDefault="008003FE" w:rsidP="008003FE">
      <w:pPr>
        <w:pStyle w:val="af6"/>
      </w:pPr>
      <w:r w:rsidRPr="000E36D9">
        <w:t>zhud=zb(ding,:);</w:t>
      </w:r>
    </w:p>
    <w:p w14:paraId="0A44DB34" w14:textId="77777777" w:rsidR="008003FE" w:rsidRPr="000E36D9" w:rsidRDefault="008003FE" w:rsidP="008003FE">
      <w:pPr>
        <w:pStyle w:val="af6"/>
      </w:pPr>
      <w:r w:rsidRPr="000E36D9">
        <w:t>k=0;</w:t>
      </w:r>
    </w:p>
    <w:p w14:paraId="0E9A04D4" w14:textId="77777777" w:rsidR="008003FE" w:rsidRPr="000E36D9" w:rsidRDefault="008003FE" w:rsidP="008003FE">
      <w:pPr>
        <w:pStyle w:val="af6"/>
      </w:pPr>
      <w:r w:rsidRPr="000E36D9">
        <w:t>for i=1:2226</w:t>
      </w:r>
    </w:p>
    <w:p w14:paraId="45B7EF90" w14:textId="77777777" w:rsidR="008003FE" w:rsidRPr="000E36D9" w:rsidRDefault="008003FE" w:rsidP="008003FE">
      <w:pPr>
        <w:pStyle w:val="af6"/>
      </w:pPr>
      <w:r w:rsidRPr="000E36D9">
        <w:t xml:space="preserve">    if sqrt(sum((zhud-zb(i,:)).^2))&lt;155.2914</w:t>
      </w:r>
    </w:p>
    <w:p w14:paraId="3C6E4A25" w14:textId="77777777" w:rsidR="008003FE" w:rsidRPr="000E36D9" w:rsidRDefault="008003FE" w:rsidP="008003FE">
      <w:pPr>
        <w:pStyle w:val="af6"/>
      </w:pPr>
      <w:r w:rsidRPr="000E36D9">
        <w:t xml:space="preserve">        k=k+1;</w:t>
      </w:r>
    </w:p>
    <w:p w14:paraId="6E1F3751" w14:textId="77777777" w:rsidR="008003FE" w:rsidRPr="000E36D9" w:rsidRDefault="008003FE" w:rsidP="008003FE">
      <w:pPr>
        <w:pStyle w:val="af6"/>
      </w:pPr>
      <w:r w:rsidRPr="000E36D9">
        <w:t xml:space="preserve">        ge(k)=i;</w:t>
      </w:r>
    </w:p>
    <w:p w14:paraId="3E9A2260" w14:textId="77777777" w:rsidR="008003FE" w:rsidRPr="000E36D9" w:rsidRDefault="008003FE" w:rsidP="008003FE">
      <w:pPr>
        <w:pStyle w:val="af6"/>
      </w:pPr>
      <w:r w:rsidRPr="000E36D9">
        <w:t xml:space="preserve">    end</w:t>
      </w:r>
    </w:p>
    <w:p w14:paraId="3A2591C5" w14:textId="77777777" w:rsidR="008003FE" w:rsidRPr="000E36D9" w:rsidRDefault="008003FE" w:rsidP="008003FE">
      <w:pPr>
        <w:pStyle w:val="af6"/>
      </w:pPr>
      <w:r w:rsidRPr="000E36D9">
        <w:t>end</w:t>
      </w:r>
    </w:p>
    <w:p w14:paraId="4E5604B0" w14:textId="77777777" w:rsidR="008003FE" w:rsidRPr="000E36D9" w:rsidRDefault="008003FE" w:rsidP="008003FE">
      <w:pPr>
        <w:pStyle w:val="af6"/>
      </w:pPr>
      <w:r w:rsidRPr="000E36D9">
        <w:t>zhu=zb(ge,:);</w:t>
      </w:r>
    </w:p>
    <w:p w14:paraId="54FEB0C6" w14:textId="77777777" w:rsidR="008003FE" w:rsidRPr="000E36D9" w:rsidRDefault="008003FE" w:rsidP="008003FE">
      <w:pPr>
        <w:pStyle w:val="af6"/>
      </w:pPr>
      <w:r w:rsidRPr="000E36D9">
        <w:t>zhuf=fang(ge,:);</w:t>
      </w:r>
    </w:p>
    <w:p w14:paraId="49D077CB" w14:textId="77777777" w:rsidR="008003FE" w:rsidRPr="000E36D9" w:rsidRDefault="008003FE" w:rsidP="008003FE">
      <w:pPr>
        <w:pStyle w:val="af6"/>
      </w:pPr>
      <w:r w:rsidRPr="000E36D9">
        <w:t>%</w:t>
      </w:r>
      <w:r w:rsidRPr="000E36D9">
        <w:t>找出需要调节的主节索点的反射面</w:t>
      </w:r>
    </w:p>
    <w:p w14:paraId="5D9074BF" w14:textId="77777777" w:rsidR="008003FE" w:rsidRPr="000E36D9" w:rsidRDefault="008003FE" w:rsidP="008003FE">
      <w:pPr>
        <w:pStyle w:val="af6"/>
      </w:pPr>
      <w:r w:rsidRPr="000E36D9">
        <w:t>pian=[];fangzhi=[];</w:t>
      </w:r>
    </w:p>
    <w:p w14:paraId="09DBA09A" w14:textId="77777777" w:rsidR="008003FE" w:rsidRPr="000E36D9" w:rsidRDefault="008003FE" w:rsidP="008003FE">
      <w:pPr>
        <w:pStyle w:val="af6"/>
      </w:pPr>
      <w:r w:rsidRPr="000E36D9">
        <w:t>for i=2:4301</w:t>
      </w:r>
    </w:p>
    <w:p w14:paraId="49ACE5EC" w14:textId="77777777" w:rsidR="008003FE" w:rsidRPr="000E36D9" w:rsidRDefault="008003FE" w:rsidP="008003FE">
      <w:pPr>
        <w:pStyle w:val="af6"/>
      </w:pPr>
      <w:r w:rsidRPr="000E36D9">
        <w:t xml:space="preserve">    pan1=0;pan2=0;pan3=0;</w:t>
      </w:r>
    </w:p>
    <w:p w14:paraId="08FD6E7F" w14:textId="77777777" w:rsidR="008003FE" w:rsidRPr="000E36D9" w:rsidRDefault="008003FE" w:rsidP="008003FE">
      <w:pPr>
        <w:pStyle w:val="af6"/>
      </w:pPr>
      <w:r w:rsidRPr="000E36D9">
        <w:t xml:space="preserve">    for j=1:size(ge,2)</w:t>
      </w:r>
    </w:p>
    <w:p w14:paraId="7D84B6DB" w14:textId="77777777" w:rsidR="008003FE" w:rsidRPr="000E36D9" w:rsidRDefault="008003FE" w:rsidP="008003FE">
      <w:pPr>
        <w:pStyle w:val="af6"/>
      </w:pPr>
      <w:r w:rsidRPr="000E36D9">
        <w:t xml:space="preserve">        if isequal(data1{ge(j)+1,1},data3{i,1})</w:t>
      </w:r>
    </w:p>
    <w:p w14:paraId="6767DCA7" w14:textId="77777777" w:rsidR="008003FE" w:rsidRPr="000E36D9" w:rsidRDefault="008003FE" w:rsidP="008003FE">
      <w:pPr>
        <w:pStyle w:val="af6"/>
      </w:pPr>
      <w:r w:rsidRPr="000E36D9">
        <w:t xml:space="preserve">            pan1=j;</w:t>
      </w:r>
    </w:p>
    <w:p w14:paraId="1688DE7E" w14:textId="77777777" w:rsidR="008003FE" w:rsidRPr="000E36D9" w:rsidRDefault="008003FE" w:rsidP="008003FE">
      <w:pPr>
        <w:pStyle w:val="af6"/>
      </w:pPr>
      <w:r w:rsidRPr="000E36D9">
        <w:t xml:space="preserve">        end</w:t>
      </w:r>
    </w:p>
    <w:p w14:paraId="1BCC49DD" w14:textId="77777777" w:rsidR="008003FE" w:rsidRPr="000E36D9" w:rsidRDefault="008003FE" w:rsidP="008003FE">
      <w:pPr>
        <w:pStyle w:val="af6"/>
      </w:pPr>
      <w:r w:rsidRPr="000E36D9">
        <w:t xml:space="preserve">        if isequal(data1{ge(j)+1,1},data3{i,2})</w:t>
      </w:r>
    </w:p>
    <w:p w14:paraId="073A5EB5" w14:textId="77777777" w:rsidR="008003FE" w:rsidRPr="000E36D9" w:rsidRDefault="008003FE" w:rsidP="008003FE">
      <w:pPr>
        <w:pStyle w:val="af6"/>
      </w:pPr>
      <w:r w:rsidRPr="000E36D9">
        <w:t xml:space="preserve">            pan2=j;</w:t>
      </w:r>
    </w:p>
    <w:p w14:paraId="654FFACD" w14:textId="77777777" w:rsidR="008003FE" w:rsidRPr="000E36D9" w:rsidRDefault="008003FE" w:rsidP="008003FE">
      <w:pPr>
        <w:pStyle w:val="af6"/>
      </w:pPr>
      <w:r w:rsidRPr="000E36D9">
        <w:t xml:space="preserve">        end</w:t>
      </w:r>
    </w:p>
    <w:p w14:paraId="48557B64" w14:textId="77777777" w:rsidR="008003FE" w:rsidRPr="000E36D9" w:rsidRDefault="008003FE" w:rsidP="008003FE">
      <w:pPr>
        <w:pStyle w:val="af6"/>
      </w:pPr>
      <w:r w:rsidRPr="000E36D9">
        <w:t xml:space="preserve">        if isequal(data1{ge(j)+1,1},data3{i,3})</w:t>
      </w:r>
    </w:p>
    <w:p w14:paraId="126B7AE8" w14:textId="77777777" w:rsidR="008003FE" w:rsidRPr="000E36D9" w:rsidRDefault="008003FE" w:rsidP="008003FE">
      <w:pPr>
        <w:pStyle w:val="af6"/>
      </w:pPr>
      <w:r w:rsidRPr="000E36D9">
        <w:t xml:space="preserve">            pan3=j;</w:t>
      </w:r>
    </w:p>
    <w:p w14:paraId="4056C603" w14:textId="77777777" w:rsidR="008003FE" w:rsidRPr="000E36D9" w:rsidRDefault="008003FE" w:rsidP="008003FE">
      <w:pPr>
        <w:pStyle w:val="af6"/>
      </w:pPr>
      <w:r w:rsidRPr="000E36D9">
        <w:t xml:space="preserve">        end</w:t>
      </w:r>
    </w:p>
    <w:p w14:paraId="5BF72F9D" w14:textId="77777777" w:rsidR="008003FE" w:rsidRPr="000E36D9" w:rsidRDefault="008003FE" w:rsidP="008003FE">
      <w:pPr>
        <w:pStyle w:val="af6"/>
      </w:pPr>
      <w:r w:rsidRPr="000E36D9">
        <w:t xml:space="preserve">    end</w:t>
      </w:r>
    </w:p>
    <w:p w14:paraId="34EA81A9" w14:textId="77777777" w:rsidR="008003FE" w:rsidRPr="000E36D9" w:rsidRDefault="008003FE" w:rsidP="008003FE">
      <w:pPr>
        <w:pStyle w:val="af6"/>
      </w:pPr>
      <w:r w:rsidRPr="000E36D9">
        <w:t xml:space="preserve">    if pan1~=0&amp;&amp;pan2~=0&amp;&amp;pan3~=0</w:t>
      </w:r>
    </w:p>
    <w:p w14:paraId="237D1241" w14:textId="77777777" w:rsidR="008003FE" w:rsidRPr="000E36D9" w:rsidRDefault="008003FE" w:rsidP="008003FE">
      <w:pPr>
        <w:pStyle w:val="af6"/>
      </w:pPr>
      <w:r w:rsidRPr="000E36D9">
        <w:t xml:space="preserve">        pian=[pian;[zhu(pan1,:) zhu(pan2,:) zhu(pan3,:)]];</w:t>
      </w:r>
    </w:p>
    <w:p w14:paraId="103203A2" w14:textId="77777777" w:rsidR="008003FE" w:rsidRPr="000E36D9" w:rsidRDefault="008003FE" w:rsidP="008003FE">
      <w:pPr>
        <w:pStyle w:val="af6"/>
      </w:pPr>
      <w:r w:rsidRPr="000E36D9">
        <w:t xml:space="preserve">        fangzhi=[fangzhi;(zhuf(pan1,:)+zhuf(pan2,:)+zhuf(pan3,:))/3];</w:t>
      </w:r>
    </w:p>
    <w:p w14:paraId="69C22448" w14:textId="77777777" w:rsidR="008003FE" w:rsidRPr="000E36D9" w:rsidRDefault="008003FE" w:rsidP="008003FE">
      <w:pPr>
        <w:pStyle w:val="af6"/>
      </w:pPr>
      <w:r w:rsidRPr="000E36D9">
        <w:t xml:space="preserve">    end</w:t>
      </w:r>
    </w:p>
    <w:p w14:paraId="57F6D478" w14:textId="77777777" w:rsidR="008003FE" w:rsidRPr="000E36D9" w:rsidRDefault="008003FE" w:rsidP="008003FE">
      <w:pPr>
        <w:pStyle w:val="af6"/>
      </w:pPr>
      <w:r w:rsidRPr="000E36D9">
        <w:t>end</w:t>
      </w:r>
    </w:p>
    <w:p w14:paraId="3341D22A" w14:textId="77777777" w:rsidR="008003FE" w:rsidRPr="000E36D9" w:rsidRDefault="008003FE" w:rsidP="008003FE">
      <w:pPr>
        <w:pStyle w:val="af6"/>
      </w:pPr>
      <w:r w:rsidRPr="000E36D9">
        <w:t>%</w:t>
      </w:r>
      <w:r w:rsidRPr="000E36D9">
        <w:t>计算三角反射面中心与方向直线的交点</w:t>
      </w:r>
    </w:p>
    <w:p w14:paraId="7F28758A" w14:textId="77777777" w:rsidR="008003FE" w:rsidRPr="000E36D9" w:rsidRDefault="008003FE" w:rsidP="008003FE">
      <w:pPr>
        <w:pStyle w:val="af6"/>
      </w:pPr>
      <w:r w:rsidRPr="000E36D9">
        <w:t>pp=(fangzhi(:,1).*xd+fangzhi(:,2).*yd+fangzhi(:,3).*zd)./...</w:t>
      </w:r>
    </w:p>
    <w:p w14:paraId="4E3218A2" w14:textId="77777777" w:rsidR="008003FE" w:rsidRPr="000E36D9" w:rsidRDefault="008003FE" w:rsidP="008003FE">
      <w:pPr>
        <w:pStyle w:val="af6"/>
      </w:pPr>
      <w:r w:rsidRPr="000E36D9">
        <w:t xml:space="preserve">    sqrt(fangzhi(:,1).^2+fangzhi(:,2).^2+fangzhi(:,3).^2)/sqrt(xd^2+yd^2+zd^2);</w:t>
      </w:r>
    </w:p>
    <w:p w14:paraId="72E7CF19" w14:textId="77777777" w:rsidR="008003FE" w:rsidRPr="000E36D9" w:rsidRDefault="008003FE" w:rsidP="008003FE">
      <w:pPr>
        <w:pStyle w:val="af6"/>
      </w:pPr>
      <w:r w:rsidRPr="000E36D9">
        <w:t>Ni=fangzhi;</w:t>
      </w:r>
    </w:p>
    <w:p w14:paraId="4200E087" w14:textId="77777777" w:rsidR="008003FE" w:rsidRPr="000E36D9" w:rsidRDefault="008003FE" w:rsidP="008003FE">
      <w:pPr>
        <w:pStyle w:val="af6"/>
      </w:pPr>
      <w:r w:rsidRPr="000E36D9">
        <w:t>a=36.795/180*pi;b=78.169/180*pi;</w:t>
      </w:r>
    </w:p>
    <w:p w14:paraId="36B26AFE" w14:textId="77777777" w:rsidR="008003FE" w:rsidRPr="000E36D9" w:rsidRDefault="008003FE" w:rsidP="008003FE">
      <w:pPr>
        <w:pStyle w:val="af6"/>
      </w:pPr>
      <w:r w:rsidRPr="000E36D9">
        <w:t>L=[cos(b)*cos(a) cos(b)*sin(a) sin(b)];</w:t>
      </w:r>
    </w:p>
    <w:p w14:paraId="75BF64D7" w14:textId="77777777" w:rsidR="008003FE" w:rsidRPr="000E36D9" w:rsidRDefault="008003FE" w:rsidP="008003FE">
      <w:pPr>
        <w:pStyle w:val="af6"/>
      </w:pPr>
      <w:r w:rsidRPr="000E36D9">
        <w:t>a1=L(1);b1=L(2);c1=L(3);</w:t>
      </w:r>
    </w:p>
    <w:p w14:paraId="4A8C92C0" w14:textId="77777777" w:rsidR="008003FE" w:rsidRPr="000E36D9" w:rsidRDefault="008003FE" w:rsidP="008003FE">
      <w:pPr>
        <w:pStyle w:val="af6"/>
      </w:pPr>
      <w:r w:rsidRPr="000E36D9">
        <w:t>xa=L(1);ya=L(2);za=L(3);</w:t>
      </w:r>
    </w:p>
    <w:p w14:paraId="0DE6B954" w14:textId="77777777" w:rsidR="008003FE" w:rsidRPr="000E36D9" w:rsidRDefault="008003FE" w:rsidP="008003FE">
      <w:pPr>
        <w:pStyle w:val="af6"/>
      </w:pPr>
      <w:r w:rsidRPr="000E36D9">
        <w:lastRenderedPageBreak/>
        <w:t>xb=Ni(:,1);yb=Ni(:,2);zb=Ni(:,3);</w:t>
      </w:r>
    </w:p>
    <w:p w14:paraId="67607C5E" w14:textId="77777777" w:rsidR="008003FE" w:rsidRPr="000E36D9" w:rsidRDefault="008003FE" w:rsidP="008003FE">
      <w:pPr>
        <w:pStyle w:val="af6"/>
      </w:pPr>
      <w:r w:rsidRPr="000E36D9">
        <w:t>temp=xa*xb+ya*yb+za*zb;</w:t>
      </w:r>
    </w:p>
    <w:p w14:paraId="7B900C78" w14:textId="77777777" w:rsidR="008003FE" w:rsidRPr="000E36D9" w:rsidRDefault="008003FE" w:rsidP="008003FE">
      <w:pPr>
        <w:pStyle w:val="af6"/>
      </w:pPr>
      <w:r w:rsidRPr="000E36D9">
        <w:t>LL=L-2*temp.*Ni;</w:t>
      </w:r>
    </w:p>
    <w:p w14:paraId="603B4E21" w14:textId="77777777" w:rsidR="008003FE" w:rsidRPr="000E36D9" w:rsidRDefault="008003FE" w:rsidP="008003FE">
      <w:pPr>
        <w:pStyle w:val="af6"/>
      </w:pPr>
      <w:r w:rsidRPr="000E36D9">
        <w:t>LL=LL./sqrt(LL(:,1).^2+LL(:,2).^2+LL(:,3).^2);</w:t>
      </w:r>
    </w:p>
    <w:p w14:paraId="5E312F9D" w14:textId="77777777" w:rsidR="008003FE" w:rsidRPr="000E36D9" w:rsidRDefault="008003FE" w:rsidP="008003FE">
      <w:pPr>
        <w:pStyle w:val="af6"/>
      </w:pPr>
      <w:r w:rsidRPr="000E36D9">
        <w:t>xx=-rr*0.534*cos(b)*cos(a);</w:t>
      </w:r>
    </w:p>
    <w:p w14:paraId="1FFC7BE5" w14:textId="77777777" w:rsidR="008003FE" w:rsidRPr="000E36D9" w:rsidRDefault="008003FE" w:rsidP="008003FE">
      <w:pPr>
        <w:pStyle w:val="af6"/>
      </w:pPr>
      <w:r w:rsidRPr="000E36D9">
        <w:t>yy=-rr*0.534*cos(b)*sin(a);</w:t>
      </w:r>
    </w:p>
    <w:p w14:paraId="3429BC36" w14:textId="77777777" w:rsidR="008003FE" w:rsidRPr="000E36D9" w:rsidRDefault="008003FE" w:rsidP="008003FE">
      <w:pPr>
        <w:pStyle w:val="af6"/>
      </w:pPr>
      <w:r w:rsidRPr="000E36D9">
        <w:t>zz=-rr*0.534*sin(b);</w:t>
      </w:r>
    </w:p>
    <w:p w14:paraId="40262A0D" w14:textId="77777777" w:rsidR="008003FE" w:rsidRPr="000E36D9" w:rsidRDefault="008003FE" w:rsidP="008003FE">
      <w:pPr>
        <w:pStyle w:val="af6"/>
      </w:pPr>
      <w:r w:rsidRPr="000E36D9">
        <w:t>xinhao1=zeros(1295,1);</w:t>
      </w:r>
    </w:p>
    <w:p w14:paraId="132804AD" w14:textId="77777777" w:rsidR="008003FE" w:rsidRPr="000E36D9" w:rsidRDefault="008003FE" w:rsidP="008003FE">
      <w:pPr>
        <w:pStyle w:val="af6"/>
      </w:pPr>
      <w:r w:rsidRPr="000E36D9">
        <w:t>for i=1:1295</w:t>
      </w:r>
    </w:p>
    <w:p w14:paraId="01480D0F" w14:textId="77777777" w:rsidR="008003FE" w:rsidRPr="000E36D9" w:rsidRDefault="008003FE" w:rsidP="008003FE">
      <w:pPr>
        <w:pStyle w:val="af6"/>
      </w:pPr>
      <w:r w:rsidRPr="000E36D9">
        <w:t xml:space="preserve">    gg=0;</w:t>
      </w:r>
    </w:p>
    <w:p w14:paraId="4429B25E" w14:textId="77777777" w:rsidR="008003FE" w:rsidRPr="000E36D9" w:rsidRDefault="008003FE" w:rsidP="008003FE">
      <w:pPr>
        <w:pStyle w:val="af6"/>
      </w:pPr>
      <w:r w:rsidRPr="000E36D9">
        <w:t xml:space="preserve">    a2=LL(i,1);</w:t>
      </w:r>
    </w:p>
    <w:p w14:paraId="0EACA9A7" w14:textId="77777777" w:rsidR="008003FE" w:rsidRPr="000E36D9" w:rsidRDefault="008003FE" w:rsidP="008003FE">
      <w:pPr>
        <w:pStyle w:val="af6"/>
      </w:pPr>
      <w:r w:rsidRPr="000E36D9">
        <w:t xml:space="preserve">    b2=LL(i,2);</w:t>
      </w:r>
    </w:p>
    <w:p w14:paraId="10F52105" w14:textId="77777777" w:rsidR="008003FE" w:rsidRPr="000E36D9" w:rsidRDefault="008003FE" w:rsidP="008003FE">
      <w:pPr>
        <w:pStyle w:val="af6"/>
      </w:pPr>
      <w:r w:rsidRPr="000E36D9">
        <w:t xml:space="preserve">    c2=LL(i,3);</w:t>
      </w:r>
    </w:p>
    <w:p w14:paraId="27007CE2" w14:textId="77777777" w:rsidR="008003FE" w:rsidRPr="000E36D9" w:rsidRDefault="008003FE" w:rsidP="008003FE">
      <w:pPr>
        <w:pStyle w:val="af6"/>
      </w:pPr>
      <w:r w:rsidRPr="000E36D9">
        <w:t xml:space="preserve">    d=-a1*xx-b1*yy-c1*zz;</w:t>
      </w:r>
    </w:p>
    <w:p w14:paraId="58C3A931" w14:textId="77777777" w:rsidR="008003FE" w:rsidRPr="000E36D9" w:rsidRDefault="008003FE" w:rsidP="008003FE">
      <w:pPr>
        <w:pStyle w:val="af6"/>
      </w:pPr>
      <w:r w:rsidRPr="000E36D9">
        <w:t xml:space="preserve">    for j=1:jing</w:t>
      </w:r>
    </w:p>
    <w:p w14:paraId="653E9464" w14:textId="77777777" w:rsidR="008003FE" w:rsidRPr="000E36D9" w:rsidRDefault="008003FE" w:rsidP="008003FE">
      <w:pPr>
        <w:pStyle w:val="af6"/>
      </w:pPr>
      <w:r w:rsidRPr="000E36D9">
        <w:t xml:space="preserve">        fen1=rand(1);fen2=rand(1);fen3=rand(1);</w:t>
      </w:r>
    </w:p>
    <w:p w14:paraId="2CCFA722" w14:textId="77777777" w:rsidR="008003FE" w:rsidRPr="000E36D9" w:rsidRDefault="008003FE" w:rsidP="008003FE">
      <w:pPr>
        <w:pStyle w:val="af6"/>
      </w:pPr>
      <w:r w:rsidRPr="000E36D9">
        <w:t xml:space="preserve">        fen1=fen1/sum(fen1+fen2+fen3);</w:t>
      </w:r>
    </w:p>
    <w:p w14:paraId="354B7EEC" w14:textId="77777777" w:rsidR="008003FE" w:rsidRPr="000E36D9" w:rsidRDefault="008003FE" w:rsidP="008003FE">
      <w:pPr>
        <w:pStyle w:val="af6"/>
      </w:pPr>
      <w:r w:rsidRPr="000E36D9">
        <w:t xml:space="preserve">        fen2=fen2/sum(fen1+fen2+fen3);</w:t>
      </w:r>
    </w:p>
    <w:p w14:paraId="2C50E6B9" w14:textId="77777777" w:rsidR="008003FE" w:rsidRPr="000E36D9" w:rsidRDefault="008003FE" w:rsidP="008003FE">
      <w:pPr>
        <w:pStyle w:val="af6"/>
      </w:pPr>
      <w:r w:rsidRPr="000E36D9">
        <w:t xml:space="preserve">        fen3=fen2/sum(fen1+fen2+fen3);</w:t>
      </w:r>
    </w:p>
    <w:p w14:paraId="36B00985" w14:textId="77777777" w:rsidR="008003FE" w:rsidRPr="000E36D9" w:rsidRDefault="008003FE" w:rsidP="008003FE">
      <w:pPr>
        <w:pStyle w:val="af6"/>
      </w:pPr>
      <w:r w:rsidRPr="000E36D9">
        <w:t xml:space="preserve">        temp1=pian(i,4:6)-pian(i,1:3);</w:t>
      </w:r>
    </w:p>
    <w:p w14:paraId="1A6A03A4" w14:textId="77777777" w:rsidR="008003FE" w:rsidRPr="000E36D9" w:rsidRDefault="008003FE" w:rsidP="008003FE">
      <w:pPr>
        <w:pStyle w:val="af6"/>
      </w:pPr>
      <w:r w:rsidRPr="000E36D9">
        <w:t xml:space="preserve">        temp2=pian(i,7:9)-pian(i,1:3);</w:t>
      </w:r>
    </w:p>
    <w:p w14:paraId="701A79A0" w14:textId="77777777" w:rsidR="008003FE" w:rsidRPr="000E36D9" w:rsidRDefault="008003FE" w:rsidP="008003FE">
      <w:pPr>
        <w:pStyle w:val="af6"/>
      </w:pPr>
      <w:r w:rsidRPr="000E36D9">
        <w:t xml:space="preserve">        x0=pian(i,1)+temp1(1)*fen1+temp2(1)*fen2;</w:t>
      </w:r>
    </w:p>
    <w:p w14:paraId="42B8E12B" w14:textId="77777777" w:rsidR="008003FE" w:rsidRPr="000E36D9" w:rsidRDefault="008003FE" w:rsidP="008003FE">
      <w:pPr>
        <w:pStyle w:val="af6"/>
      </w:pPr>
      <w:r w:rsidRPr="000E36D9">
        <w:t xml:space="preserve">        y0=pian(i,2)+temp1(2)*fen1+temp2(2)*fen2;</w:t>
      </w:r>
    </w:p>
    <w:p w14:paraId="49A2F3C8" w14:textId="77777777" w:rsidR="008003FE" w:rsidRPr="000E36D9" w:rsidRDefault="008003FE" w:rsidP="008003FE">
      <w:pPr>
        <w:pStyle w:val="af6"/>
      </w:pPr>
      <w:r w:rsidRPr="000E36D9">
        <w:t xml:space="preserve">        z0=pian(i,3)+temp1(3)*fen1+temp2(3)*fen2;</w:t>
      </w:r>
    </w:p>
    <w:p w14:paraId="0B6F0C3D" w14:textId="77777777" w:rsidR="008003FE" w:rsidRPr="000E36D9" w:rsidRDefault="008003FE" w:rsidP="008003FE">
      <w:pPr>
        <w:pStyle w:val="af6"/>
      </w:pPr>
      <w:r w:rsidRPr="000E36D9">
        <w:t xml:space="preserve">        xn=(b1*b2*x0/a2+c1*c2*x0/a2-b1*y0-c1*z0-d)/(a1+b1*b2/a2+c1*c2/a2);</w:t>
      </w:r>
    </w:p>
    <w:p w14:paraId="3E3525B3" w14:textId="77777777" w:rsidR="008003FE" w:rsidRPr="000E36D9" w:rsidRDefault="008003FE" w:rsidP="008003FE">
      <w:pPr>
        <w:pStyle w:val="af6"/>
      </w:pPr>
      <w:r w:rsidRPr="000E36D9">
        <w:t xml:space="preserve">        yn=(xn-x0)/a2*b2+y0;</w:t>
      </w:r>
    </w:p>
    <w:p w14:paraId="17F41DF2" w14:textId="77777777" w:rsidR="008003FE" w:rsidRPr="000E36D9" w:rsidRDefault="008003FE" w:rsidP="008003FE">
      <w:pPr>
        <w:pStyle w:val="af6"/>
      </w:pPr>
      <w:r w:rsidRPr="000E36D9">
        <w:t xml:space="preserve">        zn=(xn-x0)/a2*c2+z0;</w:t>
      </w:r>
    </w:p>
    <w:p w14:paraId="0B2D7F32" w14:textId="77777777" w:rsidR="008003FE" w:rsidRPr="000E36D9" w:rsidRDefault="008003FE" w:rsidP="008003FE">
      <w:pPr>
        <w:pStyle w:val="af6"/>
      </w:pPr>
      <w:r w:rsidRPr="000E36D9">
        <w:t xml:space="preserve">        if sqrt((xn-xx)^2+(yn-yy)^2+(zn-zz)^2)&lt;0.5</w:t>
      </w:r>
    </w:p>
    <w:p w14:paraId="6B755011" w14:textId="77777777" w:rsidR="008003FE" w:rsidRPr="000E36D9" w:rsidRDefault="008003FE" w:rsidP="008003FE">
      <w:pPr>
        <w:pStyle w:val="af6"/>
      </w:pPr>
      <w:r w:rsidRPr="000E36D9">
        <w:t xml:space="preserve">            gg=gg+1;</w:t>
      </w:r>
    </w:p>
    <w:p w14:paraId="0E8D9124" w14:textId="77777777" w:rsidR="008003FE" w:rsidRPr="000E36D9" w:rsidRDefault="008003FE" w:rsidP="008003FE">
      <w:pPr>
        <w:pStyle w:val="af6"/>
      </w:pPr>
      <w:r w:rsidRPr="000E36D9">
        <w:t xml:space="preserve">        end</w:t>
      </w:r>
    </w:p>
    <w:p w14:paraId="6805DA62" w14:textId="77777777" w:rsidR="008003FE" w:rsidRPr="000E36D9" w:rsidRDefault="008003FE" w:rsidP="008003FE">
      <w:pPr>
        <w:pStyle w:val="af6"/>
      </w:pPr>
      <w:r w:rsidRPr="000E36D9">
        <w:t xml:space="preserve">    end</w:t>
      </w:r>
    </w:p>
    <w:p w14:paraId="4397C64E" w14:textId="77777777" w:rsidR="008003FE" w:rsidRPr="000E36D9" w:rsidRDefault="008003FE" w:rsidP="008003FE">
      <w:pPr>
        <w:pStyle w:val="af6"/>
      </w:pPr>
      <w:r w:rsidRPr="000E36D9">
        <w:t xml:space="preserve">    for j=1:jing</w:t>
      </w:r>
    </w:p>
    <w:p w14:paraId="309F7CF9" w14:textId="77777777" w:rsidR="008003FE" w:rsidRPr="000E36D9" w:rsidRDefault="008003FE" w:rsidP="008003FE">
      <w:pPr>
        <w:pStyle w:val="af6"/>
      </w:pPr>
      <w:r w:rsidRPr="000E36D9">
        <w:t xml:space="preserve">        fen1=rand(1);fen2=rand(1);fen3=rand(1);</w:t>
      </w:r>
    </w:p>
    <w:p w14:paraId="718A1FBD" w14:textId="77777777" w:rsidR="008003FE" w:rsidRPr="000E36D9" w:rsidRDefault="008003FE" w:rsidP="008003FE">
      <w:pPr>
        <w:pStyle w:val="af6"/>
      </w:pPr>
      <w:r w:rsidRPr="000E36D9">
        <w:t xml:space="preserve">        fen1=fen1/sum(fen1+fen2+fen3);</w:t>
      </w:r>
    </w:p>
    <w:p w14:paraId="5AF09A35" w14:textId="77777777" w:rsidR="008003FE" w:rsidRPr="000E36D9" w:rsidRDefault="008003FE" w:rsidP="008003FE">
      <w:pPr>
        <w:pStyle w:val="af6"/>
      </w:pPr>
      <w:r w:rsidRPr="000E36D9">
        <w:t xml:space="preserve">        fen2=fen2/sum(fen1+fen2+fen3);</w:t>
      </w:r>
    </w:p>
    <w:p w14:paraId="5B58C988" w14:textId="77777777" w:rsidR="008003FE" w:rsidRPr="000E36D9" w:rsidRDefault="008003FE" w:rsidP="008003FE">
      <w:pPr>
        <w:pStyle w:val="af6"/>
      </w:pPr>
      <w:r w:rsidRPr="000E36D9">
        <w:t xml:space="preserve">        fen3=fen2/sum(fen1+fen2+fen3);</w:t>
      </w:r>
    </w:p>
    <w:p w14:paraId="78383DEB" w14:textId="77777777" w:rsidR="008003FE" w:rsidRPr="000E36D9" w:rsidRDefault="008003FE" w:rsidP="008003FE">
      <w:pPr>
        <w:pStyle w:val="af6"/>
      </w:pPr>
      <w:r w:rsidRPr="000E36D9">
        <w:t xml:space="preserve">        temp1=pian(i,1:3)-pian(i,4:6);</w:t>
      </w:r>
    </w:p>
    <w:p w14:paraId="20AC6692" w14:textId="77777777" w:rsidR="008003FE" w:rsidRPr="000E36D9" w:rsidRDefault="008003FE" w:rsidP="008003FE">
      <w:pPr>
        <w:pStyle w:val="af6"/>
      </w:pPr>
      <w:r w:rsidRPr="000E36D9">
        <w:t xml:space="preserve">        temp2=pian(i,7:9)-pian(i,4:6);</w:t>
      </w:r>
    </w:p>
    <w:p w14:paraId="10E7AECE" w14:textId="77777777" w:rsidR="008003FE" w:rsidRPr="000E36D9" w:rsidRDefault="008003FE" w:rsidP="008003FE">
      <w:pPr>
        <w:pStyle w:val="af6"/>
      </w:pPr>
      <w:r w:rsidRPr="000E36D9">
        <w:t xml:space="preserve">        x0=pian(i,4)+temp1(1)*fen1+temp2(1)*fen2;</w:t>
      </w:r>
    </w:p>
    <w:p w14:paraId="2329DE6B" w14:textId="77777777" w:rsidR="008003FE" w:rsidRPr="000E36D9" w:rsidRDefault="008003FE" w:rsidP="008003FE">
      <w:pPr>
        <w:pStyle w:val="af6"/>
      </w:pPr>
      <w:r w:rsidRPr="000E36D9">
        <w:t xml:space="preserve">        y0=pian(i,5)+temp1(2)*fen1+temp2(2)*fen2;</w:t>
      </w:r>
    </w:p>
    <w:p w14:paraId="18467096" w14:textId="77777777" w:rsidR="008003FE" w:rsidRPr="000E36D9" w:rsidRDefault="008003FE" w:rsidP="008003FE">
      <w:pPr>
        <w:pStyle w:val="af6"/>
      </w:pPr>
      <w:r w:rsidRPr="000E36D9">
        <w:t xml:space="preserve">        z0=pian(i,6)+temp1(3)*fen1+temp2(3)*fen2;</w:t>
      </w:r>
    </w:p>
    <w:p w14:paraId="6159E96E" w14:textId="77777777" w:rsidR="008003FE" w:rsidRPr="000E36D9" w:rsidRDefault="008003FE" w:rsidP="008003FE">
      <w:pPr>
        <w:pStyle w:val="af6"/>
      </w:pPr>
      <w:r w:rsidRPr="000E36D9">
        <w:t xml:space="preserve">        xn=(b1*b2*x0/a2+c1*c2*x0/a2-b1*y0-c1*z0-d)/(a1+b1*b2/a2+c1*c2/a2);</w:t>
      </w:r>
    </w:p>
    <w:p w14:paraId="515D10FA" w14:textId="77777777" w:rsidR="008003FE" w:rsidRPr="000E36D9" w:rsidRDefault="008003FE" w:rsidP="008003FE">
      <w:pPr>
        <w:pStyle w:val="af6"/>
      </w:pPr>
      <w:r w:rsidRPr="000E36D9">
        <w:t xml:space="preserve">        yn=(xn-x0)/a2*b2+y0;</w:t>
      </w:r>
    </w:p>
    <w:p w14:paraId="7A6135DC" w14:textId="77777777" w:rsidR="008003FE" w:rsidRPr="000E36D9" w:rsidRDefault="008003FE" w:rsidP="008003FE">
      <w:pPr>
        <w:pStyle w:val="af6"/>
      </w:pPr>
      <w:r w:rsidRPr="000E36D9">
        <w:t xml:space="preserve">        zn=(xn-x0)/a2*c2+z0;</w:t>
      </w:r>
    </w:p>
    <w:p w14:paraId="7E5C4077" w14:textId="77777777" w:rsidR="008003FE" w:rsidRPr="000E36D9" w:rsidRDefault="008003FE" w:rsidP="008003FE">
      <w:pPr>
        <w:pStyle w:val="af6"/>
      </w:pPr>
      <w:r w:rsidRPr="000E36D9">
        <w:lastRenderedPageBreak/>
        <w:t xml:space="preserve">        if sqrt((xn-xx)^2+(yn-yy)^2+(zn-zz)^2)&lt;0.5</w:t>
      </w:r>
    </w:p>
    <w:p w14:paraId="342205B3" w14:textId="77777777" w:rsidR="008003FE" w:rsidRPr="000E36D9" w:rsidRDefault="008003FE" w:rsidP="008003FE">
      <w:pPr>
        <w:pStyle w:val="af6"/>
      </w:pPr>
      <w:r w:rsidRPr="000E36D9">
        <w:t xml:space="preserve">            gg=gg+1;</w:t>
      </w:r>
    </w:p>
    <w:p w14:paraId="1841703B" w14:textId="77777777" w:rsidR="008003FE" w:rsidRPr="000E36D9" w:rsidRDefault="008003FE" w:rsidP="008003FE">
      <w:pPr>
        <w:pStyle w:val="af6"/>
      </w:pPr>
      <w:r w:rsidRPr="000E36D9">
        <w:t xml:space="preserve">        end</w:t>
      </w:r>
    </w:p>
    <w:p w14:paraId="217B56DC" w14:textId="77777777" w:rsidR="008003FE" w:rsidRPr="000E36D9" w:rsidRDefault="008003FE" w:rsidP="008003FE">
      <w:pPr>
        <w:pStyle w:val="af6"/>
      </w:pPr>
      <w:r w:rsidRPr="000E36D9">
        <w:t xml:space="preserve">    end</w:t>
      </w:r>
    </w:p>
    <w:p w14:paraId="13BFFE15" w14:textId="77777777" w:rsidR="008003FE" w:rsidRPr="000E36D9" w:rsidRDefault="008003FE" w:rsidP="008003FE">
      <w:pPr>
        <w:pStyle w:val="af6"/>
      </w:pPr>
      <w:r w:rsidRPr="000E36D9">
        <w:t xml:space="preserve">    for j=1:jing</w:t>
      </w:r>
    </w:p>
    <w:p w14:paraId="47831C08" w14:textId="77777777" w:rsidR="008003FE" w:rsidRPr="000E36D9" w:rsidRDefault="008003FE" w:rsidP="008003FE">
      <w:pPr>
        <w:pStyle w:val="af6"/>
      </w:pPr>
      <w:r w:rsidRPr="000E36D9">
        <w:t xml:space="preserve">        fen1=rand(1);fen2=rand(1);fen3=rand(1);</w:t>
      </w:r>
    </w:p>
    <w:p w14:paraId="0BD745C9" w14:textId="77777777" w:rsidR="008003FE" w:rsidRPr="000E36D9" w:rsidRDefault="008003FE" w:rsidP="008003FE">
      <w:pPr>
        <w:pStyle w:val="af6"/>
      </w:pPr>
      <w:r w:rsidRPr="000E36D9">
        <w:t xml:space="preserve">        fen1=fen1/sum(fen1+fen2+fen3);</w:t>
      </w:r>
    </w:p>
    <w:p w14:paraId="5C9CF28E" w14:textId="77777777" w:rsidR="008003FE" w:rsidRPr="000E36D9" w:rsidRDefault="008003FE" w:rsidP="008003FE">
      <w:pPr>
        <w:pStyle w:val="af6"/>
      </w:pPr>
      <w:r w:rsidRPr="000E36D9">
        <w:t xml:space="preserve">        fen2=fen2/sum(fen1+fen2+fen3);</w:t>
      </w:r>
    </w:p>
    <w:p w14:paraId="0C1216D1" w14:textId="77777777" w:rsidR="008003FE" w:rsidRPr="000E36D9" w:rsidRDefault="008003FE" w:rsidP="008003FE">
      <w:pPr>
        <w:pStyle w:val="af6"/>
      </w:pPr>
      <w:r w:rsidRPr="000E36D9">
        <w:t xml:space="preserve">        fen3=fen2/sum(fen1+fen2+fen3);</w:t>
      </w:r>
    </w:p>
    <w:p w14:paraId="2D02129D" w14:textId="77777777" w:rsidR="008003FE" w:rsidRPr="000E36D9" w:rsidRDefault="008003FE" w:rsidP="008003FE">
      <w:pPr>
        <w:pStyle w:val="af6"/>
      </w:pPr>
      <w:r w:rsidRPr="000E36D9">
        <w:t xml:space="preserve">        temp1=pian(i,1:3)-pian(i,7:9);</w:t>
      </w:r>
    </w:p>
    <w:p w14:paraId="4390DDD6" w14:textId="77777777" w:rsidR="008003FE" w:rsidRPr="000E36D9" w:rsidRDefault="008003FE" w:rsidP="008003FE">
      <w:pPr>
        <w:pStyle w:val="af6"/>
      </w:pPr>
      <w:r w:rsidRPr="000E36D9">
        <w:t xml:space="preserve">        temp2=pian(i,4:6)-pian(i,7:9);</w:t>
      </w:r>
    </w:p>
    <w:p w14:paraId="279B3B8D" w14:textId="77777777" w:rsidR="008003FE" w:rsidRPr="000E36D9" w:rsidRDefault="008003FE" w:rsidP="008003FE">
      <w:pPr>
        <w:pStyle w:val="af6"/>
      </w:pPr>
      <w:r w:rsidRPr="000E36D9">
        <w:t xml:space="preserve">        x0=pian(i,7)+temp1(1)*fen1+temp2(1)*fen2;</w:t>
      </w:r>
    </w:p>
    <w:p w14:paraId="09485DC7" w14:textId="77777777" w:rsidR="008003FE" w:rsidRPr="000E36D9" w:rsidRDefault="008003FE" w:rsidP="008003FE">
      <w:pPr>
        <w:pStyle w:val="af6"/>
      </w:pPr>
      <w:r w:rsidRPr="000E36D9">
        <w:t xml:space="preserve">        y0=pian(i,8)+temp1(2)*fen1+temp2(2)*fen2;</w:t>
      </w:r>
    </w:p>
    <w:p w14:paraId="38424EB2" w14:textId="77777777" w:rsidR="008003FE" w:rsidRPr="000E36D9" w:rsidRDefault="008003FE" w:rsidP="008003FE">
      <w:pPr>
        <w:pStyle w:val="af6"/>
      </w:pPr>
      <w:r w:rsidRPr="000E36D9">
        <w:t xml:space="preserve">        z0=pian(i,9)+temp1(3)*fen1+temp2(3)*fen2;</w:t>
      </w:r>
    </w:p>
    <w:p w14:paraId="62D1CD5E" w14:textId="77777777" w:rsidR="008003FE" w:rsidRPr="000E36D9" w:rsidRDefault="008003FE" w:rsidP="008003FE">
      <w:pPr>
        <w:pStyle w:val="af6"/>
      </w:pPr>
      <w:r w:rsidRPr="000E36D9">
        <w:t xml:space="preserve">        xn=(b1*b2*x0/a2+c1*c2*x0/a2-b1*y0-c1*z0-d)/(a1+b1*b2/a2+c1*c2/a2);</w:t>
      </w:r>
    </w:p>
    <w:p w14:paraId="25C06CA9" w14:textId="77777777" w:rsidR="008003FE" w:rsidRPr="000E36D9" w:rsidRDefault="008003FE" w:rsidP="008003FE">
      <w:pPr>
        <w:pStyle w:val="af6"/>
      </w:pPr>
      <w:r w:rsidRPr="000E36D9">
        <w:t xml:space="preserve">        yn=(xn-x0)/a2*b2+y0;</w:t>
      </w:r>
    </w:p>
    <w:p w14:paraId="62155D3E" w14:textId="77777777" w:rsidR="008003FE" w:rsidRPr="000E36D9" w:rsidRDefault="008003FE" w:rsidP="008003FE">
      <w:pPr>
        <w:pStyle w:val="af6"/>
      </w:pPr>
      <w:r w:rsidRPr="000E36D9">
        <w:t xml:space="preserve">        zn=(xn-x0)/a2*c2+z0;</w:t>
      </w:r>
    </w:p>
    <w:p w14:paraId="68A70929" w14:textId="77777777" w:rsidR="008003FE" w:rsidRPr="000E36D9" w:rsidRDefault="008003FE" w:rsidP="008003FE">
      <w:pPr>
        <w:pStyle w:val="af6"/>
      </w:pPr>
      <w:r w:rsidRPr="000E36D9">
        <w:t xml:space="preserve">        if sqrt((xn-xx)^2+(yn-yy)^2+(zn-zz)^2)&lt;0.5</w:t>
      </w:r>
    </w:p>
    <w:p w14:paraId="6B174A7A" w14:textId="77777777" w:rsidR="008003FE" w:rsidRPr="000E36D9" w:rsidRDefault="008003FE" w:rsidP="008003FE">
      <w:pPr>
        <w:pStyle w:val="af6"/>
      </w:pPr>
      <w:r w:rsidRPr="000E36D9">
        <w:t xml:space="preserve">            gg=gg+1;</w:t>
      </w:r>
    </w:p>
    <w:p w14:paraId="77910954" w14:textId="77777777" w:rsidR="008003FE" w:rsidRPr="000E36D9" w:rsidRDefault="008003FE" w:rsidP="008003FE">
      <w:pPr>
        <w:pStyle w:val="af6"/>
      </w:pPr>
      <w:r w:rsidRPr="000E36D9">
        <w:t xml:space="preserve">        end</w:t>
      </w:r>
    </w:p>
    <w:p w14:paraId="121FC1A5" w14:textId="77777777" w:rsidR="008003FE" w:rsidRPr="000E36D9" w:rsidRDefault="008003FE" w:rsidP="008003FE">
      <w:pPr>
        <w:pStyle w:val="af6"/>
      </w:pPr>
      <w:r w:rsidRPr="000E36D9">
        <w:t xml:space="preserve">    end</w:t>
      </w:r>
    </w:p>
    <w:p w14:paraId="6754A098" w14:textId="77777777" w:rsidR="008003FE" w:rsidRPr="000E36D9" w:rsidRDefault="008003FE" w:rsidP="008003FE">
      <w:pPr>
        <w:pStyle w:val="af6"/>
      </w:pPr>
      <w:r w:rsidRPr="000E36D9">
        <w:t xml:space="preserve">    xinhao1(i)=gg/jing*pp(i)/3;</w:t>
      </w:r>
    </w:p>
    <w:p w14:paraId="34A1D643" w14:textId="77777777" w:rsidR="008003FE" w:rsidRPr="000E36D9" w:rsidRDefault="008003FE" w:rsidP="008003FE">
      <w:pPr>
        <w:pStyle w:val="af6"/>
      </w:pPr>
      <w:r w:rsidRPr="000E36D9">
        <w:t>end</w:t>
      </w:r>
    </w:p>
    <w:p w14:paraId="3FA5A986" w14:textId="77777777" w:rsidR="008003FE" w:rsidRPr="000E36D9" w:rsidRDefault="008003FE" w:rsidP="008003FE">
      <w:pPr>
        <w:pStyle w:val="af6"/>
      </w:pPr>
      <w:r w:rsidRPr="000E36D9">
        <w:t>xinbi1=sum(xinhao1)/sum(pp);</w:t>
      </w:r>
    </w:p>
    <w:p w14:paraId="516543B5" w14:textId="77777777" w:rsidR="008003FE" w:rsidRPr="000E36D9" w:rsidRDefault="008003FE" w:rsidP="008003FE">
      <w:pPr>
        <w:pStyle w:val="af6"/>
      </w:pPr>
      <w:r w:rsidRPr="000E36D9">
        <w:t>%</w:t>
      </w:r>
      <w:r w:rsidRPr="000E36D9">
        <w:t>新接收比</w:t>
      </w:r>
    </w:p>
    <w:p w14:paraId="34E36247" w14:textId="77777777" w:rsidR="008003FE" w:rsidRPr="000E36D9" w:rsidRDefault="008003FE" w:rsidP="008003FE">
      <w:pPr>
        <w:pStyle w:val="af6"/>
      </w:pPr>
      <w:r w:rsidRPr="000E36D9">
        <w:t>xzhu=-zhuf.*(bestpop')+zhu;</w:t>
      </w:r>
    </w:p>
    <w:p w14:paraId="123E0A5F" w14:textId="77777777" w:rsidR="008003FE" w:rsidRPr="000E36D9" w:rsidRDefault="008003FE" w:rsidP="008003FE">
      <w:pPr>
        <w:pStyle w:val="af6"/>
      </w:pPr>
      <w:r w:rsidRPr="000E36D9">
        <w:t>zhu=xzhu;</w:t>
      </w:r>
    </w:p>
    <w:p w14:paraId="7120AA69" w14:textId="77777777" w:rsidR="008003FE" w:rsidRPr="000E36D9" w:rsidRDefault="008003FE" w:rsidP="008003FE">
      <w:pPr>
        <w:pStyle w:val="af6"/>
      </w:pPr>
      <w:r w:rsidRPr="000E36D9">
        <w:t>%</w:t>
      </w:r>
      <w:r w:rsidRPr="000E36D9">
        <w:t>找出需要调节的主节索点的反射面</w:t>
      </w:r>
    </w:p>
    <w:p w14:paraId="0D367E6D" w14:textId="77777777" w:rsidR="008003FE" w:rsidRPr="000E36D9" w:rsidRDefault="008003FE" w:rsidP="008003FE">
      <w:pPr>
        <w:pStyle w:val="af6"/>
      </w:pPr>
      <w:r w:rsidRPr="000E36D9">
        <w:t>pian=[];fangzhi=[];</w:t>
      </w:r>
    </w:p>
    <w:p w14:paraId="7E9CCDDF" w14:textId="77777777" w:rsidR="008003FE" w:rsidRPr="000E36D9" w:rsidRDefault="008003FE" w:rsidP="008003FE">
      <w:pPr>
        <w:pStyle w:val="af6"/>
      </w:pPr>
      <w:r w:rsidRPr="000E36D9">
        <w:t>for i=2:4301</w:t>
      </w:r>
    </w:p>
    <w:p w14:paraId="6092DFA4" w14:textId="77777777" w:rsidR="008003FE" w:rsidRPr="000E36D9" w:rsidRDefault="008003FE" w:rsidP="008003FE">
      <w:pPr>
        <w:pStyle w:val="af6"/>
      </w:pPr>
      <w:r w:rsidRPr="000E36D9">
        <w:t xml:space="preserve">    pan1=0;pan2=0;pan3=0;</w:t>
      </w:r>
    </w:p>
    <w:p w14:paraId="7D9A8BB0" w14:textId="77777777" w:rsidR="008003FE" w:rsidRPr="000E36D9" w:rsidRDefault="008003FE" w:rsidP="008003FE">
      <w:pPr>
        <w:pStyle w:val="af6"/>
      </w:pPr>
      <w:r w:rsidRPr="000E36D9">
        <w:t xml:space="preserve">    for j=1:size(ge,2)</w:t>
      </w:r>
    </w:p>
    <w:p w14:paraId="2CEDDB78" w14:textId="77777777" w:rsidR="008003FE" w:rsidRPr="000E36D9" w:rsidRDefault="008003FE" w:rsidP="008003FE">
      <w:pPr>
        <w:pStyle w:val="af6"/>
      </w:pPr>
      <w:r w:rsidRPr="000E36D9">
        <w:t xml:space="preserve">        if isequal(data1{ge(j)+1,1},data3{i,1})</w:t>
      </w:r>
    </w:p>
    <w:p w14:paraId="3C09603D" w14:textId="77777777" w:rsidR="008003FE" w:rsidRPr="000E36D9" w:rsidRDefault="008003FE" w:rsidP="008003FE">
      <w:pPr>
        <w:pStyle w:val="af6"/>
      </w:pPr>
      <w:r w:rsidRPr="000E36D9">
        <w:t xml:space="preserve">            pan1=j;</w:t>
      </w:r>
    </w:p>
    <w:p w14:paraId="4EBDCF3D" w14:textId="77777777" w:rsidR="008003FE" w:rsidRPr="000E36D9" w:rsidRDefault="008003FE" w:rsidP="008003FE">
      <w:pPr>
        <w:pStyle w:val="af6"/>
      </w:pPr>
      <w:r w:rsidRPr="000E36D9">
        <w:t xml:space="preserve">        end</w:t>
      </w:r>
    </w:p>
    <w:p w14:paraId="62C43126" w14:textId="77777777" w:rsidR="008003FE" w:rsidRPr="000E36D9" w:rsidRDefault="008003FE" w:rsidP="008003FE">
      <w:pPr>
        <w:pStyle w:val="af6"/>
      </w:pPr>
      <w:r w:rsidRPr="000E36D9">
        <w:t xml:space="preserve">        if isequal(data1{ge(j)+1,1},data3{i,2})</w:t>
      </w:r>
    </w:p>
    <w:p w14:paraId="1B9E5E6A" w14:textId="77777777" w:rsidR="008003FE" w:rsidRPr="000E36D9" w:rsidRDefault="008003FE" w:rsidP="008003FE">
      <w:pPr>
        <w:pStyle w:val="af6"/>
      </w:pPr>
      <w:r w:rsidRPr="000E36D9">
        <w:t xml:space="preserve">            pan2=j;</w:t>
      </w:r>
    </w:p>
    <w:p w14:paraId="2598D9A8" w14:textId="77777777" w:rsidR="008003FE" w:rsidRPr="000E36D9" w:rsidRDefault="008003FE" w:rsidP="008003FE">
      <w:pPr>
        <w:pStyle w:val="af6"/>
      </w:pPr>
      <w:r w:rsidRPr="000E36D9">
        <w:t xml:space="preserve">        end</w:t>
      </w:r>
    </w:p>
    <w:p w14:paraId="73E2D101" w14:textId="77777777" w:rsidR="008003FE" w:rsidRPr="000E36D9" w:rsidRDefault="008003FE" w:rsidP="008003FE">
      <w:pPr>
        <w:pStyle w:val="af6"/>
      </w:pPr>
      <w:r w:rsidRPr="000E36D9">
        <w:t xml:space="preserve">        if isequal(data1{ge(j)+1,1},data3{i,3})</w:t>
      </w:r>
    </w:p>
    <w:p w14:paraId="5F78FE6F" w14:textId="77777777" w:rsidR="008003FE" w:rsidRPr="000E36D9" w:rsidRDefault="008003FE" w:rsidP="008003FE">
      <w:pPr>
        <w:pStyle w:val="af6"/>
      </w:pPr>
      <w:r w:rsidRPr="000E36D9">
        <w:t xml:space="preserve">            pan3=j;</w:t>
      </w:r>
    </w:p>
    <w:p w14:paraId="3FC5D7E5" w14:textId="77777777" w:rsidR="008003FE" w:rsidRPr="000E36D9" w:rsidRDefault="008003FE" w:rsidP="008003FE">
      <w:pPr>
        <w:pStyle w:val="af6"/>
      </w:pPr>
      <w:r w:rsidRPr="000E36D9">
        <w:t xml:space="preserve">        end</w:t>
      </w:r>
    </w:p>
    <w:p w14:paraId="23F8316D" w14:textId="77777777" w:rsidR="008003FE" w:rsidRPr="000E36D9" w:rsidRDefault="008003FE" w:rsidP="008003FE">
      <w:pPr>
        <w:pStyle w:val="af6"/>
      </w:pPr>
      <w:r w:rsidRPr="000E36D9">
        <w:t xml:space="preserve">    end</w:t>
      </w:r>
    </w:p>
    <w:p w14:paraId="038CF626" w14:textId="77777777" w:rsidR="008003FE" w:rsidRPr="000E36D9" w:rsidRDefault="008003FE" w:rsidP="008003FE">
      <w:pPr>
        <w:pStyle w:val="af6"/>
      </w:pPr>
      <w:r w:rsidRPr="000E36D9">
        <w:t xml:space="preserve">    if pan1~=0&amp;&amp;pan2~=0&amp;&amp;pan3~=0</w:t>
      </w:r>
    </w:p>
    <w:p w14:paraId="51CBB139" w14:textId="77777777" w:rsidR="008003FE" w:rsidRPr="000E36D9" w:rsidRDefault="008003FE" w:rsidP="008003FE">
      <w:pPr>
        <w:pStyle w:val="af6"/>
      </w:pPr>
      <w:r w:rsidRPr="000E36D9">
        <w:t xml:space="preserve">        pian=[pian;[zhu(pan1,:) zhu(pan2,:) zhu(pan3,:)]];</w:t>
      </w:r>
    </w:p>
    <w:p w14:paraId="0E5AB200" w14:textId="77777777" w:rsidR="008003FE" w:rsidRPr="000E36D9" w:rsidRDefault="008003FE" w:rsidP="008003FE">
      <w:pPr>
        <w:pStyle w:val="af6"/>
      </w:pPr>
      <w:r w:rsidRPr="000E36D9">
        <w:lastRenderedPageBreak/>
        <w:t xml:space="preserve">        fangzhi=[fangzhi;(zhuf(pan1,:)+zhuf(pan2,:)+zhuf(pan3,:))/3];</w:t>
      </w:r>
    </w:p>
    <w:p w14:paraId="486B58C1" w14:textId="77777777" w:rsidR="008003FE" w:rsidRPr="000E36D9" w:rsidRDefault="008003FE" w:rsidP="008003FE">
      <w:pPr>
        <w:pStyle w:val="af6"/>
      </w:pPr>
      <w:r w:rsidRPr="000E36D9">
        <w:t xml:space="preserve">    end</w:t>
      </w:r>
    </w:p>
    <w:p w14:paraId="5938CB23" w14:textId="77777777" w:rsidR="008003FE" w:rsidRPr="000E36D9" w:rsidRDefault="008003FE" w:rsidP="008003FE">
      <w:pPr>
        <w:pStyle w:val="af6"/>
      </w:pPr>
      <w:r w:rsidRPr="000E36D9">
        <w:t>end</w:t>
      </w:r>
    </w:p>
    <w:p w14:paraId="72D5F48C" w14:textId="77777777" w:rsidR="008003FE" w:rsidRPr="000E36D9" w:rsidRDefault="008003FE" w:rsidP="008003FE">
      <w:pPr>
        <w:pStyle w:val="af6"/>
      </w:pPr>
      <w:r w:rsidRPr="000E36D9">
        <w:t>%</w:t>
      </w:r>
      <w:r w:rsidRPr="000E36D9">
        <w:t>计算三角反射面中心与方向直线的交点</w:t>
      </w:r>
    </w:p>
    <w:p w14:paraId="1513A236" w14:textId="77777777" w:rsidR="008003FE" w:rsidRPr="000E36D9" w:rsidRDefault="008003FE" w:rsidP="008003FE">
      <w:pPr>
        <w:pStyle w:val="af6"/>
      </w:pPr>
      <w:r w:rsidRPr="000E36D9">
        <w:t>pp=(fangzhi(:,1).*xd+fangzhi(:,2).*yd+fangzhi(:,3).*zd)./...</w:t>
      </w:r>
    </w:p>
    <w:p w14:paraId="2D42B521" w14:textId="77777777" w:rsidR="008003FE" w:rsidRPr="000E36D9" w:rsidRDefault="008003FE" w:rsidP="008003FE">
      <w:pPr>
        <w:pStyle w:val="af6"/>
      </w:pPr>
      <w:r w:rsidRPr="000E36D9">
        <w:t xml:space="preserve">    sqrt(fangzhi(:,1).^2+fangzhi(:,2).^2+fangzhi(:,3).^2)/sqrt(xd^2+yd^2+zd^2);</w:t>
      </w:r>
    </w:p>
    <w:p w14:paraId="732B7FB6" w14:textId="77777777" w:rsidR="008003FE" w:rsidRPr="000E36D9" w:rsidRDefault="008003FE" w:rsidP="008003FE">
      <w:pPr>
        <w:pStyle w:val="af6"/>
      </w:pPr>
      <w:r w:rsidRPr="000E36D9">
        <w:t>Ni=fangzhi;</w:t>
      </w:r>
    </w:p>
    <w:p w14:paraId="66CF6951" w14:textId="77777777" w:rsidR="008003FE" w:rsidRPr="000E36D9" w:rsidRDefault="008003FE" w:rsidP="008003FE">
      <w:pPr>
        <w:pStyle w:val="af6"/>
      </w:pPr>
      <w:r w:rsidRPr="000E36D9">
        <w:t>a=36.795/180*pi;b=78.169/180*pi;</w:t>
      </w:r>
    </w:p>
    <w:p w14:paraId="3E084089" w14:textId="77777777" w:rsidR="008003FE" w:rsidRPr="000E36D9" w:rsidRDefault="008003FE" w:rsidP="008003FE">
      <w:pPr>
        <w:pStyle w:val="af6"/>
      </w:pPr>
      <w:r w:rsidRPr="000E36D9">
        <w:t>L=[cos(b)*cos(a) cos(b)*sin(a) sin(b)];</w:t>
      </w:r>
    </w:p>
    <w:p w14:paraId="5DA0A820" w14:textId="77777777" w:rsidR="008003FE" w:rsidRPr="000E36D9" w:rsidRDefault="008003FE" w:rsidP="008003FE">
      <w:pPr>
        <w:pStyle w:val="af6"/>
      </w:pPr>
      <w:r w:rsidRPr="000E36D9">
        <w:t>a1=L(1);b1=L(2);c1=L(3);</w:t>
      </w:r>
    </w:p>
    <w:p w14:paraId="775EC417" w14:textId="77777777" w:rsidR="008003FE" w:rsidRPr="000E36D9" w:rsidRDefault="008003FE" w:rsidP="008003FE">
      <w:pPr>
        <w:pStyle w:val="af6"/>
      </w:pPr>
      <w:r w:rsidRPr="000E36D9">
        <w:t>xa=L(1);ya=L(2);za=L(3);</w:t>
      </w:r>
    </w:p>
    <w:p w14:paraId="099598D9" w14:textId="77777777" w:rsidR="008003FE" w:rsidRPr="000E36D9" w:rsidRDefault="008003FE" w:rsidP="008003FE">
      <w:pPr>
        <w:pStyle w:val="af6"/>
      </w:pPr>
      <w:r w:rsidRPr="000E36D9">
        <w:t>xb=Ni(:,1);yb=Ni(:,2);zb=Ni(:,3);</w:t>
      </w:r>
    </w:p>
    <w:p w14:paraId="4B15854A" w14:textId="77777777" w:rsidR="008003FE" w:rsidRPr="000E36D9" w:rsidRDefault="008003FE" w:rsidP="008003FE">
      <w:pPr>
        <w:pStyle w:val="af6"/>
      </w:pPr>
      <w:r w:rsidRPr="000E36D9">
        <w:t>temp=xa*xb+ya*yb+za*zb;</w:t>
      </w:r>
    </w:p>
    <w:p w14:paraId="13A7342A" w14:textId="77777777" w:rsidR="008003FE" w:rsidRPr="000E36D9" w:rsidRDefault="008003FE" w:rsidP="008003FE">
      <w:pPr>
        <w:pStyle w:val="af6"/>
      </w:pPr>
      <w:r w:rsidRPr="000E36D9">
        <w:t>LL=L-2*temp.*Ni;</w:t>
      </w:r>
    </w:p>
    <w:p w14:paraId="1088DF4A" w14:textId="77777777" w:rsidR="008003FE" w:rsidRPr="000E36D9" w:rsidRDefault="008003FE" w:rsidP="008003FE">
      <w:pPr>
        <w:pStyle w:val="af6"/>
      </w:pPr>
      <w:r w:rsidRPr="000E36D9">
        <w:t>LL=LL./sqrt(LL(:,1).^2+LL(:,2).^2+LL(:,3).^2);</w:t>
      </w:r>
    </w:p>
    <w:p w14:paraId="6DEADDEA" w14:textId="77777777" w:rsidR="008003FE" w:rsidRPr="000E36D9" w:rsidRDefault="008003FE" w:rsidP="008003FE">
      <w:pPr>
        <w:pStyle w:val="af6"/>
      </w:pPr>
      <w:r w:rsidRPr="000E36D9">
        <w:t>xx=-rr*0.534*cos(b)*cos(a);</w:t>
      </w:r>
    </w:p>
    <w:p w14:paraId="66505783" w14:textId="77777777" w:rsidR="008003FE" w:rsidRPr="000E36D9" w:rsidRDefault="008003FE" w:rsidP="008003FE">
      <w:pPr>
        <w:pStyle w:val="af6"/>
      </w:pPr>
      <w:r w:rsidRPr="000E36D9">
        <w:t>yy=-rr*0.534*cos(b)*sin(a);</w:t>
      </w:r>
    </w:p>
    <w:p w14:paraId="333A2005" w14:textId="77777777" w:rsidR="008003FE" w:rsidRPr="000E36D9" w:rsidRDefault="008003FE" w:rsidP="008003FE">
      <w:pPr>
        <w:pStyle w:val="af6"/>
      </w:pPr>
      <w:r w:rsidRPr="000E36D9">
        <w:t>zz=-rr*0.534*sin(b);</w:t>
      </w:r>
    </w:p>
    <w:p w14:paraId="57EB3B14" w14:textId="77777777" w:rsidR="008003FE" w:rsidRPr="000E36D9" w:rsidRDefault="008003FE" w:rsidP="008003FE">
      <w:pPr>
        <w:pStyle w:val="af6"/>
      </w:pPr>
      <w:r w:rsidRPr="000E36D9">
        <w:t>xinhao2=zeros(1295,1);</w:t>
      </w:r>
    </w:p>
    <w:p w14:paraId="7646513E" w14:textId="77777777" w:rsidR="008003FE" w:rsidRPr="000E36D9" w:rsidRDefault="008003FE" w:rsidP="008003FE">
      <w:pPr>
        <w:pStyle w:val="af6"/>
      </w:pPr>
      <w:r w:rsidRPr="000E36D9">
        <w:t>for i=1:1295</w:t>
      </w:r>
    </w:p>
    <w:p w14:paraId="02A7B5B5" w14:textId="77777777" w:rsidR="008003FE" w:rsidRPr="000E36D9" w:rsidRDefault="008003FE" w:rsidP="008003FE">
      <w:pPr>
        <w:pStyle w:val="af6"/>
      </w:pPr>
      <w:r w:rsidRPr="000E36D9">
        <w:t xml:space="preserve">    gg=0;</w:t>
      </w:r>
    </w:p>
    <w:p w14:paraId="76F28FBB" w14:textId="77777777" w:rsidR="008003FE" w:rsidRPr="000E36D9" w:rsidRDefault="008003FE" w:rsidP="008003FE">
      <w:pPr>
        <w:pStyle w:val="af6"/>
      </w:pPr>
      <w:r w:rsidRPr="000E36D9">
        <w:t xml:space="preserve">    a2=LL(i,1);</w:t>
      </w:r>
    </w:p>
    <w:p w14:paraId="5280F4DE" w14:textId="77777777" w:rsidR="008003FE" w:rsidRPr="000E36D9" w:rsidRDefault="008003FE" w:rsidP="008003FE">
      <w:pPr>
        <w:pStyle w:val="af6"/>
      </w:pPr>
      <w:r w:rsidRPr="000E36D9">
        <w:t xml:space="preserve">    b2=LL(i,2);</w:t>
      </w:r>
    </w:p>
    <w:p w14:paraId="383EC3D6" w14:textId="77777777" w:rsidR="008003FE" w:rsidRPr="000E36D9" w:rsidRDefault="008003FE" w:rsidP="008003FE">
      <w:pPr>
        <w:pStyle w:val="af6"/>
      </w:pPr>
      <w:r w:rsidRPr="000E36D9">
        <w:t xml:space="preserve">    c2=LL(i,3);</w:t>
      </w:r>
    </w:p>
    <w:p w14:paraId="5AEBC4C1" w14:textId="77777777" w:rsidR="008003FE" w:rsidRPr="000E36D9" w:rsidRDefault="008003FE" w:rsidP="008003FE">
      <w:pPr>
        <w:pStyle w:val="af6"/>
      </w:pPr>
      <w:r w:rsidRPr="000E36D9">
        <w:t xml:space="preserve">    d=-a1*xx-b1*yy-c1*zz;</w:t>
      </w:r>
    </w:p>
    <w:p w14:paraId="21E7FC0D" w14:textId="77777777" w:rsidR="008003FE" w:rsidRPr="000E36D9" w:rsidRDefault="008003FE" w:rsidP="008003FE">
      <w:pPr>
        <w:pStyle w:val="af6"/>
      </w:pPr>
      <w:r w:rsidRPr="000E36D9">
        <w:t xml:space="preserve">    for j=1:jing</w:t>
      </w:r>
    </w:p>
    <w:p w14:paraId="5BBD53B1" w14:textId="77777777" w:rsidR="008003FE" w:rsidRPr="000E36D9" w:rsidRDefault="008003FE" w:rsidP="008003FE">
      <w:pPr>
        <w:pStyle w:val="af6"/>
      </w:pPr>
      <w:r w:rsidRPr="000E36D9">
        <w:t xml:space="preserve">        fen1=rand(1);fen2=rand(1);fen3=rand(1);</w:t>
      </w:r>
    </w:p>
    <w:p w14:paraId="09408665" w14:textId="77777777" w:rsidR="008003FE" w:rsidRPr="000E36D9" w:rsidRDefault="008003FE" w:rsidP="008003FE">
      <w:pPr>
        <w:pStyle w:val="af6"/>
      </w:pPr>
      <w:r w:rsidRPr="000E36D9">
        <w:t xml:space="preserve">        fen1=fen1/sum(fen1+fen2+fen3);</w:t>
      </w:r>
    </w:p>
    <w:p w14:paraId="0B70830C" w14:textId="77777777" w:rsidR="008003FE" w:rsidRPr="000E36D9" w:rsidRDefault="008003FE" w:rsidP="008003FE">
      <w:pPr>
        <w:pStyle w:val="af6"/>
      </w:pPr>
      <w:r w:rsidRPr="000E36D9">
        <w:t xml:space="preserve">        fen2=fen2/sum(fen1+fen2+fen3);</w:t>
      </w:r>
    </w:p>
    <w:p w14:paraId="7660193B" w14:textId="77777777" w:rsidR="008003FE" w:rsidRPr="000E36D9" w:rsidRDefault="008003FE" w:rsidP="008003FE">
      <w:pPr>
        <w:pStyle w:val="af6"/>
      </w:pPr>
      <w:r w:rsidRPr="000E36D9">
        <w:t xml:space="preserve">        fen3=fen2/sum(fen1+fen2+fen3);</w:t>
      </w:r>
    </w:p>
    <w:p w14:paraId="5FB4DD46" w14:textId="77777777" w:rsidR="008003FE" w:rsidRPr="000E36D9" w:rsidRDefault="008003FE" w:rsidP="008003FE">
      <w:pPr>
        <w:pStyle w:val="af6"/>
      </w:pPr>
      <w:r w:rsidRPr="000E36D9">
        <w:t xml:space="preserve">        temp1=pian(i,4:6)-pian(i,1:3);</w:t>
      </w:r>
    </w:p>
    <w:p w14:paraId="3899B58D" w14:textId="77777777" w:rsidR="008003FE" w:rsidRPr="000E36D9" w:rsidRDefault="008003FE" w:rsidP="008003FE">
      <w:pPr>
        <w:pStyle w:val="af6"/>
      </w:pPr>
      <w:r w:rsidRPr="000E36D9">
        <w:t xml:space="preserve">        temp2=pian(i,7:9)-pian(i,1:3);</w:t>
      </w:r>
    </w:p>
    <w:p w14:paraId="7BD6A402" w14:textId="77777777" w:rsidR="008003FE" w:rsidRPr="000E36D9" w:rsidRDefault="008003FE" w:rsidP="008003FE">
      <w:pPr>
        <w:pStyle w:val="af6"/>
      </w:pPr>
      <w:r w:rsidRPr="000E36D9">
        <w:t xml:space="preserve">        x0=pian(i,1)+temp1(1)*fen1+temp2(1)*fen2;</w:t>
      </w:r>
    </w:p>
    <w:p w14:paraId="745ECCFF" w14:textId="77777777" w:rsidR="008003FE" w:rsidRPr="000E36D9" w:rsidRDefault="008003FE" w:rsidP="008003FE">
      <w:pPr>
        <w:pStyle w:val="af6"/>
      </w:pPr>
      <w:r w:rsidRPr="000E36D9">
        <w:t xml:space="preserve">        y0=pian(i,2)+temp1(2)*fen1+temp2(2)*fen2;</w:t>
      </w:r>
    </w:p>
    <w:p w14:paraId="73EB3E9B" w14:textId="77777777" w:rsidR="008003FE" w:rsidRPr="000E36D9" w:rsidRDefault="008003FE" w:rsidP="008003FE">
      <w:pPr>
        <w:pStyle w:val="af6"/>
      </w:pPr>
      <w:r w:rsidRPr="000E36D9">
        <w:t xml:space="preserve">        z0=pian(i,3)+temp1(3)*fen1+temp2(3)*fen2;</w:t>
      </w:r>
    </w:p>
    <w:p w14:paraId="22CDB6C6" w14:textId="77777777" w:rsidR="008003FE" w:rsidRPr="000E36D9" w:rsidRDefault="008003FE" w:rsidP="008003FE">
      <w:pPr>
        <w:pStyle w:val="af6"/>
      </w:pPr>
      <w:r w:rsidRPr="000E36D9">
        <w:t xml:space="preserve">        xn=(b1*b2*x0/a2+c1*c2*x0/a2-b1*y0-c1*z0-d)/(a1+b1*b2/a2+c1*c2/a2);</w:t>
      </w:r>
    </w:p>
    <w:p w14:paraId="48E98426" w14:textId="77777777" w:rsidR="008003FE" w:rsidRPr="000E36D9" w:rsidRDefault="008003FE" w:rsidP="008003FE">
      <w:pPr>
        <w:pStyle w:val="af6"/>
      </w:pPr>
      <w:r w:rsidRPr="000E36D9">
        <w:t xml:space="preserve">        yn=(xn-x0)/a2*b2+y0;</w:t>
      </w:r>
    </w:p>
    <w:p w14:paraId="417F84D0" w14:textId="77777777" w:rsidR="008003FE" w:rsidRPr="000E36D9" w:rsidRDefault="008003FE" w:rsidP="008003FE">
      <w:pPr>
        <w:pStyle w:val="af6"/>
      </w:pPr>
      <w:r w:rsidRPr="000E36D9">
        <w:t xml:space="preserve">        zn=(xn-x0)/a2*c2+z0;</w:t>
      </w:r>
    </w:p>
    <w:p w14:paraId="541705B0" w14:textId="77777777" w:rsidR="008003FE" w:rsidRPr="000E36D9" w:rsidRDefault="008003FE" w:rsidP="008003FE">
      <w:pPr>
        <w:pStyle w:val="af6"/>
      </w:pPr>
      <w:r w:rsidRPr="000E36D9">
        <w:t xml:space="preserve">        if sqrt((xn-xx)^2+(yn-yy)^2+(zn-zz)^2)&lt;0.5</w:t>
      </w:r>
    </w:p>
    <w:p w14:paraId="124220E2" w14:textId="77777777" w:rsidR="008003FE" w:rsidRPr="000E36D9" w:rsidRDefault="008003FE" w:rsidP="008003FE">
      <w:pPr>
        <w:pStyle w:val="af6"/>
      </w:pPr>
      <w:r w:rsidRPr="000E36D9">
        <w:t xml:space="preserve">            gg=gg+1;</w:t>
      </w:r>
    </w:p>
    <w:p w14:paraId="0DF43FD1" w14:textId="77777777" w:rsidR="008003FE" w:rsidRPr="000E36D9" w:rsidRDefault="008003FE" w:rsidP="008003FE">
      <w:pPr>
        <w:pStyle w:val="af6"/>
      </w:pPr>
      <w:r w:rsidRPr="000E36D9">
        <w:t xml:space="preserve">        end</w:t>
      </w:r>
    </w:p>
    <w:p w14:paraId="6E40F3DD" w14:textId="77777777" w:rsidR="008003FE" w:rsidRPr="000E36D9" w:rsidRDefault="008003FE" w:rsidP="008003FE">
      <w:pPr>
        <w:pStyle w:val="af6"/>
      </w:pPr>
      <w:r w:rsidRPr="000E36D9">
        <w:t xml:space="preserve">    end</w:t>
      </w:r>
    </w:p>
    <w:p w14:paraId="4CD8554D" w14:textId="77777777" w:rsidR="008003FE" w:rsidRPr="000E36D9" w:rsidRDefault="008003FE" w:rsidP="008003FE">
      <w:pPr>
        <w:pStyle w:val="af6"/>
      </w:pPr>
      <w:r w:rsidRPr="000E36D9">
        <w:t xml:space="preserve">    for j=1:jing</w:t>
      </w:r>
    </w:p>
    <w:p w14:paraId="224D5A18" w14:textId="77777777" w:rsidR="008003FE" w:rsidRPr="000E36D9" w:rsidRDefault="008003FE" w:rsidP="008003FE">
      <w:pPr>
        <w:pStyle w:val="af6"/>
      </w:pPr>
      <w:r w:rsidRPr="000E36D9">
        <w:t xml:space="preserve">        fen1=rand(1);fen2=rand(1);fen3=rand(1);</w:t>
      </w:r>
    </w:p>
    <w:p w14:paraId="0C860C82" w14:textId="77777777" w:rsidR="008003FE" w:rsidRPr="000E36D9" w:rsidRDefault="008003FE" w:rsidP="008003FE">
      <w:pPr>
        <w:pStyle w:val="af6"/>
      </w:pPr>
      <w:r w:rsidRPr="000E36D9">
        <w:lastRenderedPageBreak/>
        <w:t xml:space="preserve">        fen1=fen1/sum(fen1+fen2+fen3);</w:t>
      </w:r>
    </w:p>
    <w:p w14:paraId="0D9A9D23" w14:textId="77777777" w:rsidR="008003FE" w:rsidRPr="000E36D9" w:rsidRDefault="008003FE" w:rsidP="008003FE">
      <w:pPr>
        <w:pStyle w:val="af6"/>
      </w:pPr>
      <w:r w:rsidRPr="000E36D9">
        <w:t xml:space="preserve">        fen2=fen2/sum(fen1+fen2+fen3);</w:t>
      </w:r>
    </w:p>
    <w:p w14:paraId="7F8B0D3F" w14:textId="77777777" w:rsidR="008003FE" w:rsidRPr="000E36D9" w:rsidRDefault="008003FE" w:rsidP="008003FE">
      <w:pPr>
        <w:pStyle w:val="af6"/>
      </w:pPr>
      <w:r w:rsidRPr="000E36D9">
        <w:t xml:space="preserve">        fen3=fen2/sum(fen1+fen2+fen3);</w:t>
      </w:r>
    </w:p>
    <w:p w14:paraId="1488194F" w14:textId="77777777" w:rsidR="008003FE" w:rsidRPr="000E36D9" w:rsidRDefault="008003FE" w:rsidP="008003FE">
      <w:pPr>
        <w:pStyle w:val="af6"/>
      </w:pPr>
      <w:r w:rsidRPr="000E36D9">
        <w:t xml:space="preserve">        temp1=pian(i,1:3)-pian(i,4:6);</w:t>
      </w:r>
    </w:p>
    <w:p w14:paraId="443FA312" w14:textId="77777777" w:rsidR="008003FE" w:rsidRPr="000E36D9" w:rsidRDefault="008003FE" w:rsidP="008003FE">
      <w:pPr>
        <w:pStyle w:val="af6"/>
      </w:pPr>
      <w:r w:rsidRPr="000E36D9">
        <w:t xml:space="preserve">        temp2=pian(i,7:9)-pian(i,4:6);</w:t>
      </w:r>
    </w:p>
    <w:p w14:paraId="585FCC4B" w14:textId="77777777" w:rsidR="008003FE" w:rsidRPr="000E36D9" w:rsidRDefault="008003FE" w:rsidP="008003FE">
      <w:pPr>
        <w:pStyle w:val="af6"/>
      </w:pPr>
      <w:r w:rsidRPr="000E36D9">
        <w:t xml:space="preserve">        x0=pian(i,4)+temp1(1)*fen1+temp2(1)*fen2;</w:t>
      </w:r>
    </w:p>
    <w:p w14:paraId="6E2D4285" w14:textId="77777777" w:rsidR="008003FE" w:rsidRPr="000E36D9" w:rsidRDefault="008003FE" w:rsidP="008003FE">
      <w:pPr>
        <w:pStyle w:val="af6"/>
      </w:pPr>
      <w:r w:rsidRPr="000E36D9">
        <w:t xml:space="preserve">        y0=pian(i,5)+temp1(2)*fen1+temp2(2)*fen2;</w:t>
      </w:r>
    </w:p>
    <w:p w14:paraId="595DCA06" w14:textId="77777777" w:rsidR="008003FE" w:rsidRPr="000E36D9" w:rsidRDefault="008003FE" w:rsidP="008003FE">
      <w:pPr>
        <w:pStyle w:val="af6"/>
      </w:pPr>
      <w:r w:rsidRPr="000E36D9">
        <w:t xml:space="preserve">        z0=pian(i,6)+temp1(3)*fen1+temp2(3)*fen2;</w:t>
      </w:r>
    </w:p>
    <w:p w14:paraId="7E1C1C9F" w14:textId="77777777" w:rsidR="008003FE" w:rsidRPr="000E36D9" w:rsidRDefault="008003FE" w:rsidP="008003FE">
      <w:pPr>
        <w:pStyle w:val="af6"/>
      </w:pPr>
      <w:r w:rsidRPr="000E36D9">
        <w:t xml:space="preserve">        xn=(b1*b2*x0/a2+c1*c2*x0/a2-b1*y0-c1*z0-d)/(a1+b1*b2/a2+c1*c2/a2);</w:t>
      </w:r>
    </w:p>
    <w:p w14:paraId="1782F4CD" w14:textId="77777777" w:rsidR="008003FE" w:rsidRPr="000E36D9" w:rsidRDefault="008003FE" w:rsidP="008003FE">
      <w:pPr>
        <w:pStyle w:val="af6"/>
      </w:pPr>
      <w:r w:rsidRPr="000E36D9">
        <w:t xml:space="preserve">        yn=(xn-x0)/a2*b2+y0;</w:t>
      </w:r>
    </w:p>
    <w:p w14:paraId="15F62BD3" w14:textId="77777777" w:rsidR="008003FE" w:rsidRPr="000E36D9" w:rsidRDefault="008003FE" w:rsidP="008003FE">
      <w:pPr>
        <w:pStyle w:val="af6"/>
      </w:pPr>
      <w:r w:rsidRPr="000E36D9">
        <w:t xml:space="preserve">        zn=(xn-x0)/a2*c2+z0;</w:t>
      </w:r>
    </w:p>
    <w:p w14:paraId="1FFBFED8" w14:textId="77777777" w:rsidR="008003FE" w:rsidRPr="000E36D9" w:rsidRDefault="008003FE" w:rsidP="008003FE">
      <w:pPr>
        <w:pStyle w:val="af6"/>
      </w:pPr>
      <w:r w:rsidRPr="000E36D9">
        <w:t xml:space="preserve">        if sqrt((xn-xx)^2+(yn-yy)^2+(zn-zz)^2)&lt;0.5</w:t>
      </w:r>
    </w:p>
    <w:p w14:paraId="216C58FF" w14:textId="77777777" w:rsidR="008003FE" w:rsidRPr="000E36D9" w:rsidRDefault="008003FE" w:rsidP="008003FE">
      <w:pPr>
        <w:pStyle w:val="af6"/>
      </w:pPr>
      <w:r w:rsidRPr="000E36D9">
        <w:t xml:space="preserve">            gg=gg+1;</w:t>
      </w:r>
    </w:p>
    <w:p w14:paraId="549EEEC6" w14:textId="77777777" w:rsidR="008003FE" w:rsidRPr="000E36D9" w:rsidRDefault="008003FE" w:rsidP="008003FE">
      <w:pPr>
        <w:pStyle w:val="af6"/>
      </w:pPr>
      <w:r w:rsidRPr="000E36D9">
        <w:t xml:space="preserve">        end</w:t>
      </w:r>
    </w:p>
    <w:p w14:paraId="703B0E59" w14:textId="77777777" w:rsidR="008003FE" w:rsidRPr="000E36D9" w:rsidRDefault="008003FE" w:rsidP="008003FE">
      <w:pPr>
        <w:pStyle w:val="af6"/>
      </w:pPr>
      <w:r w:rsidRPr="000E36D9">
        <w:t xml:space="preserve">    end</w:t>
      </w:r>
    </w:p>
    <w:p w14:paraId="24A2662B" w14:textId="77777777" w:rsidR="008003FE" w:rsidRPr="000E36D9" w:rsidRDefault="008003FE" w:rsidP="008003FE">
      <w:pPr>
        <w:pStyle w:val="af6"/>
      </w:pPr>
      <w:r w:rsidRPr="000E36D9">
        <w:t xml:space="preserve">    for j=1:jing</w:t>
      </w:r>
    </w:p>
    <w:p w14:paraId="05364096" w14:textId="77777777" w:rsidR="008003FE" w:rsidRPr="000E36D9" w:rsidRDefault="008003FE" w:rsidP="008003FE">
      <w:pPr>
        <w:pStyle w:val="af6"/>
      </w:pPr>
      <w:r w:rsidRPr="000E36D9">
        <w:t xml:space="preserve">        fen1=rand(1);fen2=rand(1);fen3=rand(1);</w:t>
      </w:r>
    </w:p>
    <w:p w14:paraId="0D58807B" w14:textId="77777777" w:rsidR="008003FE" w:rsidRPr="000E36D9" w:rsidRDefault="008003FE" w:rsidP="008003FE">
      <w:pPr>
        <w:pStyle w:val="af6"/>
      </w:pPr>
      <w:r w:rsidRPr="000E36D9">
        <w:t xml:space="preserve">        fen1=fen1/sum(fen1+fen2+fen3);</w:t>
      </w:r>
    </w:p>
    <w:p w14:paraId="174594D3" w14:textId="77777777" w:rsidR="008003FE" w:rsidRPr="000E36D9" w:rsidRDefault="008003FE" w:rsidP="008003FE">
      <w:pPr>
        <w:pStyle w:val="af6"/>
      </w:pPr>
      <w:r w:rsidRPr="000E36D9">
        <w:t xml:space="preserve">        fen2=fen2/sum(fen1+fen2+fen3);</w:t>
      </w:r>
    </w:p>
    <w:p w14:paraId="636B2796" w14:textId="77777777" w:rsidR="008003FE" w:rsidRPr="000E36D9" w:rsidRDefault="008003FE" w:rsidP="008003FE">
      <w:pPr>
        <w:pStyle w:val="af6"/>
      </w:pPr>
      <w:r w:rsidRPr="000E36D9">
        <w:t xml:space="preserve">        fen3=fen2/sum(fen1+fen2+fen3);</w:t>
      </w:r>
    </w:p>
    <w:p w14:paraId="20DA8388" w14:textId="77777777" w:rsidR="008003FE" w:rsidRPr="000E36D9" w:rsidRDefault="008003FE" w:rsidP="008003FE">
      <w:pPr>
        <w:pStyle w:val="af6"/>
      </w:pPr>
      <w:r w:rsidRPr="000E36D9">
        <w:t xml:space="preserve">        temp1=pian(i,1:3)-pian(i,7:9);</w:t>
      </w:r>
    </w:p>
    <w:p w14:paraId="79F4AA4E" w14:textId="77777777" w:rsidR="008003FE" w:rsidRPr="000E36D9" w:rsidRDefault="008003FE" w:rsidP="008003FE">
      <w:pPr>
        <w:pStyle w:val="af6"/>
      </w:pPr>
      <w:r w:rsidRPr="000E36D9">
        <w:t xml:space="preserve">        temp2=pian(i,4:6)-pian(i,7:9);</w:t>
      </w:r>
    </w:p>
    <w:p w14:paraId="3A36717D" w14:textId="77777777" w:rsidR="008003FE" w:rsidRPr="000E36D9" w:rsidRDefault="008003FE" w:rsidP="008003FE">
      <w:pPr>
        <w:pStyle w:val="af6"/>
      </w:pPr>
      <w:r w:rsidRPr="000E36D9">
        <w:t xml:space="preserve">        x0=pian(i,7)+temp1(1)*fen1+temp2(1)*fen2;</w:t>
      </w:r>
    </w:p>
    <w:p w14:paraId="55ACABB0" w14:textId="77777777" w:rsidR="008003FE" w:rsidRPr="000E36D9" w:rsidRDefault="008003FE" w:rsidP="008003FE">
      <w:pPr>
        <w:pStyle w:val="af6"/>
      </w:pPr>
      <w:r w:rsidRPr="000E36D9">
        <w:t xml:space="preserve">        y0=pian(i,8)+temp1(2)*fen1+temp2(2)*fen2;</w:t>
      </w:r>
    </w:p>
    <w:p w14:paraId="5C4372A0" w14:textId="77777777" w:rsidR="008003FE" w:rsidRPr="000E36D9" w:rsidRDefault="008003FE" w:rsidP="008003FE">
      <w:pPr>
        <w:pStyle w:val="af6"/>
      </w:pPr>
      <w:r w:rsidRPr="000E36D9">
        <w:t xml:space="preserve">        z0=pian(i,9)+temp1(3)*fen1+temp2(3)*fen2;</w:t>
      </w:r>
    </w:p>
    <w:p w14:paraId="22914F59" w14:textId="77777777" w:rsidR="008003FE" w:rsidRPr="000E36D9" w:rsidRDefault="008003FE" w:rsidP="008003FE">
      <w:pPr>
        <w:pStyle w:val="af6"/>
      </w:pPr>
      <w:r w:rsidRPr="000E36D9">
        <w:t xml:space="preserve">        xn=(b1*b2*x0/a2+c1*c2*x0/a2-b1*y0-c1*z0-d)/(a1+b1*b2/a2+c1*c2/a2);</w:t>
      </w:r>
    </w:p>
    <w:p w14:paraId="3B9DE066" w14:textId="77777777" w:rsidR="008003FE" w:rsidRPr="000E36D9" w:rsidRDefault="008003FE" w:rsidP="008003FE">
      <w:pPr>
        <w:pStyle w:val="af6"/>
      </w:pPr>
      <w:r w:rsidRPr="000E36D9">
        <w:t xml:space="preserve">        yn=(xn-x0)/a2*b2+y0;</w:t>
      </w:r>
    </w:p>
    <w:p w14:paraId="32B68571" w14:textId="77777777" w:rsidR="008003FE" w:rsidRPr="000E36D9" w:rsidRDefault="008003FE" w:rsidP="008003FE">
      <w:pPr>
        <w:pStyle w:val="af6"/>
      </w:pPr>
      <w:r w:rsidRPr="000E36D9">
        <w:t xml:space="preserve">        zn=(xn-x0)/a2*c2+z0;</w:t>
      </w:r>
    </w:p>
    <w:p w14:paraId="1F2A1878" w14:textId="77777777" w:rsidR="008003FE" w:rsidRPr="000E36D9" w:rsidRDefault="008003FE" w:rsidP="008003FE">
      <w:pPr>
        <w:pStyle w:val="af6"/>
      </w:pPr>
      <w:r w:rsidRPr="000E36D9">
        <w:t xml:space="preserve">        if sqrt((xn-xx)^2+(yn-yy)^2+(zn-zz)^2)&lt;0.5</w:t>
      </w:r>
    </w:p>
    <w:p w14:paraId="2CF973F5" w14:textId="77777777" w:rsidR="008003FE" w:rsidRPr="000E36D9" w:rsidRDefault="008003FE" w:rsidP="008003FE">
      <w:pPr>
        <w:pStyle w:val="af6"/>
      </w:pPr>
      <w:r w:rsidRPr="000E36D9">
        <w:t xml:space="preserve">            gg=gg+1;</w:t>
      </w:r>
    </w:p>
    <w:p w14:paraId="78E258F7" w14:textId="77777777" w:rsidR="008003FE" w:rsidRPr="000E36D9" w:rsidRDefault="008003FE" w:rsidP="008003FE">
      <w:pPr>
        <w:pStyle w:val="af6"/>
      </w:pPr>
      <w:r w:rsidRPr="000E36D9">
        <w:t xml:space="preserve">        end</w:t>
      </w:r>
    </w:p>
    <w:p w14:paraId="1E7BE934" w14:textId="77777777" w:rsidR="008003FE" w:rsidRPr="000E36D9" w:rsidRDefault="008003FE" w:rsidP="008003FE">
      <w:pPr>
        <w:pStyle w:val="af6"/>
      </w:pPr>
      <w:r w:rsidRPr="000E36D9">
        <w:t xml:space="preserve">    end</w:t>
      </w:r>
    </w:p>
    <w:p w14:paraId="12AE31E8" w14:textId="77777777" w:rsidR="008003FE" w:rsidRPr="000E36D9" w:rsidRDefault="008003FE" w:rsidP="008003FE">
      <w:pPr>
        <w:pStyle w:val="af6"/>
      </w:pPr>
      <w:r w:rsidRPr="000E36D9">
        <w:t xml:space="preserve">    xinhao2(i)=gg/jing*pp(i)/3;</w:t>
      </w:r>
    </w:p>
    <w:p w14:paraId="3FBD45BB" w14:textId="77777777" w:rsidR="008003FE" w:rsidRPr="000E36D9" w:rsidRDefault="008003FE" w:rsidP="008003FE">
      <w:pPr>
        <w:pStyle w:val="af6"/>
      </w:pPr>
      <w:r w:rsidRPr="000E36D9">
        <w:t>end</w:t>
      </w:r>
    </w:p>
    <w:p w14:paraId="5B28F677" w14:textId="77777777" w:rsidR="008003FE" w:rsidRPr="000E36D9" w:rsidRDefault="008003FE" w:rsidP="008003FE">
      <w:pPr>
        <w:pStyle w:val="af6"/>
      </w:pPr>
      <w:r w:rsidRPr="000E36D9">
        <w:t>xinbi2=sum(xinhao2)/sum(pp);</w:t>
      </w:r>
    </w:p>
    <w:p w14:paraId="4D8423C6" w14:textId="77777777" w:rsidR="008003FE" w:rsidRPr="000E36D9" w:rsidRDefault="008003FE" w:rsidP="008003FE">
      <w:pPr>
        <w:pStyle w:val="af6"/>
      </w:pPr>
      <w:r w:rsidRPr="000E36D9">
        <w:t>(xinbi2-xinbi1)/xinbi1</w:t>
      </w:r>
    </w:p>
    <w:p w14:paraId="6A37AAF5" w14:textId="77777777" w:rsidR="008003FE" w:rsidRDefault="008003FE" w:rsidP="002758CD">
      <w:pPr>
        <w:pStyle w:val="af4"/>
        <w:spacing w:after="78"/>
        <w:ind w:left="420" w:hanging="420"/>
        <w:rPr>
          <w:shd w:val="clear" w:color="auto" w:fill="FFFFFF"/>
        </w:rPr>
      </w:pPr>
    </w:p>
    <w:p w14:paraId="00D7AE81" w14:textId="77777777" w:rsidR="004241D4" w:rsidRPr="0040563D" w:rsidRDefault="004241D4" w:rsidP="00511E37">
      <w:pPr>
        <w:pStyle w:val="af4"/>
        <w:spacing w:after="78"/>
        <w:ind w:left="199" w:hangingChars="95" w:hanging="199"/>
        <w:rPr>
          <w:shd w:val="clear" w:color="auto" w:fill="FFFFFF"/>
        </w:rPr>
      </w:pPr>
    </w:p>
    <w:sectPr w:rsidR="004241D4" w:rsidRPr="0040563D" w:rsidSect="008625C8">
      <w:footerReference w:type="default" r:id="rId377"/>
      <w:pgSz w:w="11906" w:h="16838"/>
      <w:pgMar w:top="1418" w:right="1418" w:bottom="1418" w:left="1418"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F13752" w14:textId="77777777" w:rsidR="00FC0CD2" w:rsidRDefault="00FC0CD2" w:rsidP="000D16EC">
      <w:r>
        <w:separator/>
      </w:r>
    </w:p>
  </w:endnote>
  <w:endnote w:type="continuationSeparator" w:id="0">
    <w:p w14:paraId="38DAEFD8" w14:textId="77777777" w:rsidR="00FC0CD2" w:rsidRDefault="00FC0CD2" w:rsidP="000D16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rPr>
      <w:id w:val="304057243"/>
      <w:docPartObj>
        <w:docPartGallery w:val="Page Numbers (Bottom of Page)"/>
        <w:docPartUnique/>
      </w:docPartObj>
    </w:sdtPr>
    <w:sdtEndPr/>
    <w:sdtContent>
      <w:p w14:paraId="2A8DFAA8" w14:textId="3B834061" w:rsidR="000D12FE" w:rsidRPr="00AA1763" w:rsidRDefault="000D12FE" w:rsidP="00AA1763">
        <w:pPr>
          <w:pStyle w:val="a5"/>
          <w:jc w:val="center"/>
          <w:rPr>
            <w:rFonts w:ascii="Times New Roman" w:hAnsi="Times New Roman" w:cs="Times New Roman"/>
          </w:rPr>
        </w:pPr>
        <w:r w:rsidRPr="00AA1763">
          <w:rPr>
            <w:rFonts w:ascii="Times New Roman" w:hAnsi="Times New Roman" w:cs="Times New Roman"/>
          </w:rPr>
          <w:fldChar w:fldCharType="begin"/>
        </w:r>
        <w:r w:rsidRPr="00AA1763">
          <w:rPr>
            <w:rFonts w:ascii="Times New Roman" w:hAnsi="Times New Roman" w:cs="Times New Roman"/>
          </w:rPr>
          <w:instrText>PAGE   \* MERGEFORMAT</w:instrText>
        </w:r>
        <w:r w:rsidRPr="00AA1763">
          <w:rPr>
            <w:rFonts w:ascii="Times New Roman" w:hAnsi="Times New Roman" w:cs="Times New Roman"/>
          </w:rPr>
          <w:fldChar w:fldCharType="separate"/>
        </w:r>
        <w:r w:rsidR="00DA5388" w:rsidRPr="00AA1763">
          <w:rPr>
            <w:rFonts w:ascii="Times New Roman" w:hAnsi="Times New Roman" w:cs="Times New Roman"/>
            <w:noProof/>
            <w:lang w:val="zh-CN"/>
          </w:rPr>
          <w:t>20</w:t>
        </w:r>
        <w:r w:rsidRPr="00AA1763">
          <w:rPr>
            <w:rFonts w:ascii="Times New Roman" w:hAnsi="Times New Roman" w:cs="Times New Roman"/>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A2964C" w14:textId="77777777" w:rsidR="00FC0CD2" w:rsidRDefault="00FC0CD2" w:rsidP="000D16EC">
      <w:r>
        <w:separator/>
      </w:r>
    </w:p>
  </w:footnote>
  <w:footnote w:type="continuationSeparator" w:id="0">
    <w:p w14:paraId="3DDFA754" w14:textId="77777777" w:rsidR="00FC0CD2" w:rsidRDefault="00FC0CD2" w:rsidP="000D16E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52771A"/>
    <w:multiLevelType w:val="hybridMultilevel"/>
    <w:tmpl w:val="82B275B8"/>
    <w:lvl w:ilvl="0" w:tplc="50984124">
      <w:start w:val="1"/>
      <w:numFmt w:val="lowerLetter"/>
      <w:lvlText w:val="(%1)"/>
      <w:lvlJc w:val="left"/>
      <w:pPr>
        <w:ind w:left="1320" w:hanging="36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1" w15:restartNumberingAfterBreak="0">
    <w:nsid w:val="08B11D27"/>
    <w:multiLevelType w:val="hybridMultilevel"/>
    <w:tmpl w:val="43DA82CA"/>
    <w:lvl w:ilvl="0" w:tplc="5562E7FC">
      <w:start w:val="1"/>
      <w:numFmt w:val="decimal"/>
      <w:lvlText w:val="(%1)"/>
      <w:lvlJc w:val="lef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AC84B14"/>
    <w:multiLevelType w:val="hybridMultilevel"/>
    <w:tmpl w:val="28A497B4"/>
    <w:lvl w:ilvl="0" w:tplc="E036F3AA">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CC92D00"/>
    <w:multiLevelType w:val="hybridMultilevel"/>
    <w:tmpl w:val="0560A1D8"/>
    <w:lvl w:ilvl="0" w:tplc="E036F3AA">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E25487A"/>
    <w:multiLevelType w:val="hybridMultilevel"/>
    <w:tmpl w:val="480C65EA"/>
    <w:lvl w:ilvl="0" w:tplc="E036F3AA">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0FC468C"/>
    <w:multiLevelType w:val="hybridMultilevel"/>
    <w:tmpl w:val="6F42B430"/>
    <w:lvl w:ilvl="0" w:tplc="6316CC0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5C975AD"/>
    <w:multiLevelType w:val="hybridMultilevel"/>
    <w:tmpl w:val="72D83266"/>
    <w:lvl w:ilvl="0" w:tplc="E036F3AA">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1FDA357A"/>
    <w:multiLevelType w:val="hybridMultilevel"/>
    <w:tmpl w:val="848201B2"/>
    <w:lvl w:ilvl="0" w:tplc="5562E7FC">
      <w:start w:val="1"/>
      <w:numFmt w:val="decimal"/>
      <w:lvlText w:val="(%1)"/>
      <w:lvlJc w:val="lef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AEF46C2"/>
    <w:multiLevelType w:val="hybridMultilevel"/>
    <w:tmpl w:val="0C289B08"/>
    <w:lvl w:ilvl="0" w:tplc="4272967E">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1636FE2"/>
    <w:multiLevelType w:val="hybridMultilevel"/>
    <w:tmpl w:val="C35C1348"/>
    <w:lvl w:ilvl="0" w:tplc="000AEE7A">
      <w:start w:val="1"/>
      <w:numFmt w:val="decimal"/>
      <w:pStyle w:val="T4"/>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3D53C63"/>
    <w:multiLevelType w:val="hybridMultilevel"/>
    <w:tmpl w:val="A7ACEBCA"/>
    <w:lvl w:ilvl="0" w:tplc="5BA2BA2C">
      <w:start w:val="1"/>
      <w:numFmt w:val="lowerLetter"/>
      <w:lvlText w:val="(%1)"/>
      <w:lvlJc w:val="left"/>
      <w:pPr>
        <w:ind w:left="1320" w:hanging="36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11" w15:restartNumberingAfterBreak="0">
    <w:nsid w:val="417D189A"/>
    <w:multiLevelType w:val="hybridMultilevel"/>
    <w:tmpl w:val="00785C54"/>
    <w:lvl w:ilvl="0" w:tplc="62F4B84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11A0832"/>
    <w:multiLevelType w:val="hybridMultilevel"/>
    <w:tmpl w:val="169A502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AA54781"/>
    <w:multiLevelType w:val="hybridMultilevel"/>
    <w:tmpl w:val="BD5C02F0"/>
    <w:lvl w:ilvl="0" w:tplc="F67478E0">
      <w:start w:val="1"/>
      <w:numFmt w:val="decimal"/>
      <w:pStyle w:val="list-1"/>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5BB205AB"/>
    <w:multiLevelType w:val="hybridMultilevel"/>
    <w:tmpl w:val="4FE8F25C"/>
    <w:lvl w:ilvl="0" w:tplc="E036F3A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70857047"/>
    <w:multiLevelType w:val="hybridMultilevel"/>
    <w:tmpl w:val="236C6762"/>
    <w:lvl w:ilvl="0" w:tplc="5EBA5AC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6CB2044"/>
    <w:multiLevelType w:val="hybridMultilevel"/>
    <w:tmpl w:val="0560A1D8"/>
    <w:lvl w:ilvl="0" w:tplc="E036F3AA">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6"/>
  </w:num>
  <w:num w:numId="3">
    <w:abstractNumId w:val="0"/>
  </w:num>
  <w:num w:numId="4">
    <w:abstractNumId w:val="10"/>
  </w:num>
  <w:num w:numId="5">
    <w:abstractNumId w:val="3"/>
  </w:num>
  <w:num w:numId="6">
    <w:abstractNumId w:val="16"/>
  </w:num>
  <w:num w:numId="7">
    <w:abstractNumId w:val="4"/>
  </w:num>
  <w:num w:numId="8">
    <w:abstractNumId w:val="2"/>
  </w:num>
  <w:num w:numId="9">
    <w:abstractNumId w:val="5"/>
  </w:num>
  <w:num w:numId="10">
    <w:abstractNumId w:val="11"/>
  </w:num>
  <w:num w:numId="11">
    <w:abstractNumId w:val="9"/>
  </w:num>
  <w:num w:numId="12">
    <w:abstractNumId w:val="13"/>
  </w:num>
  <w:num w:numId="13">
    <w:abstractNumId w:val="15"/>
  </w:num>
  <w:num w:numId="14">
    <w:abstractNumId w:val="13"/>
    <w:lvlOverride w:ilvl="0">
      <w:startOverride w:val="1"/>
    </w:lvlOverride>
  </w:num>
  <w:num w:numId="15">
    <w:abstractNumId w:val="7"/>
  </w:num>
  <w:num w:numId="16">
    <w:abstractNumId w:val="1"/>
  </w:num>
  <w:num w:numId="17">
    <w:abstractNumId w:val="14"/>
  </w:num>
  <w:num w:numId="18">
    <w:abstractNumId w:val="9"/>
    <w:lvlOverride w:ilvl="0">
      <w:startOverride w:val="1"/>
    </w:lvlOverride>
  </w:num>
  <w:num w:numId="19">
    <w:abstractNumId w:val="9"/>
    <w:lvlOverride w:ilvl="0">
      <w:startOverride w:val="1"/>
    </w:lvlOverride>
  </w:num>
  <w:num w:numId="20">
    <w:abstractNumId w:val="9"/>
    <w:lvlOverride w:ilvl="0">
      <w:startOverride w:val="1"/>
    </w:lvlOverride>
  </w:num>
  <w:num w:numId="21">
    <w:abstractNumId w:val="9"/>
    <w:lvlOverride w:ilvl="0">
      <w:startOverride w:val="1"/>
    </w:lvlOverride>
  </w:num>
  <w:num w:numId="22">
    <w:abstractNumId w:val="9"/>
    <w:lvlOverride w:ilvl="0">
      <w:startOverride w:val="1"/>
    </w:lvlOverride>
  </w:num>
  <w:num w:numId="23">
    <w:abstractNumId w:val="9"/>
    <w:lvlOverride w:ilvl="0">
      <w:startOverride w:val="1"/>
    </w:lvlOverride>
  </w:num>
  <w:num w:numId="24">
    <w:abstractNumId w:val="9"/>
  </w:num>
  <w:num w:numId="25">
    <w:abstractNumId w:val="9"/>
  </w:num>
  <w:num w:numId="26">
    <w:abstractNumId w:val="9"/>
  </w:num>
  <w:num w:numId="27">
    <w:abstractNumId w:val="9"/>
  </w:num>
  <w:num w:numId="28">
    <w:abstractNumId w:val="9"/>
    <w:lvlOverride w:ilvl="0">
      <w:startOverride w:val="1"/>
    </w:lvlOverride>
  </w:num>
  <w:num w:numId="29">
    <w:abstractNumId w:val="9"/>
    <w:lvlOverride w:ilvl="0">
      <w:startOverride w:val="1"/>
    </w:lvlOverride>
  </w:num>
  <w:num w:numId="30">
    <w:abstractNumId w:val="9"/>
    <w:lvlOverride w:ilvl="0">
      <w:startOverride w:val="1"/>
    </w:lvlOverride>
  </w:num>
  <w:num w:numId="31">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isplayBackgroundShape/>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12C87"/>
    <w:rsid w:val="00001614"/>
    <w:rsid w:val="000032AA"/>
    <w:rsid w:val="000058A2"/>
    <w:rsid w:val="00010776"/>
    <w:rsid w:val="00012513"/>
    <w:rsid w:val="00025043"/>
    <w:rsid w:val="00031418"/>
    <w:rsid w:val="0003476F"/>
    <w:rsid w:val="00042257"/>
    <w:rsid w:val="00043E59"/>
    <w:rsid w:val="00047A98"/>
    <w:rsid w:val="00051B42"/>
    <w:rsid w:val="00053D07"/>
    <w:rsid w:val="00061035"/>
    <w:rsid w:val="00061408"/>
    <w:rsid w:val="000663F5"/>
    <w:rsid w:val="000708ED"/>
    <w:rsid w:val="000711AF"/>
    <w:rsid w:val="00077278"/>
    <w:rsid w:val="000868D4"/>
    <w:rsid w:val="00091371"/>
    <w:rsid w:val="0009275A"/>
    <w:rsid w:val="00092CE1"/>
    <w:rsid w:val="000A2C21"/>
    <w:rsid w:val="000A2F41"/>
    <w:rsid w:val="000A61E1"/>
    <w:rsid w:val="000B3353"/>
    <w:rsid w:val="000B6C30"/>
    <w:rsid w:val="000C4B40"/>
    <w:rsid w:val="000C4DFB"/>
    <w:rsid w:val="000D12FE"/>
    <w:rsid w:val="000D16EC"/>
    <w:rsid w:val="000D271E"/>
    <w:rsid w:val="000D67E1"/>
    <w:rsid w:val="000D6E1B"/>
    <w:rsid w:val="000D7196"/>
    <w:rsid w:val="000E054C"/>
    <w:rsid w:val="000F1323"/>
    <w:rsid w:val="000F2B8F"/>
    <w:rsid w:val="000F6D33"/>
    <w:rsid w:val="001017D9"/>
    <w:rsid w:val="00115ED2"/>
    <w:rsid w:val="00117740"/>
    <w:rsid w:val="00120C7B"/>
    <w:rsid w:val="001220B9"/>
    <w:rsid w:val="00122197"/>
    <w:rsid w:val="00133A5E"/>
    <w:rsid w:val="001347EB"/>
    <w:rsid w:val="00137616"/>
    <w:rsid w:val="00151557"/>
    <w:rsid w:val="00151DBD"/>
    <w:rsid w:val="0015246E"/>
    <w:rsid w:val="0015275F"/>
    <w:rsid w:val="00153393"/>
    <w:rsid w:val="001539EC"/>
    <w:rsid w:val="00153B1C"/>
    <w:rsid w:val="00157A86"/>
    <w:rsid w:val="00165FCD"/>
    <w:rsid w:val="0016651D"/>
    <w:rsid w:val="00174119"/>
    <w:rsid w:val="0017511E"/>
    <w:rsid w:val="0017682D"/>
    <w:rsid w:val="0018399B"/>
    <w:rsid w:val="00186316"/>
    <w:rsid w:val="00190423"/>
    <w:rsid w:val="00191428"/>
    <w:rsid w:val="00192799"/>
    <w:rsid w:val="001A2C3E"/>
    <w:rsid w:val="001A3D9F"/>
    <w:rsid w:val="001B4BEB"/>
    <w:rsid w:val="001C1EA8"/>
    <w:rsid w:val="001C3408"/>
    <w:rsid w:val="001D6557"/>
    <w:rsid w:val="001E7775"/>
    <w:rsid w:val="00202BC7"/>
    <w:rsid w:val="002143D5"/>
    <w:rsid w:val="00216564"/>
    <w:rsid w:val="002173D1"/>
    <w:rsid w:val="00221708"/>
    <w:rsid w:val="00221B4C"/>
    <w:rsid w:val="002246C8"/>
    <w:rsid w:val="00224FD2"/>
    <w:rsid w:val="0022538A"/>
    <w:rsid w:val="0024040C"/>
    <w:rsid w:val="002416F6"/>
    <w:rsid w:val="002474C9"/>
    <w:rsid w:val="00251751"/>
    <w:rsid w:val="0025675A"/>
    <w:rsid w:val="00262B2D"/>
    <w:rsid w:val="002632BD"/>
    <w:rsid w:val="00263B4B"/>
    <w:rsid w:val="00263DA6"/>
    <w:rsid w:val="0026456B"/>
    <w:rsid w:val="00271B2F"/>
    <w:rsid w:val="002758CD"/>
    <w:rsid w:val="0028135C"/>
    <w:rsid w:val="00284F6D"/>
    <w:rsid w:val="002939FB"/>
    <w:rsid w:val="00295044"/>
    <w:rsid w:val="00296496"/>
    <w:rsid w:val="002A24E2"/>
    <w:rsid w:val="002A2D43"/>
    <w:rsid w:val="002A509F"/>
    <w:rsid w:val="002B1A1A"/>
    <w:rsid w:val="002C30FB"/>
    <w:rsid w:val="002C772A"/>
    <w:rsid w:val="002D3D37"/>
    <w:rsid w:val="002D4921"/>
    <w:rsid w:val="002E21F9"/>
    <w:rsid w:val="002E2283"/>
    <w:rsid w:val="002E710C"/>
    <w:rsid w:val="002F0287"/>
    <w:rsid w:val="002F1028"/>
    <w:rsid w:val="002F39E2"/>
    <w:rsid w:val="002F7D95"/>
    <w:rsid w:val="00305D06"/>
    <w:rsid w:val="00307761"/>
    <w:rsid w:val="00307B39"/>
    <w:rsid w:val="00315DEB"/>
    <w:rsid w:val="003172BA"/>
    <w:rsid w:val="00317301"/>
    <w:rsid w:val="003173C0"/>
    <w:rsid w:val="00325616"/>
    <w:rsid w:val="00330BB8"/>
    <w:rsid w:val="003373CB"/>
    <w:rsid w:val="0035002E"/>
    <w:rsid w:val="00350FEB"/>
    <w:rsid w:val="003520A6"/>
    <w:rsid w:val="00352AF8"/>
    <w:rsid w:val="00355A4B"/>
    <w:rsid w:val="003572A0"/>
    <w:rsid w:val="003605A4"/>
    <w:rsid w:val="00361337"/>
    <w:rsid w:val="00363784"/>
    <w:rsid w:val="00365CAC"/>
    <w:rsid w:val="00366AAE"/>
    <w:rsid w:val="0036729A"/>
    <w:rsid w:val="00367F07"/>
    <w:rsid w:val="003819CF"/>
    <w:rsid w:val="00386EAF"/>
    <w:rsid w:val="00392465"/>
    <w:rsid w:val="003979FE"/>
    <w:rsid w:val="003A2C30"/>
    <w:rsid w:val="003A7709"/>
    <w:rsid w:val="003B03B5"/>
    <w:rsid w:val="003B355D"/>
    <w:rsid w:val="003B4596"/>
    <w:rsid w:val="003C3873"/>
    <w:rsid w:val="003C5DF4"/>
    <w:rsid w:val="003D50A0"/>
    <w:rsid w:val="003D7FD9"/>
    <w:rsid w:val="003E06D5"/>
    <w:rsid w:val="003E1DAB"/>
    <w:rsid w:val="003E36B2"/>
    <w:rsid w:val="003E6650"/>
    <w:rsid w:val="003F06E0"/>
    <w:rsid w:val="003F25F7"/>
    <w:rsid w:val="003F7BED"/>
    <w:rsid w:val="004036D9"/>
    <w:rsid w:val="00403BF6"/>
    <w:rsid w:val="0040563D"/>
    <w:rsid w:val="004167C6"/>
    <w:rsid w:val="004241D4"/>
    <w:rsid w:val="00430FDA"/>
    <w:rsid w:val="004360A0"/>
    <w:rsid w:val="00442BA2"/>
    <w:rsid w:val="00445A4E"/>
    <w:rsid w:val="00447274"/>
    <w:rsid w:val="00463185"/>
    <w:rsid w:val="004844CE"/>
    <w:rsid w:val="00484C57"/>
    <w:rsid w:val="0049190C"/>
    <w:rsid w:val="004A1781"/>
    <w:rsid w:val="004A3F02"/>
    <w:rsid w:val="004A5396"/>
    <w:rsid w:val="004B05D0"/>
    <w:rsid w:val="004B636B"/>
    <w:rsid w:val="004C2E47"/>
    <w:rsid w:val="004C34F6"/>
    <w:rsid w:val="004C6DA3"/>
    <w:rsid w:val="004D2C0C"/>
    <w:rsid w:val="004D657C"/>
    <w:rsid w:val="004E1B28"/>
    <w:rsid w:val="004E2BA6"/>
    <w:rsid w:val="004F3740"/>
    <w:rsid w:val="004F59A9"/>
    <w:rsid w:val="00500CD0"/>
    <w:rsid w:val="00500FA7"/>
    <w:rsid w:val="00501694"/>
    <w:rsid w:val="00501EEB"/>
    <w:rsid w:val="00504AED"/>
    <w:rsid w:val="0050675F"/>
    <w:rsid w:val="005070FE"/>
    <w:rsid w:val="00511E37"/>
    <w:rsid w:val="00522B68"/>
    <w:rsid w:val="00524D09"/>
    <w:rsid w:val="0052696F"/>
    <w:rsid w:val="00535D7E"/>
    <w:rsid w:val="00540F00"/>
    <w:rsid w:val="00541EE2"/>
    <w:rsid w:val="00541F12"/>
    <w:rsid w:val="0054524D"/>
    <w:rsid w:val="00545F11"/>
    <w:rsid w:val="00554C4D"/>
    <w:rsid w:val="0056015E"/>
    <w:rsid w:val="005624A2"/>
    <w:rsid w:val="00570C9A"/>
    <w:rsid w:val="0057161D"/>
    <w:rsid w:val="0057339E"/>
    <w:rsid w:val="00581B82"/>
    <w:rsid w:val="0058290E"/>
    <w:rsid w:val="0058527B"/>
    <w:rsid w:val="005862F5"/>
    <w:rsid w:val="00590E25"/>
    <w:rsid w:val="0059340C"/>
    <w:rsid w:val="00595943"/>
    <w:rsid w:val="005A0C75"/>
    <w:rsid w:val="005A107E"/>
    <w:rsid w:val="005A4B29"/>
    <w:rsid w:val="005A65AC"/>
    <w:rsid w:val="005B1B0A"/>
    <w:rsid w:val="005B299F"/>
    <w:rsid w:val="005B483F"/>
    <w:rsid w:val="005C17AA"/>
    <w:rsid w:val="005C498A"/>
    <w:rsid w:val="005C7991"/>
    <w:rsid w:val="005D3815"/>
    <w:rsid w:val="005D714E"/>
    <w:rsid w:val="005F290F"/>
    <w:rsid w:val="005F2ABF"/>
    <w:rsid w:val="005F574E"/>
    <w:rsid w:val="005F75E8"/>
    <w:rsid w:val="00604692"/>
    <w:rsid w:val="00607351"/>
    <w:rsid w:val="0061726F"/>
    <w:rsid w:val="00634E77"/>
    <w:rsid w:val="00635063"/>
    <w:rsid w:val="00635959"/>
    <w:rsid w:val="006437F7"/>
    <w:rsid w:val="00651AC6"/>
    <w:rsid w:val="00653BB4"/>
    <w:rsid w:val="00655275"/>
    <w:rsid w:val="006623CF"/>
    <w:rsid w:val="00671229"/>
    <w:rsid w:val="00673638"/>
    <w:rsid w:val="00675F8F"/>
    <w:rsid w:val="0067646E"/>
    <w:rsid w:val="0068778C"/>
    <w:rsid w:val="00690B53"/>
    <w:rsid w:val="006B03A2"/>
    <w:rsid w:val="006B52D8"/>
    <w:rsid w:val="006B5D7B"/>
    <w:rsid w:val="006B7429"/>
    <w:rsid w:val="006C32A9"/>
    <w:rsid w:val="006D4CC8"/>
    <w:rsid w:val="006D5078"/>
    <w:rsid w:val="006D6E86"/>
    <w:rsid w:val="006E1C04"/>
    <w:rsid w:val="006E54D1"/>
    <w:rsid w:val="006E7068"/>
    <w:rsid w:val="006F33E3"/>
    <w:rsid w:val="006F415D"/>
    <w:rsid w:val="00700AC8"/>
    <w:rsid w:val="0070135B"/>
    <w:rsid w:val="007029CA"/>
    <w:rsid w:val="00703A6F"/>
    <w:rsid w:val="00710E1B"/>
    <w:rsid w:val="0071495C"/>
    <w:rsid w:val="00717B67"/>
    <w:rsid w:val="0072095B"/>
    <w:rsid w:val="0072097A"/>
    <w:rsid w:val="00721019"/>
    <w:rsid w:val="007311FF"/>
    <w:rsid w:val="00733268"/>
    <w:rsid w:val="00745C60"/>
    <w:rsid w:val="00753211"/>
    <w:rsid w:val="00756F42"/>
    <w:rsid w:val="00762B9C"/>
    <w:rsid w:val="00763B4D"/>
    <w:rsid w:val="007714AE"/>
    <w:rsid w:val="00776306"/>
    <w:rsid w:val="0077640D"/>
    <w:rsid w:val="007822BE"/>
    <w:rsid w:val="007826B4"/>
    <w:rsid w:val="007B1C4A"/>
    <w:rsid w:val="007B3E23"/>
    <w:rsid w:val="007B60C7"/>
    <w:rsid w:val="007B7AF4"/>
    <w:rsid w:val="007C0E3C"/>
    <w:rsid w:val="007D2DE7"/>
    <w:rsid w:val="007E56A7"/>
    <w:rsid w:val="007E62B2"/>
    <w:rsid w:val="007E7836"/>
    <w:rsid w:val="008003FE"/>
    <w:rsid w:val="008137D3"/>
    <w:rsid w:val="00817AC6"/>
    <w:rsid w:val="0082000B"/>
    <w:rsid w:val="00820887"/>
    <w:rsid w:val="00822883"/>
    <w:rsid w:val="00824575"/>
    <w:rsid w:val="00825F81"/>
    <w:rsid w:val="00826B6F"/>
    <w:rsid w:val="00840D35"/>
    <w:rsid w:val="00841AC0"/>
    <w:rsid w:val="00842CA8"/>
    <w:rsid w:val="00844A45"/>
    <w:rsid w:val="00845395"/>
    <w:rsid w:val="00857596"/>
    <w:rsid w:val="00861FEA"/>
    <w:rsid w:val="008625C8"/>
    <w:rsid w:val="00863369"/>
    <w:rsid w:val="00864423"/>
    <w:rsid w:val="00866850"/>
    <w:rsid w:val="0087349A"/>
    <w:rsid w:val="008805C5"/>
    <w:rsid w:val="00880F10"/>
    <w:rsid w:val="008841B5"/>
    <w:rsid w:val="00884448"/>
    <w:rsid w:val="00885D59"/>
    <w:rsid w:val="00887616"/>
    <w:rsid w:val="00890C63"/>
    <w:rsid w:val="0089252A"/>
    <w:rsid w:val="008932C5"/>
    <w:rsid w:val="008A0A9F"/>
    <w:rsid w:val="008A54E8"/>
    <w:rsid w:val="008B655A"/>
    <w:rsid w:val="008C1859"/>
    <w:rsid w:val="008C191C"/>
    <w:rsid w:val="008C31AF"/>
    <w:rsid w:val="008C48DB"/>
    <w:rsid w:val="008C4C05"/>
    <w:rsid w:val="008D1742"/>
    <w:rsid w:val="008D5DAC"/>
    <w:rsid w:val="008D77FB"/>
    <w:rsid w:val="008E0D5B"/>
    <w:rsid w:val="008E3349"/>
    <w:rsid w:val="008E6B3E"/>
    <w:rsid w:val="008F6C4D"/>
    <w:rsid w:val="009000A2"/>
    <w:rsid w:val="00910EC3"/>
    <w:rsid w:val="009131E6"/>
    <w:rsid w:val="00914F8E"/>
    <w:rsid w:val="00917A4A"/>
    <w:rsid w:val="00925CFF"/>
    <w:rsid w:val="009320AC"/>
    <w:rsid w:val="00941676"/>
    <w:rsid w:val="00944565"/>
    <w:rsid w:val="009500A9"/>
    <w:rsid w:val="00953D30"/>
    <w:rsid w:val="00955C4F"/>
    <w:rsid w:val="00961BEA"/>
    <w:rsid w:val="00962CBF"/>
    <w:rsid w:val="0097021B"/>
    <w:rsid w:val="009849A7"/>
    <w:rsid w:val="0098510B"/>
    <w:rsid w:val="00990109"/>
    <w:rsid w:val="00990D59"/>
    <w:rsid w:val="009A2418"/>
    <w:rsid w:val="009A67B0"/>
    <w:rsid w:val="009B4618"/>
    <w:rsid w:val="009B5CB2"/>
    <w:rsid w:val="009C0372"/>
    <w:rsid w:val="009C21E7"/>
    <w:rsid w:val="009D5C62"/>
    <w:rsid w:val="009E4AFF"/>
    <w:rsid w:val="009E6CF5"/>
    <w:rsid w:val="009F250E"/>
    <w:rsid w:val="009F3B7F"/>
    <w:rsid w:val="009F3FE2"/>
    <w:rsid w:val="00A12C87"/>
    <w:rsid w:val="00A17862"/>
    <w:rsid w:val="00A20D27"/>
    <w:rsid w:val="00A22D7F"/>
    <w:rsid w:val="00A27396"/>
    <w:rsid w:val="00A30251"/>
    <w:rsid w:val="00A4577C"/>
    <w:rsid w:val="00A53812"/>
    <w:rsid w:val="00A53C67"/>
    <w:rsid w:val="00A5625F"/>
    <w:rsid w:val="00A60616"/>
    <w:rsid w:val="00A612E6"/>
    <w:rsid w:val="00A662C5"/>
    <w:rsid w:val="00A727BB"/>
    <w:rsid w:val="00A76627"/>
    <w:rsid w:val="00A84481"/>
    <w:rsid w:val="00A91F35"/>
    <w:rsid w:val="00A92D09"/>
    <w:rsid w:val="00AA1763"/>
    <w:rsid w:val="00AA271C"/>
    <w:rsid w:val="00AA4F8A"/>
    <w:rsid w:val="00AA6537"/>
    <w:rsid w:val="00AC235D"/>
    <w:rsid w:val="00AC589B"/>
    <w:rsid w:val="00AD238E"/>
    <w:rsid w:val="00AD2CE7"/>
    <w:rsid w:val="00AD2DC5"/>
    <w:rsid w:val="00AD3AE2"/>
    <w:rsid w:val="00AD6FDA"/>
    <w:rsid w:val="00AE0AB0"/>
    <w:rsid w:val="00AE37DB"/>
    <w:rsid w:val="00AE5494"/>
    <w:rsid w:val="00AF061A"/>
    <w:rsid w:val="00AF117D"/>
    <w:rsid w:val="00B00ABB"/>
    <w:rsid w:val="00B06185"/>
    <w:rsid w:val="00B06412"/>
    <w:rsid w:val="00B129C2"/>
    <w:rsid w:val="00B13658"/>
    <w:rsid w:val="00B1445A"/>
    <w:rsid w:val="00B15B17"/>
    <w:rsid w:val="00B222E6"/>
    <w:rsid w:val="00B239E8"/>
    <w:rsid w:val="00B23BF8"/>
    <w:rsid w:val="00B25366"/>
    <w:rsid w:val="00B256E1"/>
    <w:rsid w:val="00B31FD2"/>
    <w:rsid w:val="00B36E5B"/>
    <w:rsid w:val="00B41369"/>
    <w:rsid w:val="00B52C1D"/>
    <w:rsid w:val="00B5784A"/>
    <w:rsid w:val="00B647F0"/>
    <w:rsid w:val="00B64B54"/>
    <w:rsid w:val="00B64F8C"/>
    <w:rsid w:val="00B659EC"/>
    <w:rsid w:val="00B671C9"/>
    <w:rsid w:val="00B67628"/>
    <w:rsid w:val="00B70B23"/>
    <w:rsid w:val="00B71C3D"/>
    <w:rsid w:val="00B733EF"/>
    <w:rsid w:val="00B83451"/>
    <w:rsid w:val="00B93738"/>
    <w:rsid w:val="00B979C0"/>
    <w:rsid w:val="00BA2576"/>
    <w:rsid w:val="00BA39D1"/>
    <w:rsid w:val="00BA4BB4"/>
    <w:rsid w:val="00BA79C1"/>
    <w:rsid w:val="00BB27EB"/>
    <w:rsid w:val="00BB2BD4"/>
    <w:rsid w:val="00BB3E96"/>
    <w:rsid w:val="00BC0B8F"/>
    <w:rsid w:val="00BC2DDA"/>
    <w:rsid w:val="00BC3F55"/>
    <w:rsid w:val="00BD0392"/>
    <w:rsid w:val="00BD3749"/>
    <w:rsid w:val="00BD7E61"/>
    <w:rsid w:val="00BE2C37"/>
    <w:rsid w:val="00BE4FEA"/>
    <w:rsid w:val="00BE6283"/>
    <w:rsid w:val="00BE73F6"/>
    <w:rsid w:val="00BF1B4B"/>
    <w:rsid w:val="00C0023C"/>
    <w:rsid w:val="00C03614"/>
    <w:rsid w:val="00C03A8D"/>
    <w:rsid w:val="00C05674"/>
    <w:rsid w:val="00C17304"/>
    <w:rsid w:val="00C22758"/>
    <w:rsid w:val="00C24D97"/>
    <w:rsid w:val="00C25482"/>
    <w:rsid w:val="00C33AF3"/>
    <w:rsid w:val="00C46E98"/>
    <w:rsid w:val="00C52CAD"/>
    <w:rsid w:val="00C5413D"/>
    <w:rsid w:val="00C560B2"/>
    <w:rsid w:val="00C57163"/>
    <w:rsid w:val="00C61E8A"/>
    <w:rsid w:val="00C64DA2"/>
    <w:rsid w:val="00C83948"/>
    <w:rsid w:val="00C865B3"/>
    <w:rsid w:val="00C91822"/>
    <w:rsid w:val="00CA1DC2"/>
    <w:rsid w:val="00CA2374"/>
    <w:rsid w:val="00CA27AA"/>
    <w:rsid w:val="00CA495C"/>
    <w:rsid w:val="00CB0E17"/>
    <w:rsid w:val="00CB241A"/>
    <w:rsid w:val="00CC221D"/>
    <w:rsid w:val="00CC27EC"/>
    <w:rsid w:val="00CC355D"/>
    <w:rsid w:val="00CC4D4E"/>
    <w:rsid w:val="00CC6F17"/>
    <w:rsid w:val="00CD28E0"/>
    <w:rsid w:val="00CD36E4"/>
    <w:rsid w:val="00CD7614"/>
    <w:rsid w:val="00CE4AE6"/>
    <w:rsid w:val="00CE4B8D"/>
    <w:rsid w:val="00CE7CD1"/>
    <w:rsid w:val="00CF0B4E"/>
    <w:rsid w:val="00CF13D8"/>
    <w:rsid w:val="00CF1DE7"/>
    <w:rsid w:val="00CF4C29"/>
    <w:rsid w:val="00CF701F"/>
    <w:rsid w:val="00D03298"/>
    <w:rsid w:val="00D0616A"/>
    <w:rsid w:val="00D0741E"/>
    <w:rsid w:val="00D11326"/>
    <w:rsid w:val="00D17AE7"/>
    <w:rsid w:val="00D20C5B"/>
    <w:rsid w:val="00D30FC8"/>
    <w:rsid w:val="00D31423"/>
    <w:rsid w:val="00D40FF5"/>
    <w:rsid w:val="00D51FBC"/>
    <w:rsid w:val="00D66773"/>
    <w:rsid w:val="00D706AF"/>
    <w:rsid w:val="00D80CB2"/>
    <w:rsid w:val="00D83E23"/>
    <w:rsid w:val="00D90EF6"/>
    <w:rsid w:val="00D95CA1"/>
    <w:rsid w:val="00DA5388"/>
    <w:rsid w:val="00DA7B5A"/>
    <w:rsid w:val="00DA7BFF"/>
    <w:rsid w:val="00DB06CC"/>
    <w:rsid w:val="00DB425C"/>
    <w:rsid w:val="00DB4BE7"/>
    <w:rsid w:val="00DB6AF0"/>
    <w:rsid w:val="00DB7D8B"/>
    <w:rsid w:val="00DC1B2B"/>
    <w:rsid w:val="00DC2269"/>
    <w:rsid w:val="00DD2E27"/>
    <w:rsid w:val="00DD7217"/>
    <w:rsid w:val="00DE18AD"/>
    <w:rsid w:val="00DF6C2A"/>
    <w:rsid w:val="00E00B45"/>
    <w:rsid w:val="00E04102"/>
    <w:rsid w:val="00E07EAD"/>
    <w:rsid w:val="00E13369"/>
    <w:rsid w:val="00E14350"/>
    <w:rsid w:val="00E17341"/>
    <w:rsid w:val="00E2140C"/>
    <w:rsid w:val="00E25B47"/>
    <w:rsid w:val="00E27443"/>
    <w:rsid w:val="00E30EB1"/>
    <w:rsid w:val="00E31CBF"/>
    <w:rsid w:val="00E34A77"/>
    <w:rsid w:val="00E35E1E"/>
    <w:rsid w:val="00E40158"/>
    <w:rsid w:val="00E50F17"/>
    <w:rsid w:val="00E559F1"/>
    <w:rsid w:val="00E56EEE"/>
    <w:rsid w:val="00E661F9"/>
    <w:rsid w:val="00E730C8"/>
    <w:rsid w:val="00E77562"/>
    <w:rsid w:val="00E87DAA"/>
    <w:rsid w:val="00E87DDA"/>
    <w:rsid w:val="00E949DA"/>
    <w:rsid w:val="00EA2E0B"/>
    <w:rsid w:val="00EA6B09"/>
    <w:rsid w:val="00EB7EE3"/>
    <w:rsid w:val="00EC162B"/>
    <w:rsid w:val="00EC203C"/>
    <w:rsid w:val="00EC7EEC"/>
    <w:rsid w:val="00EC7F81"/>
    <w:rsid w:val="00EE2E26"/>
    <w:rsid w:val="00EE591B"/>
    <w:rsid w:val="00EE6FEB"/>
    <w:rsid w:val="00EE7903"/>
    <w:rsid w:val="00EF0CB0"/>
    <w:rsid w:val="00EF2AAA"/>
    <w:rsid w:val="00EF3EC9"/>
    <w:rsid w:val="00EF5F85"/>
    <w:rsid w:val="00EF684D"/>
    <w:rsid w:val="00F0124C"/>
    <w:rsid w:val="00F05B41"/>
    <w:rsid w:val="00F13699"/>
    <w:rsid w:val="00F13B14"/>
    <w:rsid w:val="00F14CEB"/>
    <w:rsid w:val="00F25579"/>
    <w:rsid w:val="00F302F4"/>
    <w:rsid w:val="00F4143B"/>
    <w:rsid w:val="00F51321"/>
    <w:rsid w:val="00F51B35"/>
    <w:rsid w:val="00F53B74"/>
    <w:rsid w:val="00F572C6"/>
    <w:rsid w:val="00F72479"/>
    <w:rsid w:val="00F80435"/>
    <w:rsid w:val="00F81000"/>
    <w:rsid w:val="00F87E40"/>
    <w:rsid w:val="00F9074F"/>
    <w:rsid w:val="00F94E22"/>
    <w:rsid w:val="00F9523F"/>
    <w:rsid w:val="00FA1E3E"/>
    <w:rsid w:val="00FA5ABB"/>
    <w:rsid w:val="00FB3872"/>
    <w:rsid w:val="00FB3B8F"/>
    <w:rsid w:val="00FC0CD2"/>
    <w:rsid w:val="00FC0E8B"/>
    <w:rsid w:val="00FC41B8"/>
    <w:rsid w:val="00FC564B"/>
    <w:rsid w:val="00FC7357"/>
    <w:rsid w:val="00FD1009"/>
    <w:rsid w:val="00FE0FD4"/>
    <w:rsid w:val="00FE1BC0"/>
    <w:rsid w:val="00FE21C7"/>
    <w:rsid w:val="00FF3560"/>
    <w:rsid w:val="00FF68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3E7AF21"/>
  <w15:chartTrackingRefBased/>
  <w15:docId w15:val="{BFFC02F6-2A69-481E-AFD5-D9C3CC0569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pPr>
      <w:widowControl w:val="0"/>
      <w:jc w:val="both"/>
    </w:pPr>
  </w:style>
  <w:style w:type="paragraph" w:styleId="1">
    <w:name w:val="heading 1"/>
    <w:aliases w:val="T1"/>
    <w:basedOn w:val="a"/>
    <w:next w:val="a"/>
    <w:link w:val="10"/>
    <w:uiPriority w:val="9"/>
    <w:qFormat/>
    <w:rsid w:val="00884448"/>
    <w:pPr>
      <w:keepNext/>
      <w:keepLines/>
      <w:spacing w:beforeLines="50" w:before="50" w:afterLines="50" w:after="50" w:line="480" w:lineRule="auto"/>
      <w:jc w:val="center"/>
      <w:outlineLvl w:val="0"/>
    </w:pPr>
    <w:rPr>
      <w:rFonts w:ascii="Times New Roman" w:eastAsia="黑体" w:hAnsi="Times New Roman"/>
      <w:b/>
      <w:bCs/>
      <w:kern w:val="44"/>
      <w:sz w:val="28"/>
      <w:szCs w:val="44"/>
    </w:rPr>
  </w:style>
  <w:style w:type="paragraph" w:styleId="2">
    <w:name w:val="heading 2"/>
    <w:basedOn w:val="a"/>
    <w:next w:val="a"/>
    <w:link w:val="20"/>
    <w:uiPriority w:val="9"/>
    <w:semiHidden/>
    <w:unhideWhenUsed/>
    <w:rsid w:val="00C5716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4">
    <w:name w:val="heading 4"/>
    <w:basedOn w:val="a"/>
    <w:next w:val="a"/>
    <w:link w:val="40"/>
    <w:uiPriority w:val="9"/>
    <w:semiHidden/>
    <w:unhideWhenUsed/>
    <w:qFormat/>
    <w:rsid w:val="00B52C1D"/>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D16E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D16EC"/>
    <w:rPr>
      <w:sz w:val="18"/>
      <w:szCs w:val="18"/>
    </w:rPr>
  </w:style>
  <w:style w:type="paragraph" w:styleId="a5">
    <w:name w:val="footer"/>
    <w:basedOn w:val="a"/>
    <w:link w:val="a6"/>
    <w:uiPriority w:val="99"/>
    <w:unhideWhenUsed/>
    <w:rsid w:val="000D16EC"/>
    <w:pPr>
      <w:tabs>
        <w:tab w:val="center" w:pos="4153"/>
        <w:tab w:val="right" w:pos="8306"/>
      </w:tabs>
      <w:snapToGrid w:val="0"/>
      <w:jc w:val="left"/>
    </w:pPr>
    <w:rPr>
      <w:sz w:val="18"/>
      <w:szCs w:val="18"/>
    </w:rPr>
  </w:style>
  <w:style w:type="character" w:customStyle="1" w:styleId="a6">
    <w:name w:val="页脚 字符"/>
    <w:basedOn w:val="a0"/>
    <w:link w:val="a5"/>
    <w:uiPriority w:val="99"/>
    <w:rsid w:val="000D16EC"/>
    <w:rPr>
      <w:sz w:val="18"/>
      <w:szCs w:val="18"/>
    </w:rPr>
  </w:style>
  <w:style w:type="paragraph" w:styleId="a7">
    <w:name w:val="List Paragraph"/>
    <w:basedOn w:val="a"/>
    <w:link w:val="a8"/>
    <w:uiPriority w:val="34"/>
    <w:qFormat/>
    <w:rsid w:val="000D16EC"/>
    <w:pPr>
      <w:ind w:firstLineChars="200" w:firstLine="420"/>
    </w:pPr>
  </w:style>
  <w:style w:type="paragraph" w:styleId="a9">
    <w:name w:val="Normal (Web)"/>
    <w:basedOn w:val="a"/>
    <w:uiPriority w:val="99"/>
    <w:semiHidden/>
    <w:unhideWhenUsed/>
    <w:rsid w:val="0058290E"/>
    <w:pPr>
      <w:widowControl/>
      <w:spacing w:before="100" w:beforeAutospacing="1" w:after="100" w:afterAutospacing="1"/>
      <w:jc w:val="left"/>
    </w:pPr>
    <w:rPr>
      <w:rFonts w:ascii="宋体" w:eastAsia="宋体" w:hAnsi="宋体" w:cs="宋体"/>
      <w:kern w:val="0"/>
      <w:sz w:val="24"/>
      <w:szCs w:val="24"/>
    </w:rPr>
  </w:style>
  <w:style w:type="table" w:customStyle="1" w:styleId="11">
    <w:name w:val="网格型1"/>
    <w:basedOn w:val="a1"/>
    <w:next w:val="aa"/>
    <w:uiPriority w:val="39"/>
    <w:rsid w:val="008D1742"/>
    <w:pPr>
      <w:jc w:val="both"/>
    </w:pPr>
    <w:rPr>
      <w:rFonts w:ascii="Times New Roman" w:eastAsia="宋体"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a">
    <w:name w:val="Table Grid"/>
    <w:basedOn w:val="a1"/>
    <w:uiPriority w:val="39"/>
    <w:rsid w:val="008D174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
    <w:basedOn w:val="a1"/>
    <w:next w:val="aa"/>
    <w:uiPriority w:val="39"/>
    <w:rsid w:val="00430FDA"/>
    <w:pPr>
      <w:jc w:val="both"/>
    </w:pPr>
    <w:rPr>
      <w:rFonts w:ascii="Times New Roman" w:eastAsia="宋体"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Date"/>
    <w:basedOn w:val="a"/>
    <w:next w:val="a"/>
    <w:link w:val="ac"/>
    <w:uiPriority w:val="99"/>
    <w:semiHidden/>
    <w:unhideWhenUsed/>
    <w:rsid w:val="00365CAC"/>
    <w:pPr>
      <w:ind w:leftChars="2500" w:left="100"/>
    </w:pPr>
  </w:style>
  <w:style w:type="character" w:customStyle="1" w:styleId="ac">
    <w:name w:val="日期 字符"/>
    <w:basedOn w:val="a0"/>
    <w:link w:val="ab"/>
    <w:uiPriority w:val="99"/>
    <w:semiHidden/>
    <w:rsid w:val="00365CAC"/>
  </w:style>
  <w:style w:type="table" w:customStyle="1" w:styleId="3">
    <w:name w:val="网格型3"/>
    <w:basedOn w:val="a1"/>
    <w:next w:val="aa"/>
    <w:uiPriority w:val="39"/>
    <w:rsid w:val="005070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1"/>
    <w:next w:val="aa"/>
    <w:locked/>
    <w:rsid w:val="00484C57"/>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Hyperlink"/>
    <w:basedOn w:val="a0"/>
    <w:uiPriority w:val="99"/>
    <w:unhideWhenUsed/>
    <w:rsid w:val="00A612E6"/>
    <w:rPr>
      <w:color w:val="0563C1" w:themeColor="hyperlink"/>
      <w:u w:val="single"/>
    </w:rPr>
  </w:style>
  <w:style w:type="character" w:customStyle="1" w:styleId="12">
    <w:name w:val="未处理的提及1"/>
    <w:basedOn w:val="a0"/>
    <w:uiPriority w:val="99"/>
    <w:semiHidden/>
    <w:unhideWhenUsed/>
    <w:rsid w:val="00A612E6"/>
    <w:rPr>
      <w:color w:val="808080"/>
      <w:shd w:val="clear" w:color="auto" w:fill="E6E6E6"/>
    </w:rPr>
  </w:style>
  <w:style w:type="paragraph" w:customStyle="1" w:styleId="ae">
    <w:name w:val="总标题"/>
    <w:basedOn w:val="a"/>
    <w:link w:val="af"/>
    <w:rsid w:val="00884448"/>
    <w:pPr>
      <w:spacing w:beforeLines="50" w:before="156" w:afterLines="50" w:after="156"/>
      <w:jc w:val="center"/>
    </w:pPr>
    <w:rPr>
      <w:rFonts w:ascii="Times New Roman" w:eastAsia="黑体" w:hAnsi="Times New Roman" w:cs="Times New Roman"/>
      <w:b/>
      <w:sz w:val="32"/>
      <w:szCs w:val="32"/>
    </w:rPr>
  </w:style>
  <w:style w:type="paragraph" w:customStyle="1" w:styleId="ZW-115">
    <w:name w:val="ZW-1.15"/>
    <w:basedOn w:val="a"/>
    <w:link w:val="ZW-1150"/>
    <w:qFormat/>
    <w:rsid w:val="00A92D09"/>
    <w:pPr>
      <w:widowControl/>
      <w:snapToGrid w:val="0"/>
      <w:spacing w:line="276" w:lineRule="auto"/>
      <w:ind w:firstLineChars="200" w:firstLine="200"/>
    </w:pPr>
    <w:rPr>
      <w:rFonts w:ascii="Times New Roman" w:eastAsia="宋体" w:hAnsi="Times New Roman" w:cs="Times New Roman"/>
      <w:sz w:val="24"/>
    </w:rPr>
  </w:style>
  <w:style w:type="character" w:customStyle="1" w:styleId="af">
    <w:name w:val="总标题 字符"/>
    <w:basedOn w:val="a0"/>
    <w:link w:val="ae"/>
    <w:rsid w:val="00884448"/>
    <w:rPr>
      <w:rFonts w:ascii="Times New Roman" w:eastAsia="黑体" w:hAnsi="Times New Roman" w:cs="Times New Roman"/>
      <w:b/>
      <w:sz w:val="32"/>
      <w:szCs w:val="32"/>
    </w:rPr>
  </w:style>
  <w:style w:type="paragraph" w:customStyle="1" w:styleId="ZW-125">
    <w:name w:val="ZW-1.25"/>
    <w:basedOn w:val="ZW-115"/>
    <w:link w:val="ZW-1250"/>
    <w:qFormat/>
    <w:rsid w:val="00A92D09"/>
    <w:pPr>
      <w:spacing w:line="300" w:lineRule="auto"/>
    </w:pPr>
  </w:style>
  <w:style w:type="character" w:customStyle="1" w:styleId="ZW-1150">
    <w:name w:val="ZW-1.15 字符"/>
    <w:basedOn w:val="a0"/>
    <w:link w:val="ZW-115"/>
    <w:rsid w:val="00A92D09"/>
    <w:rPr>
      <w:rFonts w:ascii="Times New Roman" w:eastAsia="宋体" w:hAnsi="Times New Roman" w:cs="Times New Roman"/>
      <w:sz w:val="24"/>
    </w:rPr>
  </w:style>
  <w:style w:type="character" w:customStyle="1" w:styleId="10">
    <w:name w:val="标题 1 字符"/>
    <w:aliases w:val="T1 字符"/>
    <w:basedOn w:val="a0"/>
    <w:link w:val="1"/>
    <w:uiPriority w:val="9"/>
    <w:rsid w:val="00884448"/>
    <w:rPr>
      <w:rFonts w:ascii="Times New Roman" w:eastAsia="黑体" w:hAnsi="Times New Roman"/>
      <w:b/>
      <w:bCs/>
      <w:kern w:val="44"/>
      <w:sz w:val="28"/>
      <w:szCs w:val="44"/>
    </w:rPr>
  </w:style>
  <w:style w:type="character" w:customStyle="1" w:styleId="ZW-1250">
    <w:name w:val="ZW-1.25 字符"/>
    <w:basedOn w:val="ZW-1150"/>
    <w:link w:val="ZW-125"/>
    <w:rsid w:val="00A92D09"/>
    <w:rPr>
      <w:rFonts w:ascii="Times New Roman" w:eastAsia="宋体" w:hAnsi="Times New Roman" w:cs="Times New Roman"/>
      <w:sz w:val="24"/>
    </w:rPr>
  </w:style>
  <w:style w:type="paragraph" w:customStyle="1" w:styleId="Figtable">
    <w:name w:val="Fig_table"/>
    <w:basedOn w:val="a"/>
    <w:link w:val="Figtable0"/>
    <w:qFormat/>
    <w:rsid w:val="000F1323"/>
    <w:pPr>
      <w:jc w:val="center"/>
    </w:pPr>
    <w:rPr>
      <w:rFonts w:ascii="Times New Roman" w:eastAsia="宋体" w:hAnsi="Times New Roman" w:cs="Times New Roman"/>
      <w:b/>
      <w:szCs w:val="21"/>
    </w:rPr>
  </w:style>
  <w:style w:type="paragraph" w:customStyle="1" w:styleId="T2">
    <w:name w:val="T2"/>
    <w:basedOn w:val="2"/>
    <w:link w:val="T20"/>
    <w:qFormat/>
    <w:rsid w:val="00C57163"/>
    <w:pPr>
      <w:spacing w:beforeLines="50" w:before="50" w:afterLines="50" w:after="50" w:line="360" w:lineRule="auto"/>
    </w:pPr>
    <w:rPr>
      <w:rFonts w:ascii="Times New Roman" w:eastAsia="宋体" w:hAnsi="Times New Roman" w:cs="Times New Roman"/>
      <w:sz w:val="24"/>
      <w:szCs w:val="24"/>
    </w:rPr>
  </w:style>
  <w:style w:type="character" w:customStyle="1" w:styleId="Figtable0">
    <w:name w:val="Fig_table 字符"/>
    <w:basedOn w:val="a0"/>
    <w:link w:val="Figtable"/>
    <w:rsid w:val="000F1323"/>
    <w:rPr>
      <w:rFonts w:ascii="Times New Roman" w:eastAsia="宋体" w:hAnsi="Times New Roman" w:cs="Times New Roman"/>
      <w:b/>
      <w:szCs w:val="21"/>
    </w:rPr>
  </w:style>
  <w:style w:type="paragraph" w:customStyle="1" w:styleId="T3">
    <w:name w:val="T3"/>
    <w:basedOn w:val="a"/>
    <w:link w:val="T30"/>
    <w:qFormat/>
    <w:rsid w:val="00C57163"/>
    <w:pPr>
      <w:spacing w:beforeLines="50" w:before="50" w:afterLines="50" w:after="50" w:line="300" w:lineRule="auto"/>
      <w:jc w:val="left"/>
      <w:outlineLvl w:val="2"/>
    </w:pPr>
    <w:rPr>
      <w:rFonts w:ascii="Times New Roman" w:eastAsia="宋体" w:hAnsi="Times New Roman" w:cs="Times New Roman"/>
      <w:b/>
      <w:sz w:val="24"/>
      <w:szCs w:val="24"/>
    </w:rPr>
  </w:style>
  <w:style w:type="character" w:customStyle="1" w:styleId="T20">
    <w:name w:val="T2 字符"/>
    <w:basedOn w:val="a0"/>
    <w:link w:val="T2"/>
    <w:rsid w:val="00C57163"/>
    <w:rPr>
      <w:rFonts w:ascii="Times New Roman" w:eastAsia="宋体" w:hAnsi="Times New Roman" w:cs="Times New Roman"/>
      <w:b/>
      <w:bCs/>
      <w:sz w:val="24"/>
      <w:szCs w:val="24"/>
    </w:rPr>
  </w:style>
  <w:style w:type="paragraph" w:customStyle="1" w:styleId="list-1">
    <w:name w:val="list-1"/>
    <w:basedOn w:val="ZW-125"/>
    <w:link w:val="list-10"/>
    <w:qFormat/>
    <w:rsid w:val="000D271E"/>
    <w:pPr>
      <w:numPr>
        <w:numId w:val="12"/>
      </w:numPr>
      <w:ind w:left="0" w:firstLineChars="0" w:firstLine="420"/>
    </w:pPr>
  </w:style>
  <w:style w:type="character" w:customStyle="1" w:styleId="T30">
    <w:name w:val="T3 字符"/>
    <w:basedOn w:val="a0"/>
    <w:link w:val="T3"/>
    <w:rsid w:val="00C57163"/>
    <w:rPr>
      <w:rFonts w:ascii="Times New Roman" w:eastAsia="宋体" w:hAnsi="Times New Roman" w:cs="Times New Roman"/>
      <w:b/>
      <w:sz w:val="24"/>
      <w:szCs w:val="24"/>
    </w:rPr>
  </w:style>
  <w:style w:type="character" w:customStyle="1" w:styleId="20">
    <w:name w:val="标题 2 字符"/>
    <w:basedOn w:val="a0"/>
    <w:link w:val="2"/>
    <w:uiPriority w:val="9"/>
    <w:semiHidden/>
    <w:rsid w:val="00C57163"/>
    <w:rPr>
      <w:rFonts w:asciiTheme="majorHAnsi" w:eastAsiaTheme="majorEastAsia" w:hAnsiTheme="majorHAnsi" w:cstheme="majorBidi"/>
      <w:b/>
      <w:bCs/>
      <w:sz w:val="32"/>
      <w:szCs w:val="32"/>
    </w:rPr>
  </w:style>
  <w:style w:type="character" w:customStyle="1" w:styleId="list-10">
    <w:name w:val="list-1 字符"/>
    <w:basedOn w:val="ZW-1250"/>
    <w:link w:val="list-1"/>
    <w:rsid w:val="000D271E"/>
    <w:rPr>
      <w:rFonts w:ascii="Times New Roman" w:eastAsia="宋体" w:hAnsi="Times New Roman" w:cs="Times New Roman"/>
      <w:sz w:val="24"/>
    </w:rPr>
  </w:style>
  <w:style w:type="character" w:customStyle="1" w:styleId="40">
    <w:name w:val="标题 4 字符"/>
    <w:basedOn w:val="a0"/>
    <w:link w:val="4"/>
    <w:uiPriority w:val="9"/>
    <w:semiHidden/>
    <w:rsid w:val="00B52C1D"/>
    <w:rPr>
      <w:rFonts w:asciiTheme="majorHAnsi" w:eastAsiaTheme="majorEastAsia" w:hAnsiTheme="majorHAnsi" w:cstheme="majorBidi"/>
      <w:b/>
      <w:bCs/>
      <w:sz w:val="28"/>
      <w:szCs w:val="28"/>
    </w:rPr>
  </w:style>
  <w:style w:type="paragraph" w:customStyle="1" w:styleId="af0">
    <w:name w:val="图"/>
    <w:basedOn w:val="a"/>
    <w:link w:val="af1"/>
    <w:qFormat/>
    <w:rsid w:val="00B52C1D"/>
    <w:pPr>
      <w:widowControl/>
      <w:spacing w:afterLines="50" w:after="50" w:line="300" w:lineRule="auto"/>
      <w:jc w:val="center"/>
    </w:pPr>
    <w:rPr>
      <w:rFonts w:ascii="Times New Roman" w:eastAsia="宋体" w:hAnsi="Times New Roman" w:cs="Times New Roman"/>
      <w:b/>
      <w:szCs w:val="21"/>
    </w:rPr>
  </w:style>
  <w:style w:type="paragraph" w:customStyle="1" w:styleId="af2">
    <w:name w:val="表"/>
    <w:basedOn w:val="a"/>
    <w:link w:val="af3"/>
    <w:qFormat/>
    <w:rsid w:val="00A92D09"/>
    <w:pPr>
      <w:snapToGrid w:val="0"/>
      <w:spacing w:beforeLines="50" w:before="50" w:line="300" w:lineRule="auto"/>
      <w:jc w:val="center"/>
    </w:pPr>
    <w:rPr>
      <w:rFonts w:ascii="Times New Roman" w:eastAsia="宋体" w:hAnsi="Times New Roman" w:cs="Times New Roman"/>
      <w:b/>
      <w:color w:val="000000" w:themeColor="text1"/>
      <w:szCs w:val="24"/>
    </w:rPr>
  </w:style>
  <w:style w:type="character" w:customStyle="1" w:styleId="af1">
    <w:name w:val="图 字符"/>
    <w:basedOn w:val="a0"/>
    <w:link w:val="af0"/>
    <w:rsid w:val="00B52C1D"/>
    <w:rPr>
      <w:rFonts w:ascii="Times New Roman" w:eastAsia="宋体" w:hAnsi="Times New Roman" w:cs="Times New Roman"/>
      <w:b/>
      <w:szCs w:val="21"/>
    </w:rPr>
  </w:style>
  <w:style w:type="paragraph" w:customStyle="1" w:styleId="af4">
    <w:name w:val="参考文献内容"/>
    <w:basedOn w:val="a"/>
    <w:link w:val="af5"/>
    <w:qFormat/>
    <w:rsid w:val="00A92D09"/>
    <w:pPr>
      <w:spacing w:afterLines="25" w:after="25" w:line="300" w:lineRule="auto"/>
      <w:ind w:left="200" w:hangingChars="200" w:hanging="200"/>
    </w:pPr>
    <w:rPr>
      <w:rFonts w:ascii="Times New Roman" w:eastAsia="宋体" w:hAnsi="Times New Roman" w:cs="Times New Roman"/>
      <w:szCs w:val="21"/>
    </w:rPr>
  </w:style>
  <w:style w:type="character" w:customStyle="1" w:styleId="af3">
    <w:name w:val="表 字符"/>
    <w:basedOn w:val="a0"/>
    <w:link w:val="af2"/>
    <w:rsid w:val="00A92D09"/>
    <w:rPr>
      <w:rFonts w:ascii="Times New Roman" w:eastAsia="宋体" w:hAnsi="Times New Roman" w:cs="Times New Roman"/>
      <w:b/>
      <w:color w:val="000000" w:themeColor="text1"/>
      <w:szCs w:val="24"/>
    </w:rPr>
  </w:style>
  <w:style w:type="paragraph" w:customStyle="1" w:styleId="af6">
    <w:name w:val="附录代码"/>
    <w:basedOn w:val="a"/>
    <w:link w:val="af7"/>
    <w:qFormat/>
    <w:rsid w:val="00A92D09"/>
    <w:rPr>
      <w:rFonts w:ascii="Times New Roman" w:eastAsia="宋体" w:hAnsi="Times New Roman" w:cs="Times New Roman"/>
    </w:rPr>
  </w:style>
  <w:style w:type="character" w:customStyle="1" w:styleId="af5">
    <w:name w:val="参考文献内容 字符"/>
    <w:basedOn w:val="a0"/>
    <w:link w:val="af4"/>
    <w:rsid w:val="00A92D09"/>
    <w:rPr>
      <w:rFonts w:ascii="Times New Roman" w:eastAsia="宋体" w:hAnsi="Times New Roman" w:cs="Times New Roman"/>
      <w:szCs w:val="21"/>
    </w:rPr>
  </w:style>
  <w:style w:type="character" w:customStyle="1" w:styleId="af7">
    <w:name w:val="附录代码 字符"/>
    <w:basedOn w:val="a0"/>
    <w:link w:val="af6"/>
    <w:rsid w:val="00A92D09"/>
    <w:rPr>
      <w:rFonts w:ascii="Times New Roman" w:eastAsia="宋体" w:hAnsi="Times New Roman" w:cs="Times New Roman"/>
    </w:rPr>
  </w:style>
  <w:style w:type="paragraph" w:customStyle="1" w:styleId="T4">
    <w:name w:val="T4"/>
    <w:basedOn w:val="a7"/>
    <w:link w:val="T40"/>
    <w:qFormat/>
    <w:rsid w:val="00DB4BE7"/>
    <w:pPr>
      <w:numPr>
        <w:numId w:val="11"/>
      </w:numPr>
      <w:adjustRightInd w:val="0"/>
      <w:snapToGrid w:val="0"/>
      <w:spacing w:line="300" w:lineRule="auto"/>
      <w:ind w:left="0" w:firstLineChars="0" w:firstLine="0"/>
      <w:outlineLvl w:val="3"/>
    </w:pPr>
    <w:rPr>
      <w:rFonts w:ascii="Times New Roman" w:eastAsia="宋体" w:hAnsi="Times New Roman" w:cs="Times New Roman"/>
      <w:b/>
      <w:sz w:val="24"/>
      <w:szCs w:val="24"/>
    </w:rPr>
  </w:style>
  <w:style w:type="character" w:customStyle="1" w:styleId="a8">
    <w:name w:val="列表段落 字符"/>
    <w:basedOn w:val="a0"/>
    <w:link w:val="a7"/>
    <w:uiPriority w:val="34"/>
    <w:rsid w:val="00AA1763"/>
  </w:style>
  <w:style w:type="character" w:customStyle="1" w:styleId="T40">
    <w:name w:val="T4 字符"/>
    <w:basedOn w:val="a8"/>
    <w:link w:val="T4"/>
    <w:rsid w:val="00DB4BE7"/>
    <w:rPr>
      <w:rFonts w:ascii="Times New Roman" w:eastAsia="宋体" w:hAnsi="Times New Roman" w:cs="Times New Roman"/>
      <w:b/>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6732645">
      <w:bodyDiv w:val="1"/>
      <w:marLeft w:val="0"/>
      <w:marRight w:val="0"/>
      <w:marTop w:val="0"/>
      <w:marBottom w:val="0"/>
      <w:divBdr>
        <w:top w:val="none" w:sz="0" w:space="0" w:color="auto"/>
        <w:left w:val="none" w:sz="0" w:space="0" w:color="auto"/>
        <w:bottom w:val="none" w:sz="0" w:space="0" w:color="auto"/>
        <w:right w:val="none" w:sz="0" w:space="0" w:color="auto"/>
      </w:divBdr>
      <w:divsChild>
        <w:div w:id="1506549966">
          <w:marLeft w:val="0"/>
          <w:marRight w:val="0"/>
          <w:marTop w:val="0"/>
          <w:marBottom w:val="0"/>
          <w:divBdr>
            <w:top w:val="none" w:sz="0" w:space="0" w:color="auto"/>
            <w:left w:val="none" w:sz="0" w:space="0" w:color="auto"/>
            <w:bottom w:val="none" w:sz="0" w:space="0" w:color="auto"/>
            <w:right w:val="none" w:sz="0" w:space="0" w:color="auto"/>
          </w:divBdr>
        </w:div>
      </w:divsChild>
    </w:div>
    <w:div w:id="71053691">
      <w:bodyDiv w:val="1"/>
      <w:marLeft w:val="0"/>
      <w:marRight w:val="0"/>
      <w:marTop w:val="0"/>
      <w:marBottom w:val="0"/>
      <w:divBdr>
        <w:top w:val="none" w:sz="0" w:space="0" w:color="auto"/>
        <w:left w:val="none" w:sz="0" w:space="0" w:color="auto"/>
        <w:bottom w:val="none" w:sz="0" w:space="0" w:color="auto"/>
        <w:right w:val="none" w:sz="0" w:space="0" w:color="auto"/>
      </w:divBdr>
    </w:div>
    <w:div w:id="118840292">
      <w:bodyDiv w:val="1"/>
      <w:marLeft w:val="0"/>
      <w:marRight w:val="0"/>
      <w:marTop w:val="0"/>
      <w:marBottom w:val="0"/>
      <w:divBdr>
        <w:top w:val="none" w:sz="0" w:space="0" w:color="auto"/>
        <w:left w:val="none" w:sz="0" w:space="0" w:color="auto"/>
        <w:bottom w:val="none" w:sz="0" w:space="0" w:color="auto"/>
        <w:right w:val="none" w:sz="0" w:space="0" w:color="auto"/>
      </w:divBdr>
      <w:divsChild>
        <w:div w:id="1537740357">
          <w:marLeft w:val="0"/>
          <w:marRight w:val="0"/>
          <w:marTop w:val="0"/>
          <w:marBottom w:val="0"/>
          <w:divBdr>
            <w:top w:val="none" w:sz="0" w:space="0" w:color="auto"/>
            <w:left w:val="none" w:sz="0" w:space="0" w:color="auto"/>
            <w:bottom w:val="none" w:sz="0" w:space="0" w:color="auto"/>
            <w:right w:val="none" w:sz="0" w:space="0" w:color="auto"/>
          </w:divBdr>
        </w:div>
      </w:divsChild>
    </w:div>
    <w:div w:id="131406369">
      <w:bodyDiv w:val="1"/>
      <w:marLeft w:val="0"/>
      <w:marRight w:val="0"/>
      <w:marTop w:val="0"/>
      <w:marBottom w:val="0"/>
      <w:divBdr>
        <w:top w:val="none" w:sz="0" w:space="0" w:color="auto"/>
        <w:left w:val="none" w:sz="0" w:space="0" w:color="auto"/>
        <w:bottom w:val="none" w:sz="0" w:space="0" w:color="auto"/>
        <w:right w:val="none" w:sz="0" w:space="0" w:color="auto"/>
      </w:divBdr>
      <w:divsChild>
        <w:div w:id="1234975908">
          <w:marLeft w:val="0"/>
          <w:marRight w:val="0"/>
          <w:marTop w:val="0"/>
          <w:marBottom w:val="0"/>
          <w:divBdr>
            <w:top w:val="none" w:sz="0" w:space="0" w:color="auto"/>
            <w:left w:val="none" w:sz="0" w:space="0" w:color="auto"/>
            <w:bottom w:val="none" w:sz="0" w:space="0" w:color="auto"/>
            <w:right w:val="none" w:sz="0" w:space="0" w:color="auto"/>
          </w:divBdr>
        </w:div>
      </w:divsChild>
    </w:div>
    <w:div w:id="183055554">
      <w:bodyDiv w:val="1"/>
      <w:marLeft w:val="0"/>
      <w:marRight w:val="0"/>
      <w:marTop w:val="0"/>
      <w:marBottom w:val="0"/>
      <w:divBdr>
        <w:top w:val="none" w:sz="0" w:space="0" w:color="auto"/>
        <w:left w:val="none" w:sz="0" w:space="0" w:color="auto"/>
        <w:bottom w:val="none" w:sz="0" w:space="0" w:color="auto"/>
        <w:right w:val="none" w:sz="0" w:space="0" w:color="auto"/>
      </w:divBdr>
    </w:div>
    <w:div w:id="243996672">
      <w:bodyDiv w:val="1"/>
      <w:marLeft w:val="0"/>
      <w:marRight w:val="0"/>
      <w:marTop w:val="0"/>
      <w:marBottom w:val="0"/>
      <w:divBdr>
        <w:top w:val="none" w:sz="0" w:space="0" w:color="auto"/>
        <w:left w:val="none" w:sz="0" w:space="0" w:color="auto"/>
        <w:bottom w:val="none" w:sz="0" w:space="0" w:color="auto"/>
        <w:right w:val="none" w:sz="0" w:space="0" w:color="auto"/>
      </w:divBdr>
      <w:divsChild>
        <w:div w:id="1240096898">
          <w:marLeft w:val="0"/>
          <w:marRight w:val="0"/>
          <w:marTop w:val="0"/>
          <w:marBottom w:val="0"/>
          <w:divBdr>
            <w:top w:val="none" w:sz="0" w:space="0" w:color="auto"/>
            <w:left w:val="none" w:sz="0" w:space="0" w:color="auto"/>
            <w:bottom w:val="none" w:sz="0" w:space="0" w:color="auto"/>
            <w:right w:val="none" w:sz="0" w:space="0" w:color="auto"/>
          </w:divBdr>
        </w:div>
      </w:divsChild>
    </w:div>
    <w:div w:id="349599546">
      <w:bodyDiv w:val="1"/>
      <w:marLeft w:val="0"/>
      <w:marRight w:val="0"/>
      <w:marTop w:val="0"/>
      <w:marBottom w:val="0"/>
      <w:divBdr>
        <w:top w:val="none" w:sz="0" w:space="0" w:color="auto"/>
        <w:left w:val="none" w:sz="0" w:space="0" w:color="auto"/>
        <w:bottom w:val="none" w:sz="0" w:space="0" w:color="auto"/>
        <w:right w:val="none" w:sz="0" w:space="0" w:color="auto"/>
      </w:divBdr>
      <w:divsChild>
        <w:div w:id="1021978697">
          <w:marLeft w:val="0"/>
          <w:marRight w:val="0"/>
          <w:marTop w:val="0"/>
          <w:marBottom w:val="0"/>
          <w:divBdr>
            <w:top w:val="none" w:sz="0" w:space="0" w:color="auto"/>
            <w:left w:val="none" w:sz="0" w:space="0" w:color="auto"/>
            <w:bottom w:val="none" w:sz="0" w:space="0" w:color="auto"/>
            <w:right w:val="none" w:sz="0" w:space="0" w:color="auto"/>
          </w:divBdr>
        </w:div>
      </w:divsChild>
    </w:div>
    <w:div w:id="470099022">
      <w:bodyDiv w:val="1"/>
      <w:marLeft w:val="0"/>
      <w:marRight w:val="0"/>
      <w:marTop w:val="0"/>
      <w:marBottom w:val="0"/>
      <w:divBdr>
        <w:top w:val="none" w:sz="0" w:space="0" w:color="auto"/>
        <w:left w:val="none" w:sz="0" w:space="0" w:color="auto"/>
        <w:bottom w:val="none" w:sz="0" w:space="0" w:color="auto"/>
        <w:right w:val="none" w:sz="0" w:space="0" w:color="auto"/>
      </w:divBdr>
      <w:divsChild>
        <w:div w:id="1147167948">
          <w:marLeft w:val="0"/>
          <w:marRight w:val="0"/>
          <w:marTop w:val="0"/>
          <w:marBottom w:val="0"/>
          <w:divBdr>
            <w:top w:val="none" w:sz="0" w:space="0" w:color="auto"/>
            <w:left w:val="none" w:sz="0" w:space="0" w:color="auto"/>
            <w:bottom w:val="none" w:sz="0" w:space="0" w:color="auto"/>
            <w:right w:val="none" w:sz="0" w:space="0" w:color="auto"/>
          </w:divBdr>
        </w:div>
      </w:divsChild>
    </w:div>
    <w:div w:id="512689377">
      <w:bodyDiv w:val="1"/>
      <w:marLeft w:val="0"/>
      <w:marRight w:val="0"/>
      <w:marTop w:val="0"/>
      <w:marBottom w:val="0"/>
      <w:divBdr>
        <w:top w:val="none" w:sz="0" w:space="0" w:color="auto"/>
        <w:left w:val="none" w:sz="0" w:space="0" w:color="auto"/>
        <w:bottom w:val="none" w:sz="0" w:space="0" w:color="auto"/>
        <w:right w:val="none" w:sz="0" w:space="0" w:color="auto"/>
      </w:divBdr>
      <w:divsChild>
        <w:div w:id="1665432609">
          <w:marLeft w:val="0"/>
          <w:marRight w:val="0"/>
          <w:marTop w:val="0"/>
          <w:marBottom w:val="0"/>
          <w:divBdr>
            <w:top w:val="none" w:sz="0" w:space="0" w:color="auto"/>
            <w:left w:val="none" w:sz="0" w:space="0" w:color="auto"/>
            <w:bottom w:val="none" w:sz="0" w:space="0" w:color="auto"/>
            <w:right w:val="none" w:sz="0" w:space="0" w:color="auto"/>
          </w:divBdr>
        </w:div>
      </w:divsChild>
    </w:div>
    <w:div w:id="552276823">
      <w:bodyDiv w:val="1"/>
      <w:marLeft w:val="0"/>
      <w:marRight w:val="0"/>
      <w:marTop w:val="0"/>
      <w:marBottom w:val="0"/>
      <w:divBdr>
        <w:top w:val="none" w:sz="0" w:space="0" w:color="auto"/>
        <w:left w:val="none" w:sz="0" w:space="0" w:color="auto"/>
        <w:bottom w:val="none" w:sz="0" w:space="0" w:color="auto"/>
        <w:right w:val="none" w:sz="0" w:space="0" w:color="auto"/>
      </w:divBdr>
    </w:div>
    <w:div w:id="561062421">
      <w:bodyDiv w:val="1"/>
      <w:marLeft w:val="0"/>
      <w:marRight w:val="0"/>
      <w:marTop w:val="0"/>
      <w:marBottom w:val="0"/>
      <w:divBdr>
        <w:top w:val="none" w:sz="0" w:space="0" w:color="auto"/>
        <w:left w:val="none" w:sz="0" w:space="0" w:color="auto"/>
        <w:bottom w:val="none" w:sz="0" w:space="0" w:color="auto"/>
        <w:right w:val="none" w:sz="0" w:space="0" w:color="auto"/>
      </w:divBdr>
      <w:divsChild>
        <w:div w:id="100998210">
          <w:marLeft w:val="0"/>
          <w:marRight w:val="0"/>
          <w:marTop w:val="0"/>
          <w:marBottom w:val="0"/>
          <w:divBdr>
            <w:top w:val="none" w:sz="0" w:space="0" w:color="auto"/>
            <w:left w:val="none" w:sz="0" w:space="0" w:color="auto"/>
            <w:bottom w:val="none" w:sz="0" w:space="0" w:color="auto"/>
            <w:right w:val="none" w:sz="0" w:space="0" w:color="auto"/>
          </w:divBdr>
        </w:div>
      </w:divsChild>
    </w:div>
    <w:div w:id="573205658">
      <w:bodyDiv w:val="1"/>
      <w:marLeft w:val="0"/>
      <w:marRight w:val="0"/>
      <w:marTop w:val="0"/>
      <w:marBottom w:val="0"/>
      <w:divBdr>
        <w:top w:val="none" w:sz="0" w:space="0" w:color="auto"/>
        <w:left w:val="none" w:sz="0" w:space="0" w:color="auto"/>
        <w:bottom w:val="none" w:sz="0" w:space="0" w:color="auto"/>
        <w:right w:val="none" w:sz="0" w:space="0" w:color="auto"/>
      </w:divBdr>
    </w:div>
    <w:div w:id="579995026">
      <w:bodyDiv w:val="1"/>
      <w:marLeft w:val="0"/>
      <w:marRight w:val="0"/>
      <w:marTop w:val="0"/>
      <w:marBottom w:val="0"/>
      <w:divBdr>
        <w:top w:val="none" w:sz="0" w:space="0" w:color="auto"/>
        <w:left w:val="none" w:sz="0" w:space="0" w:color="auto"/>
        <w:bottom w:val="none" w:sz="0" w:space="0" w:color="auto"/>
        <w:right w:val="none" w:sz="0" w:space="0" w:color="auto"/>
      </w:divBdr>
      <w:divsChild>
        <w:div w:id="1631089186">
          <w:marLeft w:val="0"/>
          <w:marRight w:val="0"/>
          <w:marTop w:val="0"/>
          <w:marBottom w:val="0"/>
          <w:divBdr>
            <w:top w:val="none" w:sz="0" w:space="0" w:color="auto"/>
            <w:left w:val="none" w:sz="0" w:space="0" w:color="auto"/>
            <w:bottom w:val="none" w:sz="0" w:space="0" w:color="auto"/>
            <w:right w:val="none" w:sz="0" w:space="0" w:color="auto"/>
          </w:divBdr>
        </w:div>
      </w:divsChild>
    </w:div>
    <w:div w:id="590358804">
      <w:bodyDiv w:val="1"/>
      <w:marLeft w:val="0"/>
      <w:marRight w:val="0"/>
      <w:marTop w:val="0"/>
      <w:marBottom w:val="0"/>
      <w:divBdr>
        <w:top w:val="none" w:sz="0" w:space="0" w:color="auto"/>
        <w:left w:val="none" w:sz="0" w:space="0" w:color="auto"/>
        <w:bottom w:val="none" w:sz="0" w:space="0" w:color="auto"/>
        <w:right w:val="none" w:sz="0" w:space="0" w:color="auto"/>
      </w:divBdr>
    </w:div>
    <w:div w:id="609044995">
      <w:bodyDiv w:val="1"/>
      <w:marLeft w:val="0"/>
      <w:marRight w:val="0"/>
      <w:marTop w:val="0"/>
      <w:marBottom w:val="0"/>
      <w:divBdr>
        <w:top w:val="none" w:sz="0" w:space="0" w:color="auto"/>
        <w:left w:val="none" w:sz="0" w:space="0" w:color="auto"/>
        <w:bottom w:val="none" w:sz="0" w:space="0" w:color="auto"/>
        <w:right w:val="none" w:sz="0" w:space="0" w:color="auto"/>
      </w:divBdr>
      <w:divsChild>
        <w:div w:id="895968644">
          <w:marLeft w:val="0"/>
          <w:marRight w:val="0"/>
          <w:marTop w:val="0"/>
          <w:marBottom w:val="0"/>
          <w:divBdr>
            <w:top w:val="none" w:sz="0" w:space="0" w:color="auto"/>
            <w:left w:val="none" w:sz="0" w:space="0" w:color="auto"/>
            <w:bottom w:val="none" w:sz="0" w:space="0" w:color="auto"/>
            <w:right w:val="none" w:sz="0" w:space="0" w:color="auto"/>
          </w:divBdr>
        </w:div>
      </w:divsChild>
    </w:div>
    <w:div w:id="717778952">
      <w:bodyDiv w:val="1"/>
      <w:marLeft w:val="0"/>
      <w:marRight w:val="0"/>
      <w:marTop w:val="0"/>
      <w:marBottom w:val="0"/>
      <w:divBdr>
        <w:top w:val="none" w:sz="0" w:space="0" w:color="auto"/>
        <w:left w:val="none" w:sz="0" w:space="0" w:color="auto"/>
        <w:bottom w:val="none" w:sz="0" w:space="0" w:color="auto"/>
        <w:right w:val="none" w:sz="0" w:space="0" w:color="auto"/>
      </w:divBdr>
      <w:divsChild>
        <w:div w:id="47000226">
          <w:marLeft w:val="0"/>
          <w:marRight w:val="0"/>
          <w:marTop w:val="0"/>
          <w:marBottom w:val="0"/>
          <w:divBdr>
            <w:top w:val="none" w:sz="0" w:space="0" w:color="auto"/>
            <w:left w:val="none" w:sz="0" w:space="0" w:color="auto"/>
            <w:bottom w:val="none" w:sz="0" w:space="0" w:color="auto"/>
            <w:right w:val="none" w:sz="0" w:space="0" w:color="auto"/>
          </w:divBdr>
        </w:div>
      </w:divsChild>
    </w:div>
    <w:div w:id="744573580">
      <w:bodyDiv w:val="1"/>
      <w:marLeft w:val="0"/>
      <w:marRight w:val="0"/>
      <w:marTop w:val="0"/>
      <w:marBottom w:val="0"/>
      <w:divBdr>
        <w:top w:val="none" w:sz="0" w:space="0" w:color="auto"/>
        <w:left w:val="none" w:sz="0" w:space="0" w:color="auto"/>
        <w:bottom w:val="none" w:sz="0" w:space="0" w:color="auto"/>
        <w:right w:val="none" w:sz="0" w:space="0" w:color="auto"/>
      </w:divBdr>
      <w:divsChild>
        <w:div w:id="16739847">
          <w:marLeft w:val="0"/>
          <w:marRight w:val="0"/>
          <w:marTop w:val="0"/>
          <w:marBottom w:val="0"/>
          <w:divBdr>
            <w:top w:val="none" w:sz="0" w:space="0" w:color="auto"/>
            <w:left w:val="none" w:sz="0" w:space="0" w:color="auto"/>
            <w:bottom w:val="none" w:sz="0" w:space="0" w:color="auto"/>
            <w:right w:val="none" w:sz="0" w:space="0" w:color="auto"/>
          </w:divBdr>
        </w:div>
      </w:divsChild>
    </w:div>
    <w:div w:id="746535514">
      <w:bodyDiv w:val="1"/>
      <w:marLeft w:val="0"/>
      <w:marRight w:val="0"/>
      <w:marTop w:val="0"/>
      <w:marBottom w:val="0"/>
      <w:divBdr>
        <w:top w:val="none" w:sz="0" w:space="0" w:color="auto"/>
        <w:left w:val="none" w:sz="0" w:space="0" w:color="auto"/>
        <w:bottom w:val="none" w:sz="0" w:space="0" w:color="auto"/>
        <w:right w:val="none" w:sz="0" w:space="0" w:color="auto"/>
      </w:divBdr>
      <w:divsChild>
        <w:div w:id="696545823">
          <w:marLeft w:val="0"/>
          <w:marRight w:val="0"/>
          <w:marTop w:val="0"/>
          <w:marBottom w:val="0"/>
          <w:divBdr>
            <w:top w:val="none" w:sz="0" w:space="0" w:color="auto"/>
            <w:left w:val="none" w:sz="0" w:space="0" w:color="auto"/>
            <w:bottom w:val="none" w:sz="0" w:space="0" w:color="auto"/>
            <w:right w:val="none" w:sz="0" w:space="0" w:color="auto"/>
          </w:divBdr>
        </w:div>
      </w:divsChild>
    </w:div>
    <w:div w:id="840466236">
      <w:bodyDiv w:val="1"/>
      <w:marLeft w:val="0"/>
      <w:marRight w:val="0"/>
      <w:marTop w:val="0"/>
      <w:marBottom w:val="0"/>
      <w:divBdr>
        <w:top w:val="none" w:sz="0" w:space="0" w:color="auto"/>
        <w:left w:val="none" w:sz="0" w:space="0" w:color="auto"/>
        <w:bottom w:val="none" w:sz="0" w:space="0" w:color="auto"/>
        <w:right w:val="none" w:sz="0" w:space="0" w:color="auto"/>
      </w:divBdr>
      <w:divsChild>
        <w:div w:id="395516417">
          <w:marLeft w:val="0"/>
          <w:marRight w:val="0"/>
          <w:marTop w:val="0"/>
          <w:marBottom w:val="0"/>
          <w:divBdr>
            <w:top w:val="none" w:sz="0" w:space="0" w:color="auto"/>
            <w:left w:val="none" w:sz="0" w:space="0" w:color="auto"/>
            <w:bottom w:val="none" w:sz="0" w:space="0" w:color="auto"/>
            <w:right w:val="none" w:sz="0" w:space="0" w:color="auto"/>
          </w:divBdr>
        </w:div>
      </w:divsChild>
    </w:div>
    <w:div w:id="842015235">
      <w:bodyDiv w:val="1"/>
      <w:marLeft w:val="0"/>
      <w:marRight w:val="0"/>
      <w:marTop w:val="0"/>
      <w:marBottom w:val="0"/>
      <w:divBdr>
        <w:top w:val="none" w:sz="0" w:space="0" w:color="auto"/>
        <w:left w:val="none" w:sz="0" w:space="0" w:color="auto"/>
        <w:bottom w:val="none" w:sz="0" w:space="0" w:color="auto"/>
        <w:right w:val="none" w:sz="0" w:space="0" w:color="auto"/>
      </w:divBdr>
      <w:divsChild>
        <w:div w:id="1133450162">
          <w:marLeft w:val="0"/>
          <w:marRight w:val="0"/>
          <w:marTop w:val="0"/>
          <w:marBottom w:val="0"/>
          <w:divBdr>
            <w:top w:val="none" w:sz="0" w:space="0" w:color="auto"/>
            <w:left w:val="none" w:sz="0" w:space="0" w:color="auto"/>
            <w:bottom w:val="none" w:sz="0" w:space="0" w:color="auto"/>
            <w:right w:val="none" w:sz="0" w:space="0" w:color="auto"/>
          </w:divBdr>
        </w:div>
      </w:divsChild>
    </w:div>
    <w:div w:id="870072973">
      <w:bodyDiv w:val="1"/>
      <w:marLeft w:val="0"/>
      <w:marRight w:val="0"/>
      <w:marTop w:val="0"/>
      <w:marBottom w:val="0"/>
      <w:divBdr>
        <w:top w:val="none" w:sz="0" w:space="0" w:color="auto"/>
        <w:left w:val="none" w:sz="0" w:space="0" w:color="auto"/>
        <w:bottom w:val="none" w:sz="0" w:space="0" w:color="auto"/>
        <w:right w:val="none" w:sz="0" w:space="0" w:color="auto"/>
      </w:divBdr>
      <w:divsChild>
        <w:div w:id="36204820">
          <w:marLeft w:val="0"/>
          <w:marRight w:val="0"/>
          <w:marTop w:val="0"/>
          <w:marBottom w:val="0"/>
          <w:divBdr>
            <w:top w:val="none" w:sz="0" w:space="0" w:color="auto"/>
            <w:left w:val="none" w:sz="0" w:space="0" w:color="auto"/>
            <w:bottom w:val="none" w:sz="0" w:space="0" w:color="auto"/>
            <w:right w:val="none" w:sz="0" w:space="0" w:color="auto"/>
          </w:divBdr>
        </w:div>
      </w:divsChild>
    </w:div>
    <w:div w:id="871770923">
      <w:bodyDiv w:val="1"/>
      <w:marLeft w:val="0"/>
      <w:marRight w:val="0"/>
      <w:marTop w:val="0"/>
      <w:marBottom w:val="0"/>
      <w:divBdr>
        <w:top w:val="none" w:sz="0" w:space="0" w:color="auto"/>
        <w:left w:val="none" w:sz="0" w:space="0" w:color="auto"/>
        <w:bottom w:val="none" w:sz="0" w:space="0" w:color="auto"/>
        <w:right w:val="none" w:sz="0" w:space="0" w:color="auto"/>
      </w:divBdr>
      <w:divsChild>
        <w:div w:id="262613209">
          <w:marLeft w:val="0"/>
          <w:marRight w:val="0"/>
          <w:marTop w:val="0"/>
          <w:marBottom w:val="0"/>
          <w:divBdr>
            <w:top w:val="none" w:sz="0" w:space="0" w:color="auto"/>
            <w:left w:val="none" w:sz="0" w:space="0" w:color="auto"/>
            <w:bottom w:val="none" w:sz="0" w:space="0" w:color="auto"/>
            <w:right w:val="none" w:sz="0" w:space="0" w:color="auto"/>
          </w:divBdr>
        </w:div>
      </w:divsChild>
    </w:div>
    <w:div w:id="934947911">
      <w:bodyDiv w:val="1"/>
      <w:marLeft w:val="0"/>
      <w:marRight w:val="0"/>
      <w:marTop w:val="0"/>
      <w:marBottom w:val="0"/>
      <w:divBdr>
        <w:top w:val="none" w:sz="0" w:space="0" w:color="auto"/>
        <w:left w:val="none" w:sz="0" w:space="0" w:color="auto"/>
        <w:bottom w:val="none" w:sz="0" w:space="0" w:color="auto"/>
        <w:right w:val="none" w:sz="0" w:space="0" w:color="auto"/>
      </w:divBdr>
    </w:div>
    <w:div w:id="941375622">
      <w:bodyDiv w:val="1"/>
      <w:marLeft w:val="0"/>
      <w:marRight w:val="0"/>
      <w:marTop w:val="0"/>
      <w:marBottom w:val="0"/>
      <w:divBdr>
        <w:top w:val="none" w:sz="0" w:space="0" w:color="auto"/>
        <w:left w:val="none" w:sz="0" w:space="0" w:color="auto"/>
        <w:bottom w:val="none" w:sz="0" w:space="0" w:color="auto"/>
        <w:right w:val="none" w:sz="0" w:space="0" w:color="auto"/>
      </w:divBdr>
      <w:divsChild>
        <w:div w:id="369839464">
          <w:marLeft w:val="0"/>
          <w:marRight w:val="0"/>
          <w:marTop w:val="0"/>
          <w:marBottom w:val="0"/>
          <w:divBdr>
            <w:top w:val="none" w:sz="0" w:space="0" w:color="auto"/>
            <w:left w:val="none" w:sz="0" w:space="0" w:color="auto"/>
            <w:bottom w:val="none" w:sz="0" w:space="0" w:color="auto"/>
            <w:right w:val="none" w:sz="0" w:space="0" w:color="auto"/>
          </w:divBdr>
        </w:div>
      </w:divsChild>
    </w:div>
    <w:div w:id="985402751">
      <w:bodyDiv w:val="1"/>
      <w:marLeft w:val="0"/>
      <w:marRight w:val="0"/>
      <w:marTop w:val="0"/>
      <w:marBottom w:val="0"/>
      <w:divBdr>
        <w:top w:val="none" w:sz="0" w:space="0" w:color="auto"/>
        <w:left w:val="none" w:sz="0" w:space="0" w:color="auto"/>
        <w:bottom w:val="none" w:sz="0" w:space="0" w:color="auto"/>
        <w:right w:val="none" w:sz="0" w:space="0" w:color="auto"/>
      </w:divBdr>
      <w:divsChild>
        <w:div w:id="531920749">
          <w:marLeft w:val="0"/>
          <w:marRight w:val="0"/>
          <w:marTop w:val="0"/>
          <w:marBottom w:val="0"/>
          <w:divBdr>
            <w:top w:val="none" w:sz="0" w:space="0" w:color="auto"/>
            <w:left w:val="none" w:sz="0" w:space="0" w:color="auto"/>
            <w:bottom w:val="none" w:sz="0" w:space="0" w:color="auto"/>
            <w:right w:val="none" w:sz="0" w:space="0" w:color="auto"/>
          </w:divBdr>
        </w:div>
      </w:divsChild>
    </w:div>
    <w:div w:id="1030452653">
      <w:bodyDiv w:val="1"/>
      <w:marLeft w:val="0"/>
      <w:marRight w:val="0"/>
      <w:marTop w:val="0"/>
      <w:marBottom w:val="0"/>
      <w:divBdr>
        <w:top w:val="none" w:sz="0" w:space="0" w:color="auto"/>
        <w:left w:val="none" w:sz="0" w:space="0" w:color="auto"/>
        <w:bottom w:val="none" w:sz="0" w:space="0" w:color="auto"/>
        <w:right w:val="none" w:sz="0" w:space="0" w:color="auto"/>
      </w:divBdr>
      <w:divsChild>
        <w:div w:id="958223681">
          <w:marLeft w:val="0"/>
          <w:marRight w:val="0"/>
          <w:marTop w:val="0"/>
          <w:marBottom w:val="0"/>
          <w:divBdr>
            <w:top w:val="none" w:sz="0" w:space="0" w:color="auto"/>
            <w:left w:val="none" w:sz="0" w:space="0" w:color="auto"/>
            <w:bottom w:val="none" w:sz="0" w:space="0" w:color="auto"/>
            <w:right w:val="none" w:sz="0" w:space="0" w:color="auto"/>
          </w:divBdr>
        </w:div>
      </w:divsChild>
    </w:div>
    <w:div w:id="1110202717">
      <w:bodyDiv w:val="1"/>
      <w:marLeft w:val="0"/>
      <w:marRight w:val="0"/>
      <w:marTop w:val="0"/>
      <w:marBottom w:val="0"/>
      <w:divBdr>
        <w:top w:val="none" w:sz="0" w:space="0" w:color="auto"/>
        <w:left w:val="none" w:sz="0" w:space="0" w:color="auto"/>
        <w:bottom w:val="none" w:sz="0" w:space="0" w:color="auto"/>
        <w:right w:val="none" w:sz="0" w:space="0" w:color="auto"/>
      </w:divBdr>
      <w:divsChild>
        <w:div w:id="146482267">
          <w:marLeft w:val="0"/>
          <w:marRight w:val="0"/>
          <w:marTop w:val="0"/>
          <w:marBottom w:val="0"/>
          <w:divBdr>
            <w:top w:val="none" w:sz="0" w:space="0" w:color="auto"/>
            <w:left w:val="none" w:sz="0" w:space="0" w:color="auto"/>
            <w:bottom w:val="none" w:sz="0" w:space="0" w:color="auto"/>
            <w:right w:val="none" w:sz="0" w:space="0" w:color="auto"/>
          </w:divBdr>
        </w:div>
      </w:divsChild>
    </w:div>
    <w:div w:id="1133139336">
      <w:bodyDiv w:val="1"/>
      <w:marLeft w:val="0"/>
      <w:marRight w:val="0"/>
      <w:marTop w:val="0"/>
      <w:marBottom w:val="0"/>
      <w:divBdr>
        <w:top w:val="none" w:sz="0" w:space="0" w:color="auto"/>
        <w:left w:val="none" w:sz="0" w:space="0" w:color="auto"/>
        <w:bottom w:val="none" w:sz="0" w:space="0" w:color="auto"/>
        <w:right w:val="none" w:sz="0" w:space="0" w:color="auto"/>
      </w:divBdr>
      <w:divsChild>
        <w:div w:id="1201478156">
          <w:marLeft w:val="0"/>
          <w:marRight w:val="0"/>
          <w:marTop w:val="0"/>
          <w:marBottom w:val="0"/>
          <w:divBdr>
            <w:top w:val="none" w:sz="0" w:space="0" w:color="auto"/>
            <w:left w:val="none" w:sz="0" w:space="0" w:color="auto"/>
            <w:bottom w:val="none" w:sz="0" w:space="0" w:color="auto"/>
            <w:right w:val="none" w:sz="0" w:space="0" w:color="auto"/>
          </w:divBdr>
        </w:div>
      </w:divsChild>
    </w:div>
    <w:div w:id="1144854818">
      <w:bodyDiv w:val="1"/>
      <w:marLeft w:val="0"/>
      <w:marRight w:val="0"/>
      <w:marTop w:val="0"/>
      <w:marBottom w:val="0"/>
      <w:divBdr>
        <w:top w:val="none" w:sz="0" w:space="0" w:color="auto"/>
        <w:left w:val="none" w:sz="0" w:space="0" w:color="auto"/>
        <w:bottom w:val="none" w:sz="0" w:space="0" w:color="auto"/>
        <w:right w:val="none" w:sz="0" w:space="0" w:color="auto"/>
      </w:divBdr>
    </w:div>
    <w:div w:id="1152789913">
      <w:bodyDiv w:val="1"/>
      <w:marLeft w:val="0"/>
      <w:marRight w:val="0"/>
      <w:marTop w:val="0"/>
      <w:marBottom w:val="0"/>
      <w:divBdr>
        <w:top w:val="none" w:sz="0" w:space="0" w:color="auto"/>
        <w:left w:val="none" w:sz="0" w:space="0" w:color="auto"/>
        <w:bottom w:val="none" w:sz="0" w:space="0" w:color="auto"/>
        <w:right w:val="none" w:sz="0" w:space="0" w:color="auto"/>
      </w:divBdr>
      <w:divsChild>
        <w:div w:id="1672760684">
          <w:marLeft w:val="0"/>
          <w:marRight w:val="0"/>
          <w:marTop w:val="0"/>
          <w:marBottom w:val="0"/>
          <w:divBdr>
            <w:top w:val="none" w:sz="0" w:space="0" w:color="auto"/>
            <w:left w:val="none" w:sz="0" w:space="0" w:color="auto"/>
            <w:bottom w:val="none" w:sz="0" w:space="0" w:color="auto"/>
            <w:right w:val="none" w:sz="0" w:space="0" w:color="auto"/>
          </w:divBdr>
        </w:div>
      </w:divsChild>
    </w:div>
    <w:div w:id="1182890896">
      <w:bodyDiv w:val="1"/>
      <w:marLeft w:val="0"/>
      <w:marRight w:val="0"/>
      <w:marTop w:val="0"/>
      <w:marBottom w:val="0"/>
      <w:divBdr>
        <w:top w:val="none" w:sz="0" w:space="0" w:color="auto"/>
        <w:left w:val="none" w:sz="0" w:space="0" w:color="auto"/>
        <w:bottom w:val="none" w:sz="0" w:space="0" w:color="auto"/>
        <w:right w:val="none" w:sz="0" w:space="0" w:color="auto"/>
      </w:divBdr>
    </w:div>
    <w:div w:id="1206679335">
      <w:bodyDiv w:val="1"/>
      <w:marLeft w:val="0"/>
      <w:marRight w:val="0"/>
      <w:marTop w:val="0"/>
      <w:marBottom w:val="0"/>
      <w:divBdr>
        <w:top w:val="none" w:sz="0" w:space="0" w:color="auto"/>
        <w:left w:val="none" w:sz="0" w:space="0" w:color="auto"/>
        <w:bottom w:val="none" w:sz="0" w:space="0" w:color="auto"/>
        <w:right w:val="none" w:sz="0" w:space="0" w:color="auto"/>
      </w:divBdr>
      <w:divsChild>
        <w:div w:id="1674799360">
          <w:marLeft w:val="0"/>
          <w:marRight w:val="0"/>
          <w:marTop w:val="0"/>
          <w:marBottom w:val="0"/>
          <w:divBdr>
            <w:top w:val="none" w:sz="0" w:space="0" w:color="auto"/>
            <w:left w:val="none" w:sz="0" w:space="0" w:color="auto"/>
            <w:bottom w:val="none" w:sz="0" w:space="0" w:color="auto"/>
            <w:right w:val="none" w:sz="0" w:space="0" w:color="auto"/>
          </w:divBdr>
        </w:div>
      </w:divsChild>
    </w:div>
    <w:div w:id="1266037658">
      <w:bodyDiv w:val="1"/>
      <w:marLeft w:val="0"/>
      <w:marRight w:val="0"/>
      <w:marTop w:val="0"/>
      <w:marBottom w:val="0"/>
      <w:divBdr>
        <w:top w:val="none" w:sz="0" w:space="0" w:color="auto"/>
        <w:left w:val="none" w:sz="0" w:space="0" w:color="auto"/>
        <w:bottom w:val="none" w:sz="0" w:space="0" w:color="auto"/>
        <w:right w:val="none" w:sz="0" w:space="0" w:color="auto"/>
      </w:divBdr>
    </w:div>
    <w:div w:id="1373073988">
      <w:bodyDiv w:val="1"/>
      <w:marLeft w:val="0"/>
      <w:marRight w:val="0"/>
      <w:marTop w:val="0"/>
      <w:marBottom w:val="0"/>
      <w:divBdr>
        <w:top w:val="none" w:sz="0" w:space="0" w:color="auto"/>
        <w:left w:val="none" w:sz="0" w:space="0" w:color="auto"/>
        <w:bottom w:val="none" w:sz="0" w:space="0" w:color="auto"/>
        <w:right w:val="none" w:sz="0" w:space="0" w:color="auto"/>
      </w:divBdr>
      <w:divsChild>
        <w:div w:id="471142113">
          <w:marLeft w:val="0"/>
          <w:marRight w:val="0"/>
          <w:marTop w:val="0"/>
          <w:marBottom w:val="0"/>
          <w:divBdr>
            <w:top w:val="none" w:sz="0" w:space="0" w:color="auto"/>
            <w:left w:val="none" w:sz="0" w:space="0" w:color="auto"/>
            <w:bottom w:val="none" w:sz="0" w:space="0" w:color="auto"/>
            <w:right w:val="none" w:sz="0" w:space="0" w:color="auto"/>
          </w:divBdr>
        </w:div>
      </w:divsChild>
    </w:div>
    <w:div w:id="1472207889">
      <w:bodyDiv w:val="1"/>
      <w:marLeft w:val="0"/>
      <w:marRight w:val="0"/>
      <w:marTop w:val="0"/>
      <w:marBottom w:val="0"/>
      <w:divBdr>
        <w:top w:val="none" w:sz="0" w:space="0" w:color="auto"/>
        <w:left w:val="none" w:sz="0" w:space="0" w:color="auto"/>
        <w:bottom w:val="none" w:sz="0" w:space="0" w:color="auto"/>
        <w:right w:val="none" w:sz="0" w:space="0" w:color="auto"/>
      </w:divBdr>
      <w:divsChild>
        <w:div w:id="341323161">
          <w:marLeft w:val="0"/>
          <w:marRight w:val="0"/>
          <w:marTop w:val="0"/>
          <w:marBottom w:val="0"/>
          <w:divBdr>
            <w:top w:val="none" w:sz="0" w:space="0" w:color="auto"/>
            <w:left w:val="none" w:sz="0" w:space="0" w:color="auto"/>
            <w:bottom w:val="none" w:sz="0" w:space="0" w:color="auto"/>
            <w:right w:val="none" w:sz="0" w:space="0" w:color="auto"/>
          </w:divBdr>
        </w:div>
      </w:divsChild>
    </w:div>
    <w:div w:id="1476604006">
      <w:bodyDiv w:val="1"/>
      <w:marLeft w:val="0"/>
      <w:marRight w:val="0"/>
      <w:marTop w:val="0"/>
      <w:marBottom w:val="0"/>
      <w:divBdr>
        <w:top w:val="none" w:sz="0" w:space="0" w:color="auto"/>
        <w:left w:val="none" w:sz="0" w:space="0" w:color="auto"/>
        <w:bottom w:val="none" w:sz="0" w:space="0" w:color="auto"/>
        <w:right w:val="none" w:sz="0" w:space="0" w:color="auto"/>
      </w:divBdr>
      <w:divsChild>
        <w:div w:id="1668166959">
          <w:marLeft w:val="0"/>
          <w:marRight w:val="0"/>
          <w:marTop w:val="0"/>
          <w:marBottom w:val="0"/>
          <w:divBdr>
            <w:top w:val="none" w:sz="0" w:space="0" w:color="auto"/>
            <w:left w:val="none" w:sz="0" w:space="0" w:color="auto"/>
            <w:bottom w:val="none" w:sz="0" w:space="0" w:color="auto"/>
            <w:right w:val="none" w:sz="0" w:space="0" w:color="auto"/>
          </w:divBdr>
        </w:div>
      </w:divsChild>
    </w:div>
    <w:div w:id="1489439554">
      <w:bodyDiv w:val="1"/>
      <w:marLeft w:val="0"/>
      <w:marRight w:val="0"/>
      <w:marTop w:val="0"/>
      <w:marBottom w:val="0"/>
      <w:divBdr>
        <w:top w:val="none" w:sz="0" w:space="0" w:color="auto"/>
        <w:left w:val="none" w:sz="0" w:space="0" w:color="auto"/>
        <w:bottom w:val="none" w:sz="0" w:space="0" w:color="auto"/>
        <w:right w:val="none" w:sz="0" w:space="0" w:color="auto"/>
      </w:divBdr>
      <w:divsChild>
        <w:div w:id="1752392827">
          <w:marLeft w:val="0"/>
          <w:marRight w:val="0"/>
          <w:marTop w:val="0"/>
          <w:marBottom w:val="0"/>
          <w:divBdr>
            <w:top w:val="none" w:sz="0" w:space="0" w:color="auto"/>
            <w:left w:val="none" w:sz="0" w:space="0" w:color="auto"/>
            <w:bottom w:val="none" w:sz="0" w:space="0" w:color="auto"/>
            <w:right w:val="none" w:sz="0" w:space="0" w:color="auto"/>
          </w:divBdr>
        </w:div>
      </w:divsChild>
    </w:div>
    <w:div w:id="1525902392">
      <w:bodyDiv w:val="1"/>
      <w:marLeft w:val="0"/>
      <w:marRight w:val="0"/>
      <w:marTop w:val="0"/>
      <w:marBottom w:val="0"/>
      <w:divBdr>
        <w:top w:val="none" w:sz="0" w:space="0" w:color="auto"/>
        <w:left w:val="none" w:sz="0" w:space="0" w:color="auto"/>
        <w:bottom w:val="none" w:sz="0" w:space="0" w:color="auto"/>
        <w:right w:val="none" w:sz="0" w:space="0" w:color="auto"/>
      </w:divBdr>
      <w:divsChild>
        <w:div w:id="1523056909">
          <w:marLeft w:val="0"/>
          <w:marRight w:val="0"/>
          <w:marTop w:val="0"/>
          <w:marBottom w:val="0"/>
          <w:divBdr>
            <w:top w:val="none" w:sz="0" w:space="0" w:color="auto"/>
            <w:left w:val="none" w:sz="0" w:space="0" w:color="auto"/>
            <w:bottom w:val="none" w:sz="0" w:space="0" w:color="auto"/>
            <w:right w:val="none" w:sz="0" w:space="0" w:color="auto"/>
          </w:divBdr>
        </w:div>
      </w:divsChild>
    </w:div>
    <w:div w:id="1542664962">
      <w:bodyDiv w:val="1"/>
      <w:marLeft w:val="0"/>
      <w:marRight w:val="0"/>
      <w:marTop w:val="0"/>
      <w:marBottom w:val="0"/>
      <w:divBdr>
        <w:top w:val="none" w:sz="0" w:space="0" w:color="auto"/>
        <w:left w:val="none" w:sz="0" w:space="0" w:color="auto"/>
        <w:bottom w:val="none" w:sz="0" w:space="0" w:color="auto"/>
        <w:right w:val="none" w:sz="0" w:space="0" w:color="auto"/>
      </w:divBdr>
    </w:div>
    <w:div w:id="1606111864">
      <w:bodyDiv w:val="1"/>
      <w:marLeft w:val="0"/>
      <w:marRight w:val="0"/>
      <w:marTop w:val="0"/>
      <w:marBottom w:val="0"/>
      <w:divBdr>
        <w:top w:val="none" w:sz="0" w:space="0" w:color="auto"/>
        <w:left w:val="none" w:sz="0" w:space="0" w:color="auto"/>
        <w:bottom w:val="none" w:sz="0" w:space="0" w:color="auto"/>
        <w:right w:val="none" w:sz="0" w:space="0" w:color="auto"/>
      </w:divBdr>
      <w:divsChild>
        <w:div w:id="935091032">
          <w:marLeft w:val="0"/>
          <w:marRight w:val="0"/>
          <w:marTop w:val="0"/>
          <w:marBottom w:val="0"/>
          <w:divBdr>
            <w:top w:val="none" w:sz="0" w:space="0" w:color="auto"/>
            <w:left w:val="none" w:sz="0" w:space="0" w:color="auto"/>
            <w:bottom w:val="none" w:sz="0" w:space="0" w:color="auto"/>
            <w:right w:val="none" w:sz="0" w:space="0" w:color="auto"/>
          </w:divBdr>
        </w:div>
      </w:divsChild>
    </w:div>
    <w:div w:id="1644188772">
      <w:bodyDiv w:val="1"/>
      <w:marLeft w:val="0"/>
      <w:marRight w:val="0"/>
      <w:marTop w:val="0"/>
      <w:marBottom w:val="0"/>
      <w:divBdr>
        <w:top w:val="none" w:sz="0" w:space="0" w:color="auto"/>
        <w:left w:val="none" w:sz="0" w:space="0" w:color="auto"/>
        <w:bottom w:val="none" w:sz="0" w:space="0" w:color="auto"/>
        <w:right w:val="none" w:sz="0" w:space="0" w:color="auto"/>
      </w:divBdr>
      <w:divsChild>
        <w:div w:id="1876772931">
          <w:marLeft w:val="0"/>
          <w:marRight w:val="0"/>
          <w:marTop w:val="0"/>
          <w:marBottom w:val="0"/>
          <w:divBdr>
            <w:top w:val="none" w:sz="0" w:space="0" w:color="auto"/>
            <w:left w:val="none" w:sz="0" w:space="0" w:color="auto"/>
            <w:bottom w:val="none" w:sz="0" w:space="0" w:color="auto"/>
            <w:right w:val="none" w:sz="0" w:space="0" w:color="auto"/>
          </w:divBdr>
        </w:div>
      </w:divsChild>
    </w:div>
    <w:div w:id="1747335567">
      <w:bodyDiv w:val="1"/>
      <w:marLeft w:val="0"/>
      <w:marRight w:val="0"/>
      <w:marTop w:val="0"/>
      <w:marBottom w:val="0"/>
      <w:divBdr>
        <w:top w:val="none" w:sz="0" w:space="0" w:color="auto"/>
        <w:left w:val="none" w:sz="0" w:space="0" w:color="auto"/>
        <w:bottom w:val="none" w:sz="0" w:space="0" w:color="auto"/>
        <w:right w:val="none" w:sz="0" w:space="0" w:color="auto"/>
      </w:divBdr>
      <w:divsChild>
        <w:div w:id="768156153">
          <w:marLeft w:val="0"/>
          <w:marRight w:val="0"/>
          <w:marTop w:val="0"/>
          <w:marBottom w:val="0"/>
          <w:divBdr>
            <w:top w:val="none" w:sz="0" w:space="0" w:color="auto"/>
            <w:left w:val="none" w:sz="0" w:space="0" w:color="auto"/>
            <w:bottom w:val="none" w:sz="0" w:space="0" w:color="auto"/>
            <w:right w:val="none" w:sz="0" w:space="0" w:color="auto"/>
          </w:divBdr>
        </w:div>
      </w:divsChild>
    </w:div>
    <w:div w:id="1753700780">
      <w:bodyDiv w:val="1"/>
      <w:marLeft w:val="0"/>
      <w:marRight w:val="0"/>
      <w:marTop w:val="0"/>
      <w:marBottom w:val="0"/>
      <w:divBdr>
        <w:top w:val="none" w:sz="0" w:space="0" w:color="auto"/>
        <w:left w:val="none" w:sz="0" w:space="0" w:color="auto"/>
        <w:bottom w:val="none" w:sz="0" w:space="0" w:color="auto"/>
        <w:right w:val="none" w:sz="0" w:space="0" w:color="auto"/>
      </w:divBdr>
      <w:divsChild>
        <w:div w:id="974070325">
          <w:marLeft w:val="0"/>
          <w:marRight w:val="0"/>
          <w:marTop w:val="0"/>
          <w:marBottom w:val="0"/>
          <w:divBdr>
            <w:top w:val="none" w:sz="0" w:space="0" w:color="auto"/>
            <w:left w:val="none" w:sz="0" w:space="0" w:color="auto"/>
            <w:bottom w:val="none" w:sz="0" w:space="0" w:color="auto"/>
            <w:right w:val="none" w:sz="0" w:space="0" w:color="auto"/>
          </w:divBdr>
        </w:div>
      </w:divsChild>
    </w:div>
    <w:div w:id="1779133111">
      <w:bodyDiv w:val="1"/>
      <w:marLeft w:val="0"/>
      <w:marRight w:val="0"/>
      <w:marTop w:val="0"/>
      <w:marBottom w:val="0"/>
      <w:divBdr>
        <w:top w:val="none" w:sz="0" w:space="0" w:color="auto"/>
        <w:left w:val="none" w:sz="0" w:space="0" w:color="auto"/>
        <w:bottom w:val="none" w:sz="0" w:space="0" w:color="auto"/>
        <w:right w:val="none" w:sz="0" w:space="0" w:color="auto"/>
      </w:divBdr>
      <w:divsChild>
        <w:div w:id="786314940">
          <w:marLeft w:val="0"/>
          <w:marRight w:val="0"/>
          <w:marTop w:val="0"/>
          <w:marBottom w:val="0"/>
          <w:divBdr>
            <w:top w:val="none" w:sz="0" w:space="0" w:color="auto"/>
            <w:left w:val="none" w:sz="0" w:space="0" w:color="auto"/>
            <w:bottom w:val="none" w:sz="0" w:space="0" w:color="auto"/>
            <w:right w:val="none" w:sz="0" w:space="0" w:color="auto"/>
          </w:divBdr>
        </w:div>
      </w:divsChild>
    </w:div>
    <w:div w:id="1830511985">
      <w:bodyDiv w:val="1"/>
      <w:marLeft w:val="0"/>
      <w:marRight w:val="0"/>
      <w:marTop w:val="0"/>
      <w:marBottom w:val="0"/>
      <w:divBdr>
        <w:top w:val="none" w:sz="0" w:space="0" w:color="auto"/>
        <w:left w:val="none" w:sz="0" w:space="0" w:color="auto"/>
        <w:bottom w:val="none" w:sz="0" w:space="0" w:color="auto"/>
        <w:right w:val="none" w:sz="0" w:space="0" w:color="auto"/>
      </w:divBdr>
    </w:div>
    <w:div w:id="1882208480">
      <w:bodyDiv w:val="1"/>
      <w:marLeft w:val="0"/>
      <w:marRight w:val="0"/>
      <w:marTop w:val="0"/>
      <w:marBottom w:val="0"/>
      <w:divBdr>
        <w:top w:val="none" w:sz="0" w:space="0" w:color="auto"/>
        <w:left w:val="none" w:sz="0" w:space="0" w:color="auto"/>
        <w:bottom w:val="none" w:sz="0" w:space="0" w:color="auto"/>
        <w:right w:val="none" w:sz="0" w:space="0" w:color="auto"/>
      </w:divBdr>
      <w:divsChild>
        <w:div w:id="1687708628">
          <w:marLeft w:val="0"/>
          <w:marRight w:val="0"/>
          <w:marTop w:val="0"/>
          <w:marBottom w:val="0"/>
          <w:divBdr>
            <w:top w:val="none" w:sz="0" w:space="0" w:color="auto"/>
            <w:left w:val="none" w:sz="0" w:space="0" w:color="auto"/>
            <w:bottom w:val="none" w:sz="0" w:space="0" w:color="auto"/>
            <w:right w:val="none" w:sz="0" w:space="0" w:color="auto"/>
          </w:divBdr>
        </w:div>
      </w:divsChild>
    </w:div>
    <w:div w:id="2026396088">
      <w:bodyDiv w:val="1"/>
      <w:marLeft w:val="0"/>
      <w:marRight w:val="0"/>
      <w:marTop w:val="0"/>
      <w:marBottom w:val="0"/>
      <w:divBdr>
        <w:top w:val="none" w:sz="0" w:space="0" w:color="auto"/>
        <w:left w:val="none" w:sz="0" w:space="0" w:color="auto"/>
        <w:bottom w:val="none" w:sz="0" w:space="0" w:color="auto"/>
        <w:right w:val="none" w:sz="0" w:space="0" w:color="auto"/>
      </w:divBdr>
      <w:divsChild>
        <w:div w:id="412971159">
          <w:marLeft w:val="0"/>
          <w:marRight w:val="0"/>
          <w:marTop w:val="0"/>
          <w:marBottom w:val="0"/>
          <w:divBdr>
            <w:top w:val="none" w:sz="0" w:space="0" w:color="auto"/>
            <w:left w:val="none" w:sz="0" w:space="0" w:color="auto"/>
            <w:bottom w:val="none" w:sz="0" w:space="0" w:color="auto"/>
            <w:right w:val="none" w:sz="0" w:space="0" w:color="auto"/>
          </w:divBdr>
        </w:div>
      </w:divsChild>
    </w:div>
    <w:div w:id="2037189624">
      <w:bodyDiv w:val="1"/>
      <w:marLeft w:val="0"/>
      <w:marRight w:val="0"/>
      <w:marTop w:val="0"/>
      <w:marBottom w:val="0"/>
      <w:divBdr>
        <w:top w:val="none" w:sz="0" w:space="0" w:color="auto"/>
        <w:left w:val="none" w:sz="0" w:space="0" w:color="auto"/>
        <w:bottom w:val="none" w:sz="0" w:space="0" w:color="auto"/>
        <w:right w:val="none" w:sz="0" w:space="0" w:color="auto"/>
      </w:divBdr>
    </w:div>
    <w:div w:id="2042968867">
      <w:bodyDiv w:val="1"/>
      <w:marLeft w:val="0"/>
      <w:marRight w:val="0"/>
      <w:marTop w:val="0"/>
      <w:marBottom w:val="0"/>
      <w:divBdr>
        <w:top w:val="none" w:sz="0" w:space="0" w:color="auto"/>
        <w:left w:val="none" w:sz="0" w:space="0" w:color="auto"/>
        <w:bottom w:val="none" w:sz="0" w:space="0" w:color="auto"/>
        <w:right w:val="none" w:sz="0" w:space="0" w:color="auto"/>
      </w:divBdr>
      <w:divsChild>
        <w:div w:id="1736195586">
          <w:marLeft w:val="0"/>
          <w:marRight w:val="0"/>
          <w:marTop w:val="0"/>
          <w:marBottom w:val="0"/>
          <w:divBdr>
            <w:top w:val="none" w:sz="0" w:space="0" w:color="auto"/>
            <w:left w:val="none" w:sz="0" w:space="0" w:color="auto"/>
            <w:bottom w:val="none" w:sz="0" w:space="0" w:color="auto"/>
            <w:right w:val="none" w:sz="0" w:space="0" w:color="auto"/>
          </w:divBdr>
        </w:div>
      </w:divsChild>
    </w:div>
    <w:div w:id="2053336089">
      <w:bodyDiv w:val="1"/>
      <w:marLeft w:val="0"/>
      <w:marRight w:val="0"/>
      <w:marTop w:val="0"/>
      <w:marBottom w:val="0"/>
      <w:divBdr>
        <w:top w:val="none" w:sz="0" w:space="0" w:color="auto"/>
        <w:left w:val="none" w:sz="0" w:space="0" w:color="auto"/>
        <w:bottom w:val="none" w:sz="0" w:space="0" w:color="auto"/>
        <w:right w:val="none" w:sz="0" w:space="0" w:color="auto"/>
      </w:divBdr>
    </w:div>
    <w:div w:id="2090426014">
      <w:bodyDiv w:val="1"/>
      <w:marLeft w:val="0"/>
      <w:marRight w:val="0"/>
      <w:marTop w:val="0"/>
      <w:marBottom w:val="0"/>
      <w:divBdr>
        <w:top w:val="none" w:sz="0" w:space="0" w:color="auto"/>
        <w:left w:val="none" w:sz="0" w:space="0" w:color="auto"/>
        <w:bottom w:val="none" w:sz="0" w:space="0" w:color="auto"/>
        <w:right w:val="none" w:sz="0" w:space="0" w:color="auto"/>
      </w:divBdr>
    </w:div>
    <w:div w:id="2095390933">
      <w:bodyDiv w:val="1"/>
      <w:marLeft w:val="0"/>
      <w:marRight w:val="0"/>
      <w:marTop w:val="0"/>
      <w:marBottom w:val="0"/>
      <w:divBdr>
        <w:top w:val="none" w:sz="0" w:space="0" w:color="auto"/>
        <w:left w:val="none" w:sz="0" w:space="0" w:color="auto"/>
        <w:bottom w:val="none" w:sz="0" w:space="0" w:color="auto"/>
        <w:right w:val="none" w:sz="0" w:space="0" w:color="auto"/>
      </w:divBdr>
      <w:divsChild>
        <w:div w:id="1159809946">
          <w:marLeft w:val="0"/>
          <w:marRight w:val="0"/>
          <w:marTop w:val="0"/>
          <w:marBottom w:val="0"/>
          <w:divBdr>
            <w:top w:val="none" w:sz="0" w:space="0" w:color="auto"/>
            <w:left w:val="none" w:sz="0" w:space="0" w:color="auto"/>
            <w:bottom w:val="none" w:sz="0" w:space="0" w:color="auto"/>
            <w:right w:val="none" w:sz="0" w:space="0" w:color="auto"/>
          </w:divBdr>
        </w:div>
      </w:divsChild>
    </w:div>
    <w:div w:id="21460050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4.bin"/><Relationship Id="rId21" Type="http://schemas.openxmlformats.org/officeDocument/2006/relationships/image" Target="media/image8.wmf"/><Relationship Id="rId63" Type="http://schemas.openxmlformats.org/officeDocument/2006/relationships/oleObject" Target="embeddings/oleObject26.bin"/><Relationship Id="rId159" Type="http://schemas.openxmlformats.org/officeDocument/2006/relationships/image" Target="media/image78.wmf"/><Relationship Id="rId324" Type="http://schemas.openxmlformats.org/officeDocument/2006/relationships/oleObject" Target="embeddings/oleObject155.bin"/><Relationship Id="rId366" Type="http://schemas.openxmlformats.org/officeDocument/2006/relationships/oleObject" Target="embeddings/oleObject176.bin"/><Relationship Id="rId170" Type="http://schemas.openxmlformats.org/officeDocument/2006/relationships/image" Target="media/image85.png"/><Relationship Id="rId226" Type="http://schemas.openxmlformats.org/officeDocument/2006/relationships/image" Target="media/image114.wmf"/><Relationship Id="rId268" Type="http://schemas.openxmlformats.org/officeDocument/2006/relationships/oleObject" Target="embeddings/oleObject127.bin"/><Relationship Id="rId32" Type="http://schemas.openxmlformats.org/officeDocument/2006/relationships/oleObject" Target="embeddings/oleObject12.bin"/><Relationship Id="rId74" Type="http://schemas.openxmlformats.org/officeDocument/2006/relationships/oleObject" Target="embeddings/oleObject32.bin"/><Relationship Id="rId128" Type="http://schemas.openxmlformats.org/officeDocument/2006/relationships/oleObject" Target="embeddings/oleObject59.bin"/><Relationship Id="rId335" Type="http://schemas.openxmlformats.org/officeDocument/2006/relationships/oleObject" Target="embeddings/oleObject161.bin"/><Relationship Id="rId377" Type="http://schemas.openxmlformats.org/officeDocument/2006/relationships/footer" Target="footer1.xml"/><Relationship Id="rId5" Type="http://schemas.openxmlformats.org/officeDocument/2006/relationships/webSettings" Target="webSettings.xml"/><Relationship Id="rId181" Type="http://schemas.openxmlformats.org/officeDocument/2006/relationships/image" Target="media/image91.wmf"/><Relationship Id="rId237" Type="http://schemas.openxmlformats.org/officeDocument/2006/relationships/image" Target="media/image120.wmf"/><Relationship Id="rId279" Type="http://schemas.openxmlformats.org/officeDocument/2006/relationships/image" Target="media/image139.wmf"/><Relationship Id="rId43" Type="http://schemas.openxmlformats.org/officeDocument/2006/relationships/image" Target="media/image20.wmf"/><Relationship Id="rId139" Type="http://schemas.openxmlformats.org/officeDocument/2006/relationships/image" Target="media/image67.wmf"/><Relationship Id="rId290" Type="http://schemas.openxmlformats.org/officeDocument/2006/relationships/oleObject" Target="embeddings/oleObject139.bin"/><Relationship Id="rId304" Type="http://schemas.openxmlformats.org/officeDocument/2006/relationships/oleObject" Target="embeddings/oleObject146.bin"/><Relationship Id="rId346" Type="http://schemas.openxmlformats.org/officeDocument/2006/relationships/oleObject" Target="embeddings/oleObject167.bin"/><Relationship Id="rId85" Type="http://schemas.openxmlformats.org/officeDocument/2006/relationships/image" Target="media/image41.wmf"/><Relationship Id="rId150" Type="http://schemas.openxmlformats.org/officeDocument/2006/relationships/oleObject" Target="embeddings/oleObject71.bin"/><Relationship Id="rId192" Type="http://schemas.openxmlformats.org/officeDocument/2006/relationships/oleObject" Target="embeddings/oleObject89.bin"/><Relationship Id="rId206" Type="http://schemas.openxmlformats.org/officeDocument/2006/relationships/oleObject" Target="embeddings/oleObject95.bin"/><Relationship Id="rId248" Type="http://schemas.openxmlformats.org/officeDocument/2006/relationships/oleObject" Target="embeddings/oleObject117.bin"/><Relationship Id="rId12" Type="http://schemas.openxmlformats.org/officeDocument/2006/relationships/image" Target="media/image3.png"/><Relationship Id="rId108" Type="http://schemas.openxmlformats.org/officeDocument/2006/relationships/image" Target="media/image53.wmf"/><Relationship Id="rId315" Type="http://schemas.openxmlformats.org/officeDocument/2006/relationships/image" Target="media/image158.wmf"/><Relationship Id="rId357" Type="http://schemas.openxmlformats.org/officeDocument/2006/relationships/oleObject" Target="embeddings/oleObject172.bin"/><Relationship Id="rId54" Type="http://schemas.openxmlformats.org/officeDocument/2006/relationships/oleObject" Target="embeddings/oleObject22.bin"/><Relationship Id="rId96" Type="http://schemas.openxmlformats.org/officeDocument/2006/relationships/oleObject" Target="embeddings/oleObject43.bin"/><Relationship Id="rId161" Type="http://schemas.openxmlformats.org/officeDocument/2006/relationships/image" Target="media/image79.wmf"/><Relationship Id="rId217" Type="http://schemas.openxmlformats.org/officeDocument/2006/relationships/image" Target="media/image110.wmf"/><Relationship Id="rId259" Type="http://schemas.openxmlformats.org/officeDocument/2006/relationships/image" Target="media/image130.wmf"/><Relationship Id="rId23" Type="http://schemas.openxmlformats.org/officeDocument/2006/relationships/image" Target="media/image9.wmf"/><Relationship Id="rId119" Type="http://schemas.openxmlformats.org/officeDocument/2006/relationships/image" Target="media/image59.wmf"/><Relationship Id="rId270" Type="http://schemas.openxmlformats.org/officeDocument/2006/relationships/oleObject" Target="embeddings/oleObject128.bin"/><Relationship Id="rId326" Type="http://schemas.openxmlformats.org/officeDocument/2006/relationships/image" Target="media/image163.wmf"/><Relationship Id="rId65" Type="http://schemas.openxmlformats.org/officeDocument/2006/relationships/oleObject" Target="embeddings/oleObject27.bin"/><Relationship Id="rId130" Type="http://schemas.openxmlformats.org/officeDocument/2006/relationships/image" Target="media/image63.wmf"/><Relationship Id="rId368" Type="http://schemas.openxmlformats.org/officeDocument/2006/relationships/image" Target="media/image185.wmf"/><Relationship Id="rId172" Type="http://schemas.openxmlformats.org/officeDocument/2006/relationships/oleObject" Target="embeddings/oleObject79.bin"/><Relationship Id="rId228" Type="http://schemas.openxmlformats.org/officeDocument/2006/relationships/oleObject" Target="embeddings/oleObject107.bin"/><Relationship Id="rId281" Type="http://schemas.openxmlformats.org/officeDocument/2006/relationships/image" Target="media/image140.wmf"/><Relationship Id="rId337" Type="http://schemas.openxmlformats.org/officeDocument/2006/relationships/oleObject" Target="embeddings/oleObject162.bin"/><Relationship Id="rId34" Type="http://schemas.openxmlformats.org/officeDocument/2006/relationships/oleObject" Target="embeddings/oleObject13.bin"/><Relationship Id="rId76" Type="http://schemas.openxmlformats.org/officeDocument/2006/relationships/oleObject" Target="embeddings/oleObject33.bin"/><Relationship Id="rId141" Type="http://schemas.openxmlformats.org/officeDocument/2006/relationships/image" Target="media/image68.wmf"/><Relationship Id="rId379" Type="http://schemas.openxmlformats.org/officeDocument/2006/relationships/theme" Target="theme/theme1.xml"/><Relationship Id="rId7" Type="http://schemas.openxmlformats.org/officeDocument/2006/relationships/endnotes" Target="endnotes.xml"/><Relationship Id="rId183" Type="http://schemas.openxmlformats.org/officeDocument/2006/relationships/image" Target="media/image92.wmf"/><Relationship Id="rId239" Type="http://schemas.openxmlformats.org/officeDocument/2006/relationships/oleObject" Target="embeddings/oleObject112.bin"/><Relationship Id="rId250" Type="http://schemas.openxmlformats.org/officeDocument/2006/relationships/oleObject" Target="embeddings/oleObject118.bin"/><Relationship Id="rId292" Type="http://schemas.openxmlformats.org/officeDocument/2006/relationships/oleObject" Target="embeddings/oleObject140.bin"/><Relationship Id="rId306" Type="http://schemas.openxmlformats.org/officeDocument/2006/relationships/oleObject" Target="embeddings/oleObject147.bin"/><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image" Target="media/image54.wmf"/><Relationship Id="rId348" Type="http://schemas.openxmlformats.org/officeDocument/2006/relationships/oleObject" Target="embeddings/oleObject168.bin"/><Relationship Id="rId152" Type="http://schemas.openxmlformats.org/officeDocument/2006/relationships/oleObject" Target="embeddings/oleObject72.bin"/><Relationship Id="rId194" Type="http://schemas.openxmlformats.org/officeDocument/2006/relationships/image" Target="media/image98.wmf"/><Relationship Id="rId208" Type="http://schemas.openxmlformats.org/officeDocument/2006/relationships/oleObject" Target="embeddings/oleObject96.bin"/><Relationship Id="rId261" Type="http://schemas.openxmlformats.org/officeDocument/2006/relationships/image" Target="media/image131.wmf"/><Relationship Id="rId14" Type="http://schemas.openxmlformats.org/officeDocument/2006/relationships/oleObject" Target="embeddings/oleObject3.bin"/><Relationship Id="rId56" Type="http://schemas.openxmlformats.org/officeDocument/2006/relationships/oleObject" Target="embeddings/oleObject23.bin"/><Relationship Id="rId317" Type="http://schemas.openxmlformats.org/officeDocument/2006/relationships/image" Target="media/image159.wmf"/><Relationship Id="rId359" Type="http://schemas.openxmlformats.org/officeDocument/2006/relationships/oleObject" Target="embeddings/oleObject173.bin"/><Relationship Id="rId98" Type="http://schemas.openxmlformats.org/officeDocument/2006/relationships/oleObject" Target="embeddings/oleObject44.bin"/><Relationship Id="rId121" Type="http://schemas.openxmlformats.org/officeDocument/2006/relationships/image" Target="media/image60.wmf"/><Relationship Id="rId163" Type="http://schemas.openxmlformats.org/officeDocument/2006/relationships/image" Target="media/image80.png"/><Relationship Id="rId219" Type="http://schemas.openxmlformats.org/officeDocument/2006/relationships/oleObject" Target="embeddings/oleObject102.bin"/><Relationship Id="rId370" Type="http://schemas.openxmlformats.org/officeDocument/2006/relationships/image" Target="media/image186.png"/><Relationship Id="rId230" Type="http://schemas.openxmlformats.org/officeDocument/2006/relationships/oleObject" Target="embeddings/oleObject108.bin"/><Relationship Id="rId25" Type="http://schemas.openxmlformats.org/officeDocument/2006/relationships/image" Target="media/image10.wmf"/><Relationship Id="rId67" Type="http://schemas.openxmlformats.org/officeDocument/2006/relationships/oleObject" Target="embeddings/oleObject28.bin"/><Relationship Id="rId272" Type="http://schemas.openxmlformats.org/officeDocument/2006/relationships/oleObject" Target="embeddings/oleObject129.bin"/><Relationship Id="rId328" Type="http://schemas.openxmlformats.org/officeDocument/2006/relationships/image" Target="media/image164.wmf"/><Relationship Id="rId132" Type="http://schemas.openxmlformats.org/officeDocument/2006/relationships/oleObject" Target="embeddings/oleObject62.bin"/><Relationship Id="rId174" Type="http://schemas.openxmlformats.org/officeDocument/2006/relationships/oleObject" Target="embeddings/oleObject80.bin"/><Relationship Id="rId241" Type="http://schemas.openxmlformats.org/officeDocument/2006/relationships/image" Target="media/image121.png"/><Relationship Id="rId36" Type="http://schemas.openxmlformats.org/officeDocument/2006/relationships/oleObject" Target="embeddings/oleObject14.bin"/><Relationship Id="rId283" Type="http://schemas.openxmlformats.org/officeDocument/2006/relationships/image" Target="media/image141.wmf"/><Relationship Id="rId339" Type="http://schemas.openxmlformats.org/officeDocument/2006/relationships/oleObject" Target="embeddings/oleObject163.bin"/><Relationship Id="rId78" Type="http://schemas.openxmlformats.org/officeDocument/2006/relationships/oleObject" Target="embeddings/oleObject34.bin"/><Relationship Id="rId101" Type="http://schemas.openxmlformats.org/officeDocument/2006/relationships/oleObject" Target="embeddings/oleObject45.bin"/><Relationship Id="rId143" Type="http://schemas.openxmlformats.org/officeDocument/2006/relationships/image" Target="media/image69.wmf"/><Relationship Id="rId185" Type="http://schemas.openxmlformats.org/officeDocument/2006/relationships/image" Target="media/image93.wmf"/><Relationship Id="rId350" Type="http://schemas.openxmlformats.org/officeDocument/2006/relationships/oleObject" Target="embeddings/oleObject169.bin"/><Relationship Id="rId9" Type="http://schemas.openxmlformats.org/officeDocument/2006/relationships/oleObject" Target="embeddings/oleObject1.bin"/><Relationship Id="rId210" Type="http://schemas.openxmlformats.org/officeDocument/2006/relationships/oleObject" Target="embeddings/oleObject97.bin"/><Relationship Id="rId26" Type="http://schemas.openxmlformats.org/officeDocument/2006/relationships/oleObject" Target="embeddings/oleObject9.bin"/><Relationship Id="rId231" Type="http://schemas.openxmlformats.org/officeDocument/2006/relationships/image" Target="media/image116.png"/><Relationship Id="rId252" Type="http://schemas.openxmlformats.org/officeDocument/2006/relationships/oleObject" Target="embeddings/oleObject119.bin"/><Relationship Id="rId273" Type="http://schemas.openxmlformats.org/officeDocument/2006/relationships/oleObject" Target="embeddings/oleObject130.bin"/><Relationship Id="rId294" Type="http://schemas.openxmlformats.org/officeDocument/2006/relationships/oleObject" Target="embeddings/oleObject141.bin"/><Relationship Id="rId308" Type="http://schemas.openxmlformats.org/officeDocument/2006/relationships/oleObject" Target="embeddings/oleObject148.bin"/><Relationship Id="rId329" Type="http://schemas.openxmlformats.org/officeDocument/2006/relationships/oleObject" Target="embeddings/oleObject158.bin"/><Relationship Id="rId47" Type="http://schemas.openxmlformats.org/officeDocument/2006/relationships/image" Target="media/image22.wmf"/><Relationship Id="rId68" Type="http://schemas.openxmlformats.org/officeDocument/2006/relationships/oleObject" Target="embeddings/oleObject29.bin"/><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oleObject" Target="embeddings/oleObject63.bin"/><Relationship Id="rId154" Type="http://schemas.openxmlformats.org/officeDocument/2006/relationships/image" Target="media/image75.png"/><Relationship Id="rId175" Type="http://schemas.openxmlformats.org/officeDocument/2006/relationships/image" Target="media/image88.wmf"/><Relationship Id="rId340" Type="http://schemas.openxmlformats.org/officeDocument/2006/relationships/image" Target="media/image170.wmf"/><Relationship Id="rId361" Type="http://schemas.openxmlformats.org/officeDocument/2006/relationships/image" Target="media/image181.wmf"/><Relationship Id="rId196" Type="http://schemas.openxmlformats.org/officeDocument/2006/relationships/image" Target="media/image99.wmf"/><Relationship Id="rId200" Type="http://schemas.openxmlformats.org/officeDocument/2006/relationships/oleObject" Target="embeddings/oleObject92.bin"/><Relationship Id="rId16" Type="http://schemas.openxmlformats.org/officeDocument/2006/relationships/oleObject" Target="embeddings/oleObject4.bin"/><Relationship Id="rId221" Type="http://schemas.openxmlformats.org/officeDocument/2006/relationships/oleObject" Target="embeddings/oleObject103.bin"/><Relationship Id="rId242" Type="http://schemas.openxmlformats.org/officeDocument/2006/relationships/oleObject" Target="embeddings/oleObject114.bin"/><Relationship Id="rId263" Type="http://schemas.openxmlformats.org/officeDocument/2006/relationships/image" Target="media/image132.wmf"/><Relationship Id="rId284" Type="http://schemas.openxmlformats.org/officeDocument/2006/relationships/oleObject" Target="embeddings/oleObject136.bin"/><Relationship Id="rId319" Type="http://schemas.openxmlformats.org/officeDocument/2006/relationships/image" Target="media/image160.wmf"/><Relationship Id="rId37" Type="http://schemas.openxmlformats.org/officeDocument/2006/relationships/image" Target="media/image16.wmf"/><Relationship Id="rId58" Type="http://schemas.openxmlformats.org/officeDocument/2006/relationships/oleObject" Target="embeddings/oleObject24.bin"/><Relationship Id="rId79" Type="http://schemas.openxmlformats.org/officeDocument/2006/relationships/image" Target="media/image38.wmf"/><Relationship Id="rId102" Type="http://schemas.openxmlformats.org/officeDocument/2006/relationships/image" Target="media/image50.wmf"/><Relationship Id="rId123" Type="http://schemas.openxmlformats.org/officeDocument/2006/relationships/oleObject" Target="embeddings/oleObject56.bin"/><Relationship Id="rId144" Type="http://schemas.openxmlformats.org/officeDocument/2006/relationships/oleObject" Target="embeddings/oleObject68.bin"/><Relationship Id="rId330" Type="http://schemas.openxmlformats.org/officeDocument/2006/relationships/image" Target="media/image165.wmf"/><Relationship Id="rId90" Type="http://schemas.openxmlformats.org/officeDocument/2006/relationships/oleObject" Target="embeddings/oleObject40.bin"/><Relationship Id="rId165" Type="http://schemas.openxmlformats.org/officeDocument/2006/relationships/oleObject" Target="embeddings/oleObject77.bin"/><Relationship Id="rId186" Type="http://schemas.openxmlformats.org/officeDocument/2006/relationships/oleObject" Target="embeddings/oleObject86.bin"/><Relationship Id="rId351" Type="http://schemas.openxmlformats.org/officeDocument/2006/relationships/image" Target="media/image175.wmf"/><Relationship Id="rId372" Type="http://schemas.openxmlformats.org/officeDocument/2006/relationships/oleObject" Target="embeddings/oleObject178.bin"/><Relationship Id="rId211" Type="http://schemas.openxmlformats.org/officeDocument/2006/relationships/image" Target="media/image107.wmf"/><Relationship Id="rId232" Type="http://schemas.openxmlformats.org/officeDocument/2006/relationships/image" Target="media/image117.png"/><Relationship Id="rId253" Type="http://schemas.openxmlformats.org/officeDocument/2006/relationships/image" Target="media/image127.wmf"/><Relationship Id="rId274" Type="http://schemas.openxmlformats.org/officeDocument/2006/relationships/oleObject" Target="embeddings/oleObject131.bin"/><Relationship Id="rId295" Type="http://schemas.openxmlformats.org/officeDocument/2006/relationships/image" Target="media/image147.wmf"/><Relationship Id="rId309" Type="http://schemas.openxmlformats.org/officeDocument/2006/relationships/image" Target="media/image154.png"/><Relationship Id="rId27" Type="http://schemas.openxmlformats.org/officeDocument/2006/relationships/image" Target="media/image11.wmf"/><Relationship Id="rId48" Type="http://schemas.openxmlformats.org/officeDocument/2006/relationships/oleObject" Target="embeddings/oleObject19.bin"/><Relationship Id="rId69" Type="http://schemas.openxmlformats.org/officeDocument/2006/relationships/image" Target="media/image33.wmf"/><Relationship Id="rId113" Type="http://schemas.openxmlformats.org/officeDocument/2006/relationships/oleObject" Target="embeddings/oleObject51.bin"/><Relationship Id="rId134" Type="http://schemas.openxmlformats.org/officeDocument/2006/relationships/image" Target="media/image64.wmf"/><Relationship Id="rId320" Type="http://schemas.openxmlformats.org/officeDocument/2006/relationships/oleObject" Target="embeddings/oleObject153.bin"/><Relationship Id="rId80" Type="http://schemas.openxmlformats.org/officeDocument/2006/relationships/oleObject" Target="embeddings/oleObject35.bin"/><Relationship Id="rId155" Type="http://schemas.openxmlformats.org/officeDocument/2006/relationships/image" Target="media/image76.wmf"/><Relationship Id="rId176" Type="http://schemas.openxmlformats.org/officeDocument/2006/relationships/oleObject" Target="embeddings/oleObject81.bin"/><Relationship Id="rId197" Type="http://schemas.openxmlformats.org/officeDocument/2006/relationships/oleObject" Target="embeddings/oleObject91.bin"/><Relationship Id="rId341" Type="http://schemas.openxmlformats.org/officeDocument/2006/relationships/oleObject" Target="embeddings/oleObject164.bin"/><Relationship Id="rId362" Type="http://schemas.openxmlformats.org/officeDocument/2006/relationships/oleObject" Target="embeddings/oleObject174.bin"/><Relationship Id="rId201" Type="http://schemas.openxmlformats.org/officeDocument/2006/relationships/image" Target="media/image102.wmf"/><Relationship Id="rId222" Type="http://schemas.openxmlformats.org/officeDocument/2006/relationships/image" Target="media/image112.wmf"/><Relationship Id="rId243" Type="http://schemas.openxmlformats.org/officeDocument/2006/relationships/image" Target="media/image122.wmf"/><Relationship Id="rId264" Type="http://schemas.openxmlformats.org/officeDocument/2006/relationships/oleObject" Target="embeddings/oleObject125.bin"/><Relationship Id="rId285" Type="http://schemas.openxmlformats.org/officeDocument/2006/relationships/image" Target="media/image142.wmf"/><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8.png"/><Relationship Id="rId103" Type="http://schemas.openxmlformats.org/officeDocument/2006/relationships/oleObject" Target="embeddings/oleObject46.bin"/><Relationship Id="rId124" Type="http://schemas.openxmlformats.org/officeDocument/2006/relationships/image" Target="media/image61.wmf"/><Relationship Id="rId310" Type="http://schemas.openxmlformats.org/officeDocument/2006/relationships/image" Target="media/image155.png"/><Relationship Id="rId70" Type="http://schemas.openxmlformats.org/officeDocument/2006/relationships/oleObject" Target="embeddings/oleObject30.bin"/><Relationship Id="rId91" Type="http://schemas.openxmlformats.org/officeDocument/2006/relationships/image" Target="media/image44.wmf"/><Relationship Id="rId145" Type="http://schemas.openxmlformats.org/officeDocument/2006/relationships/image" Target="media/image70.wmf"/><Relationship Id="rId166" Type="http://schemas.openxmlformats.org/officeDocument/2006/relationships/image" Target="media/image82.png"/><Relationship Id="rId187" Type="http://schemas.openxmlformats.org/officeDocument/2006/relationships/image" Target="media/image94.wmf"/><Relationship Id="rId331" Type="http://schemas.openxmlformats.org/officeDocument/2006/relationships/oleObject" Target="embeddings/oleObject159.bin"/><Relationship Id="rId352" Type="http://schemas.openxmlformats.org/officeDocument/2006/relationships/oleObject" Target="embeddings/oleObject170.bin"/><Relationship Id="rId373" Type="http://schemas.openxmlformats.org/officeDocument/2006/relationships/image" Target="media/image188.wmf"/><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image" Target="media/image118.wmf"/><Relationship Id="rId254" Type="http://schemas.openxmlformats.org/officeDocument/2006/relationships/oleObject" Target="embeddings/oleObject120.bin"/><Relationship Id="rId28" Type="http://schemas.openxmlformats.org/officeDocument/2006/relationships/oleObject" Target="embeddings/oleObject10.bin"/><Relationship Id="rId49" Type="http://schemas.openxmlformats.org/officeDocument/2006/relationships/image" Target="media/image23.wmf"/><Relationship Id="rId114" Type="http://schemas.openxmlformats.org/officeDocument/2006/relationships/image" Target="media/image56.wmf"/><Relationship Id="rId275" Type="http://schemas.openxmlformats.org/officeDocument/2006/relationships/image" Target="media/image137.wmf"/><Relationship Id="rId296" Type="http://schemas.openxmlformats.org/officeDocument/2006/relationships/oleObject" Target="embeddings/oleObject142.bin"/><Relationship Id="rId300" Type="http://schemas.openxmlformats.org/officeDocument/2006/relationships/image" Target="media/image149.png"/><Relationship Id="rId60" Type="http://schemas.openxmlformats.org/officeDocument/2006/relationships/image" Target="media/image29.wmf"/><Relationship Id="rId81" Type="http://schemas.openxmlformats.org/officeDocument/2006/relationships/image" Target="media/image39.wmf"/><Relationship Id="rId135" Type="http://schemas.openxmlformats.org/officeDocument/2006/relationships/oleObject" Target="embeddings/oleObject64.bin"/><Relationship Id="rId156" Type="http://schemas.openxmlformats.org/officeDocument/2006/relationships/oleObject" Target="embeddings/oleObject73.bin"/><Relationship Id="rId177" Type="http://schemas.openxmlformats.org/officeDocument/2006/relationships/image" Target="media/image89.wmf"/><Relationship Id="rId198" Type="http://schemas.openxmlformats.org/officeDocument/2006/relationships/image" Target="media/image100.png"/><Relationship Id="rId321" Type="http://schemas.openxmlformats.org/officeDocument/2006/relationships/image" Target="media/image161.png"/><Relationship Id="rId342" Type="http://schemas.openxmlformats.org/officeDocument/2006/relationships/oleObject" Target="embeddings/oleObject165.bin"/><Relationship Id="rId363" Type="http://schemas.openxmlformats.org/officeDocument/2006/relationships/image" Target="media/image182.wmf"/><Relationship Id="rId202" Type="http://schemas.openxmlformats.org/officeDocument/2006/relationships/oleObject" Target="embeddings/oleObject93.bin"/><Relationship Id="rId223" Type="http://schemas.openxmlformats.org/officeDocument/2006/relationships/oleObject" Target="embeddings/oleObject104.bin"/><Relationship Id="rId244" Type="http://schemas.openxmlformats.org/officeDocument/2006/relationships/oleObject" Target="embeddings/oleObject115.bin"/><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image" Target="media/image133.wmf"/><Relationship Id="rId286" Type="http://schemas.openxmlformats.org/officeDocument/2006/relationships/oleObject" Target="embeddings/oleObject137.bin"/><Relationship Id="rId50" Type="http://schemas.openxmlformats.org/officeDocument/2006/relationships/oleObject" Target="embeddings/oleObject20.bin"/><Relationship Id="rId104" Type="http://schemas.openxmlformats.org/officeDocument/2006/relationships/image" Target="media/image51.wmf"/><Relationship Id="rId125" Type="http://schemas.openxmlformats.org/officeDocument/2006/relationships/oleObject" Target="embeddings/oleObject57.bin"/><Relationship Id="rId146" Type="http://schemas.openxmlformats.org/officeDocument/2006/relationships/oleObject" Target="embeddings/oleObject69.bin"/><Relationship Id="rId167" Type="http://schemas.openxmlformats.org/officeDocument/2006/relationships/image" Target="media/image83.png"/><Relationship Id="rId188" Type="http://schemas.openxmlformats.org/officeDocument/2006/relationships/oleObject" Target="embeddings/oleObject87.bin"/><Relationship Id="rId311" Type="http://schemas.openxmlformats.org/officeDocument/2006/relationships/image" Target="media/image156.wmf"/><Relationship Id="rId332" Type="http://schemas.openxmlformats.org/officeDocument/2006/relationships/image" Target="media/image166.wmf"/><Relationship Id="rId353" Type="http://schemas.openxmlformats.org/officeDocument/2006/relationships/image" Target="media/image176.png"/><Relationship Id="rId374" Type="http://schemas.openxmlformats.org/officeDocument/2006/relationships/oleObject" Target="embeddings/oleObject179.bin"/><Relationship Id="rId71" Type="http://schemas.openxmlformats.org/officeDocument/2006/relationships/image" Target="media/image34.wmf"/><Relationship Id="rId92" Type="http://schemas.openxmlformats.org/officeDocument/2006/relationships/oleObject" Target="embeddings/oleObject41.bin"/><Relationship Id="rId213" Type="http://schemas.openxmlformats.org/officeDocument/2006/relationships/image" Target="media/image108.wmf"/><Relationship Id="rId234" Type="http://schemas.openxmlformats.org/officeDocument/2006/relationships/oleObject" Target="embeddings/oleObject109.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8.wmf"/><Relationship Id="rId276" Type="http://schemas.openxmlformats.org/officeDocument/2006/relationships/oleObject" Target="embeddings/oleObject132.bin"/><Relationship Id="rId297" Type="http://schemas.openxmlformats.org/officeDocument/2006/relationships/oleObject" Target="embeddings/oleObject143.bin"/><Relationship Id="rId40" Type="http://schemas.openxmlformats.org/officeDocument/2006/relationships/oleObject" Target="embeddings/oleObject16.bin"/><Relationship Id="rId115" Type="http://schemas.openxmlformats.org/officeDocument/2006/relationships/oleObject" Target="embeddings/oleObject52.bin"/><Relationship Id="rId136" Type="http://schemas.openxmlformats.org/officeDocument/2006/relationships/image" Target="media/image65.png"/><Relationship Id="rId157" Type="http://schemas.openxmlformats.org/officeDocument/2006/relationships/image" Target="media/image77.png"/><Relationship Id="rId178" Type="http://schemas.openxmlformats.org/officeDocument/2006/relationships/oleObject" Target="embeddings/oleObject82.bin"/><Relationship Id="rId301" Type="http://schemas.openxmlformats.org/officeDocument/2006/relationships/image" Target="media/image150.wmf"/><Relationship Id="rId322" Type="http://schemas.openxmlformats.org/officeDocument/2006/relationships/image" Target="media/image162.wmf"/><Relationship Id="rId343" Type="http://schemas.openxmlformats.org/officeDocument/2006/relationships/image" Target="media/image171.wmf"/><Relationship Id="rId364" Type="http://schemas.openxmlformats.org/officeDocument/2006/relationships/oleObject" Target="embeddings/oleObject175.bin"/><Relationship Id="rId61" Type="http://schemas.openxmlformats.org/officeDocument/2006/relationships/oleObject" Target="embeddings/oleObject25.bin"/><Relationship Id="rId82" Type="http://schemas.openxmlformats.org/officeDocument/2006/relationships/oleObject" Target="embeddings/oleObject36.bin"/><Relationship Id="rId199" Type="http://schemas.openxmlformats.org/officeDocument/2006/relationships/image" Target="media/image101.wmf"/><Relationship Id="rId203" Type="http://schemas.openxmlformats.org/officeDocument/2006/relationships/image" Target="media/image103.wmf"/><Relationship Id="rId19" Type="http://schemas.openxmlformats.org/officeDocument/2006/relationships/image" Target="media/image7.wmf"/><Relationship Id="rId224" Type="http://schemas.openxmlformats.org/officeDocument/2006/relationships/image" Target="media/image113.wmf"/><Relationship Id="rId245" Type="http://schemas.openxmlformats.org/officeDocument/2006/relationships/image" Target="media/image123.wmf"/><Relationship Id="rId266" Type="http://schemas.openxmlformats.org/officeDocument/2006/relationships/oleObject" Target="embeddings/oleObject126.bin"/><Relationship Id="rId287" Type="http://schemas.openxmlformats.org/officeDocument/2006/relationships/image" Target="media/image143.wmf"/><Relationship Id="rId30" Type="http://schemas.openxmlformats.org/officeDocument/2006/relationships/oleObject" Target="embeddings/oleObject11.bin"/><Relationship Id="rId105" Type="http://schemas.openxmlformats.org/officeDocument/2006/relationships/oleObject" Target="embeddings/oleObject47.bin"/><Relationship Id="rId126" Type="http://schemas.openxmlformats.org/officeDocument/2006/relationships/oleObject" Target="embeddings/oleObject58.bin"/><Relationship Id="rId147" Type="http://schemas.openxmlformats.org/officeDocument/2006/relationships/image" Target="media/image71.wmf"/><Relationship Id="rId168" Type="http://schemas.openxmlformats.org/officeDocument/2006/relationships/image" Target="media/image84.wmf"/><Relationship Id="rId312" Type="http://schemas.openxmlformats.org/officeDocument/2006/relationships/oleObject" Target="embeddings/oleObject149.bin"/><Relationship Id="rId333" Type="http://schemas.openxmlformats.org/officeDocument/2006/relationships/oleObject" Target="embeddings/oleObject160.bin"/><Relationship Id="rId354" Type="http://schemas.openxmlformats.org/officeDocument/2006/relationships/image" Target="media/image177.wmf"/><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image" Target="media/image45.wmf"/><Relationship Id="rId189" Type="http://schemas.openxmlformats.org/officeDocument/2006/relationships/image" Target="media/image95.wmf"/><Relationship Id="rId375" Type="http://schemas.openxmlformats.org/officeDocument/2006/relationships/image" Target="media/image189.wmf"/><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image" Target="media/image119.wmf"/><Relationship Id="rId256" Type="http://schemas.openxmlformats.org/officeDocument/2006/relationships/oleObject" Target="embeddings/oleObject121.bin"/><Relationship Id="rId277" Type="http://schemas.openxmlformats.org/officeDocument/2006/relationships/image" Target="media/image138.wmf"/><Relationship Id="rId298" Type="http://schemas.openxmlformats.org/officeDocument/2006/relationships/image" Target="media/image148.wmf"/><Relationship Id="rId116" Type="http://schemas.openxmlformats.org/officeDocument/2006/relationships/image" Target="media/image57.wmf"/><Relationship Id="rId137" Type="http://schemas.openxmlformats.org/officeDocument/2006/relationships/image" Target="media/image66.wmf"/><Relationship Id="rId158" Type="http://schemas.openxmlformats.org/officeDocument/2006/relationships/oleObject" Target="embeddings/oleObject74.bin"/><Relationship Id="rId302" Type="http://schemas.openxmlformats.org/officeDocument/2006/relationships/oleObject" Target="embeddings/oleObject145.bin"/><Relationship Id="rId323" Type="http://schemas.openxmlformats.org/officeDocument/2006/relationships/oleObject" Target="embeddings/oleObject154.bin"/><Relationship Id="rId344" Type="http://schemas.openxmlformats.org/officeDocument/2006/relationships/oleObject" Target="embeddings/oleObject166.bin"/><Relationship Id="rId20" Type="http://schemas.openxmlformats.org/officeDocument/2006/relationships/oleObject" Target="embeddings/oleObject6.bin"/><Relationship Id="rId41" Type="http://schemas.openxmlformats.org/officeDocument/2006/relationships/image" Target="media/image18.png"/><Relationship Id="rId62" Type="http://schemas.openxmlformats.org/officeDocument/2006/relationships/image" Target="media/image30.wmf"/><Relationship Id="rId83" Type="http://schemas.openxmlformats.org/officeDocument/2006/relationships/oleObject" Target="embeddings/oleObject37.bin"/><Relationship Id="rId179" Type="http://schemas.openxmlformats.org/officeDocument/2006/relationships/image" Target="media/image90.wmf"/><Relationship Id="rId365" Type="http://schemas.openxmlformats.org/officeDocument/2006/relationships/image" Target="media/image183.wmf"/><Relationship Id="rId190" Type="http://schemas.openxmlformats.org/officeDocument/2006/relationships/oleObject" Target="embeddings/oleObject88.bin"/><Relationship Id="rId204" Type="http://schemas.openxmlformats.org/officeDocument/2006/relationships/oleObject" Target="embeddings/oleObject94.bin"/><Relationship Id="rId225" Type="http://schemas.openxmlformats.org/officeDocument/2006/relationships/oleObject" Target="embeddings/oleObject105.bin"/><Relationship Id="rId246" Type="http://schemas.openxmlformats.org/officeDocument/2006/relationships/oleObject" Target="embeddings/oleObject116.bin"/><Relationship Id="rId267" Type="http://schemas.openxmlformats.org/officeDocument/2006/relationships/image" Target="media/image134.wmf"/><Relationship Id="rId288" Type="http://schemas.openxmlformats.org/officeDocument/2006/relationships/oleObject" Target="embeddings/oleObject138.bin"/><Relationship Id="rId106" Type="http://schemas.openxmlformats.org/officeDocument/2006/relationships/image" Target="media/image52.wmf"/><Relationship Id="rId127" Type="http://schemas.openxmlformats.org/officeDocument/2006/relationships/image" Target="media/image62.wmf"/><Relationship Id="rId313" Type="http://schemas.openxmlformats.org/officeDocument/2006/relationships/image" Target="media/image157.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image" Target="media/image35.wmf"/><Relationship Id="rId94" Type="http://schemas.openxmlformats.org/officeDocument/2006/relationships/oleObject" Target="embeddings/oleObject42.bin"/><Relationship Id="rId148" Type="http://schemas.openxmlformats.org/officeDocument/2006/relationships/oleObject" Target="embeddings/oleObject70.bin"/><Relationship Id="rId169" Type="http://schemas.openxmlformats.org/officeDocument/2006/relationships/oleObject" Target="embeddings/oleObject78.bin"/><Relationship Id="rId334" Type="http://schemas.openxmlformats.org/officeDocument/2006/relationships/image" Target="media/image167.wmf"/><Relationship Id="rId355" Type="http://schemas.openxmlformats.org/officeDocument/2006/relationships/oleObject" Target="embeddings/oleObject171.bin"/><Relationship Id="rId376" Type="http://schemas.openxmlformats.org/officeDocument/2006/relationships/oleObject" Target="embeddings/oleObject180.bin"/><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09.wmf"/><Relationship Id="rId236" Type="http://schemas.openxmlformats.org/officeDocument/2006/relationships/oleObject" Target="embeddings/oleObject110.bin"/><Relationship Id="rId257" Type="http://schemas.openxmlformats.org/officeDocument/2006/relationships/image" Target="media/image129.wmf"/><Relationship Id="rId278" Type="http://schemas.openxmlformats.org/officeDocument/2006/relationships/oleObject" Target="embeddings/oleObject133.bin"/><Relationship Id="rId303" Type="http://schemas.openxmlformats.org/officeDocument/2006/relationships/image" Target="media/image151.wmf"/><Relationship Id="rId42" Type="http://schemas.openxmlformats.org/officeDocument/2006/relationships/image" Target="media/image19.png"/><Relationship Id="rId84" Type="http://schemas.openxmlformats.org/officeDocument/2006/relationships/image" Target="media/image40.png"/><Relationship Id="rId138" Type="http://schemas.openxmlformats.org/officeDocument/2006/relationships/oleObject" Target="embeddings/oleObject65.bin"/><Relationship Id="rId345" Type="http://schemas.openxmlformats.org/officeDocument/2006/relationships/image" Target="media/image172.wmf"/><Relationship Id="rId191" Type="http://schemas.openxmlformats.org/officeDocument/2006/relationships/image" Target="media/image96.wmf"/><Relationship Id="rId205" Type="http://schemas.openxmlformats.org/officeDocument/2006/relationships/image" Target="media/image104.wmf"/><Relationship Id="rId247" Type="http://schemas.openxmlformats.org/officeDocument/2006/relationships/image" Target="media/image124.wmf"/><Relationship Id="rId107" Type="http://schemas.openxmlformats.org/officeDocument/2006/relationships/oleObject" Target="embeddings/oleObject48.bin"/><Relationship Id="rId289" Type="http://schemas.openxmlformats.org/officeDocument/2006/relationships/image" Target="media/image144.wmf"/><Relationship Id="rId11" Type="http://schemas.openxmlformats.org/officeDocument/2006/relationships/oleObject" Target="embeddings/oleObject2.bin"/><Relationship Id="rId53" Type="http://schemas.openxmlformats.org/officeDocument/2006/relationships/image" Target="media/image25.wmf"/><Relationship Id="rId149" Type="http://schemas.openxmlformats.org/officeDocument/2006/relationships/image" Target="media/image72.wmf"/><Relationship Id="rId314" Type="http://schemas.openxmlformats.org/officeDocument/2006/relationships/oleObject" Target="embeddings/oleObject150.bin"/><Relationship Id="rId356" Type="http://schemas.openxmlformats.org/officeDocument/2006/relationships/image" Target="media/image178.wmf"/><Relationship Id="rId95" Type="http://schemas.openxmlformats.org/officeDocument/2006/relationships/image" Target="media/image46.wmf"/><Relationship Id="rId160" Type="http://schemas.openxmlformats.org/officeDocument/2006/relationships/oleObject" Target="embeddings/oleObject75.bin"/><Relationship Id="rId216" Type="http://schemas.openxmlformats.org/officeDocument/2006/relationships/oleObject" Target="embeddings/oleObject100.bin"/><Relationship Id="rId258" Type="http://schemas.openxmlformats.org/officeDocument/2006/relationships/oleObject" Target="embeddings/oleObject122.bin"/><Relationship Id="rId22" Type="http://schemas.openxmlformats.org/officeDocument/2006/relationships/oleObject" Target="embeddings/oleObject7.bin"/><Relationship Id="rId64" Type="http://schemas.openxmlformats.org/officeDocument/2006/relationships/image" Target="media/image31.wmf"/><Relationship Id="rId118" Type="http://schemas.openxmlformats.org/officeDocument/2006/relationships/image" Target="media/image58.png"/><Relationship Id="rId325" Type="http://schemas.openxmlformats.org/officeDocument/2006/relationships/oleObject" Target="embeddings/oleObject156.bin"/><Relationship Id="rId367" Type="http://schemas.openxmlformats.org/officeDocument/2006/relationships/image" Target="media/image184.png"/><Relationship Id="rId171" Type="http://schemas.openxmlformats.org/officeDocument/2006/relationships/image" Target="media/image86.wmf"/><Relationship Id="rId227" Type="http://schemas.openxmlformats.org/officeDocument/2006/relationships/oleObject" Target="embeddings/oleObject106.bin"/><Relationship Id="rId269" Type="http://schemas.openxmlformats.org/officeDocument/2006/relationships/image" Target="media/image135.wmf"/><Relationship Id="rId33" Type="http://schemas.openxmlformats.org/officeDocument/2006/relationships/image" Target="media/image14.wmf"/><Relationship Id="rId129" Type="http://schemas.openxmlformats.org/officeDocument/2006/relationships/oleObject" Target="embeddings/oleObject60.bin"/><Relationship Id="rId280" Type="http://schemas.openxmlformats.org/officeDocument/2006/relationships/oleObject" Target="embeddings/oleObject134.bin"/><Relationship Id="rId336" Type="http://schemas.openxmlformats.org/officeDocument/2006/relationships/image" Target="media/image168.wmf"/><Relationship Id="rId75" Type="http://schemas.openxmlformats.org/officeDocument/2006/relationships/image" Target="media/image36.wmf"/><Relationship Id="rId140" Type="http://schemas.openxmlformats.org/officeDocument/2006/relationships/oleObject" Target="embeddings/oleObject66.bin"/><Relationship Id="rId182" Type="http://schemas.openxmlformats.org/officeDocument/2006/relationships/oleObject" Target="embeddings/oleObject84.bin"/><Relationship Id="rId378"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oleObject" Target="embeddings/oleObject111.bin"/><Relationship Id="rId291" Type="http://schemas.openxmlformats.org/officeDocument/2006/relationships/image" Target="media/image145.wmf"/><Relationship Id="rId305" Type="http://schemas.openxmlformats.org/officeDocument/2006/relationships/image" Target="media/image152.wmf"/><Relationship Id="rId347" Type="http://schemas.openxmlformats.org/officeDocument/2006/relationships/image" Target="media/image173.wmf"/><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image" Target="media/image73.wmf"/><Relationship Id="rId193" Type="http://schemas.openxmlformats.org/officeDocument/2006/relationships/image" Target="media/image97.png"/><Relationship Id="rId207" Type="http://schemas.openxmlformats.org/officeDocument/2006/relationships/image" Target="media/image105.wmf"/><Relationship Id="rId249" Type="http://schemas.openxmlformats.org/officeDocument/2006/relationships/image" Target="media/image125.wmf"/><Relationship Id="rId13" Type="http://schemas.openxmlformats.org/officeDocument/2006/relationships/image" Target="media/image4.wmf"/><Relationship Id="rId109" Type="http://schemas.openxmlformats.org/officeDocument/2006/relationships/oleObject" Target="embeddings/oleObject49.bin"/><Relationship Id="rId260" Type="http://schemas.openxmlformats.org/officeDocument/2006/relationships/oleObject" Target="embeddings/oleObject123.bin"/><Relationship Id="rId316" Type="http://schemas.openxmlformats.org/officeDocument/2006/relationships/oleObject" Target="embeddings/oleObject151.bin"/><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4.bin"/><Relationship Id="rId358" Type="http://schemas.openxmlformats.org/officeDocument/2006/relationships/image" Target="media/image179.wmf"/><Relationship Id="rId162" Type="http://schemas.openxmlformats.org/officeDocument/2006/relationships/oleObject" Target="embeddings/oleObject76.bin"/><Relationship Id="rId218" Type="http://schemas.openxmlformats.org/officeDocument/2006/relationships/oleObject" Target="embeddings/oleObject101.bin"/><Relationship Id="rId271" Type="http://schemas.openxmlformats.org/officeDocument/2006/relationships/image" Target="media/image136.wmf"/><Relationship Id="rId24" Type="http://schemas.openxmlformats.org/officeDocument/2006/relationships/oleObject" Target="embeddings/oleObject8.bin"/><Relationship Id="rId66" Type="http://schemas.openxmlformats.org/officeDocument/2006/relationships/image" Target="media/image32.wmf"/><Relationship Id="rId131" Type="http://schemas.openxmlformats.org/officeDocument/2006/relationships/oleObject" Target="embeddings/oleObject61.bin"/><Relationship Id="rId327" Type="http://schemas.openxmlformats.org/officeDocument/2006/relationships/oleObject" Target="embeddings/oleObject157.bin"/><Relationship Id="rId369" Type="http://schemas.openxmlformats.org/officeDocument/2006/relationships/oleObject" Target="embeddings/oleObject177.bin"/><Relationship Id="rId173" Type="http://schemas.openxmlformats.org/officeDocument/2006/relationships/image" Target="media/image87.wmf"/><Relationship Id="rId229" Type="http://schemas.openxmlformats.org/officeDocument/2006/relationships/image" Target="media/image115.wmf"/><Relationship Id="rId240" Type="http://schemas.openxmlformats.org/officeDocument/2006/relationships/oleObject" Target="embeddings/oleObject113.bin"/><Relationship Id="rId35" Type="http://schemas.openxmlformats.org/officeDocument/2006/relationships/image" Target="media/image15.wmf"/><Relationship Id="rId77" Type="http://schemas.openxmlformats.org/officeDocument/2006/relationships/image" Target="media/image37.wmf"/><Relationship Id="rId100" Type="http://schemas.openxmlformats.org/officeDocument/2006/relationships/image" Target="media/image49.wmf"/><Relationship Id="rId282" Type="http://schemas.openxmlformats.org/officeDocument/2006/relationships/oleObject" Target="embeddings/oleObject135.bin"/><Relationship Id="rId338" Type="http://schemas.openxmlformats.org/officeDocument/2006/relationships/image" Target="media/image169.wmf"/><Relationship Id="rId8" Type="http://schemas.openxmlformats.org/officeDocument/2006/relationships/image" Target="media/image1.wmf"/><Relationship Id="rId142" Type="http://schemas.openxmlformats.org/officeDocument/2006/relationships/oleObject" Target="embeddings/oleObject67.bin"/><Relationship Id="rId184" Type="http://schemas.openxmlformats.org/officeDocument/2006/relationships/oleObject" Target="embeddings/oleObject85.bin"/><Relationship Id="rId251" Type="http://schemas.openxmlformats.org/officeDocument/2006/relationships/image" Target="media/image126.wmf"/><Relationship Id="rId46" Type="http://schemas.openxmlformats.org/officeDocument/2006/relationships/oleObject" Target="embeddings/oleObject18.bin"/><Relationship Id="rId293" Type="http://schemas.openxmlformats.org/officeDocument/2006/relationships/image" Target="media/image146.wmf"/><Relationship Id="rId307" Type="http://schemas.openxmlformats.org/officeDocument/2006/relationships/image" Target="media/image153.wmf"/><Relationship Id="rId349" Type="http://schemas.openxmlformats.org/officeDocument/2006/relationships/image" Target="media/image174.wmf"/><Relationship Id="rId88" Type="http://schemas.openxmlformats.org/officeDocument/2006/relationships/oleObject" Target="embeddings/oleObject39.bin"/><Relationship Id="rId111" Type="http://schemas.openxmlformats.org/officeDocument/2006/relationships/oleObject" Target="embeddings/oleObject50.bin"/><Relationship Id="rId153" Type="http://schemas.openxmlformats.org/officeDocument/2006/relationships/image" Target="media/image74.png"/><Relationship Id="rId195" Type="http://schemas.openxmlformats.org/officeDocument/2006/relationships/oleObject" Target="embeddings/oleObject90.bin"/><Relationship Id="rId209" Type="http://schemas.openxmlformats.org/officeDocument/2006/relationships/image" Target="media/image106.wmf"/><Relationship Id="rId360" Type="http://schemas.openxmlformats.org/officeDocument/2006/relationships/image" Target="media/image180.png"/><Relationship Id="rId220" Type="http://schemas.openxmlformats.org/officeDocument/2006/relationships/image" Target="media/image111.wmf"/><Relationship Id="rId15" Type="http://schemas.openxmlformats.org/officeDocument/2006/relationships/image" Target="media/image5.wmf"/><Relationship Id="rId57" Type="http://schemas.openxmlformats.org/officeDocument/2006/relationships/image" Target="media/image27.wmf"/><Relationship Id="rId262" Type="http://schemas.openxmlformats.org/officeDocument/2006/relationships/oleObject" Target="embeddings/oleObject124.bin"/><Relationship Id="rId318" Type="http://schemas.openxmlformats.org/officeDocument/2006/relationships/oleObject" Target="embeddings/oleObject152.bin"/><Relationship Id="rId99" Type="http://schemas.openxmlformats.org/officeDocument/2006/relationships/image" Target="media/image48.png"/><Relationship Id="rId122" Type="http://schemas.openxmlformats.org/officeDocument/2006/relationships/oleObject" Target="embeddings/oleObject55.bin"/><Relationship Id="rId164" Type="http://schemas.openxmlformats.org/officeDocument/2006/relationships/image" Target="media/image81.wmf"/><Relationship Id="rId371" Type="http://schemas.openxmlformats.org/officeDocument/2006/relationships/image" Target="media/image18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885D94-86D7-4780-9D4D-1D9FAD3B4C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94967230</TotalTime>
  <Pages>37</Pages>
  <Words>5352</Words>
  <Characters>30512</Characters>
  <Application>Microsoft Office Word</Application>
  <DocSecurity>0</DocSecurity>
  <Lines>254</Lines>
  <Paragraphs>71</Paragraphs>
  <ScaleCrop>false</ScaleCrop>
  <Company/>
  <LinksUpToDate>false</LinksUpToDate>
  <CharactersWithSpaces>357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孙 瑾怡</cp:lastModifiedBy>
  <cp:revision>4</cp:revision>
  <cp:lastPrinted>2021-09-12T11:45:00Z</cp:lastPrinted>
  <dcterms:created xsi:type="dcterms:W3CDTF">2021-09-12T10:47:00Z</dcterms:created>
  <dcterms:modified xsi:type="dcterms:W3CDTF">2021-09-12T11: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